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48"/>
  </p:notesMasterIdLst>
  <p:sldIdLst>
    <p:sldId id="259" r:id="rId2"/>
    <p:sldId id="327" r:id="rId3"/>
    <p:sldId id="266" r:id="rId4"/>
    <p:sldId id="267" r:id="rId5"/>
    <p:sldId id="270" r:id="rId6"/>
    <p:sldId id="269" r:id="rId7"/>
    <p:sldId id="273" r:id="rId8"/>
    <p:sldId id="274" r:id="rId9"/>
    <p:sldId id="328" r:id="rId10"/>
    <p:sldId id="277" r:id="rId11"/>
    <p:sldId id="278" r:id="rId12"/>
    <p:sldId id="329" r:id="rId13"/>
    <p:sldId id="280" r:id="rId14"/>
    <p:sldId id="282" r:id="rId15"/>
    <p:sldId id="284" r:id="rId16"/>
    <p:sldId id="285" r:id="rId17"/>
    <p:sldId id="283" r:id="rId18"/>
    <p:sldId id="294" r:id="rId19"/>
    <p:sldId id="317" r:id="rId20"/>
    <p:sldId id="331" r:id="rId21"/>
    <p:sldId id="313" r:id="rId22"/>
    <p:sldId id="315" r:id="rId23"/>
    <p:sldId id="314" r:id="rId24"/>
    <p:sldId id="316" r:id="rId25"/>
    <p:sldId id="318" r:id="rId26"/>
    <p:sldId id="319" r:id="rId27"/>
    <p:sldId id="320" r:id="rId28"/>
    <p:sldId id="321" r:id="rId29"/>
    <p:sldId id="322" r:id="rId30"/>
    <p:sldId id="323" r:id="rId31"/>
    <p:sldId id="324" r:id="rId32"/>
    <p:sldId id="296" r:id="rId33"/>
    <p:sldId id="299" r:id="rId34"/>
    <p:sldId id="300" r:id="rId35"/>
    <p:sldId id="301" r:id="rId36"/>
    <p:sldId id="302" r:id="rId37"/>
    <p:sldId id="303" r:id="rId38"/>
    <p:sldId id="304" r:id="rId39"/>
    <p:sldId id="305" r:id="rId40"/>
    <p:sldId id="308" r:id="rId41"/>
    <p:sldId id="306" r:id="rId42"/>
    <p:sldId id="309" r:id="rId43"/>
    <p:sldId id="292" r:id="rId44"/>
    <p:sldId id="290" r:id="rId45"/>
    <p:sldId id="297" r:id="rId46"/>
    <p:sldId id="298" r:id="rId47"/>
  </p:sldIdLst>
  <p:sldSz cx="12192000" cy="6858000"/>
  <p:notesSz cx="6858000" cy="9144000"/>
  <p:embeddedFontLst>
    <p:embeddedFont>
      <p:font typeface="Calibri Light" panose="020F0302020204030204" pitchFamily="34" charset="0"/>
      <p:regular r:id="rId49"/>
      <p:italic r:id="rId50"/>
    </p:embeddedFont>
    <p:embeddedFont>
      <p:font typeface="CMU Bright" panose="02000603000000000000" pitchFamily="2" charset="0"/>
      <p:regular r:id="rId51"/>
      <p:bold r:id="rId52"/>
      <p:italic r:id="rId53"/>
    </p:embeddedFont>
    <p:embeddedFont>
      <p:font typeface="Lato Light" panose="020F0502020204030203" pitchFamily="34" charset="0"/>
      <p:regular r:id="rId54"/>
      <p:italic r:id="rId55"/>
    </p:embeddedFont>
    <p:embeddedFont>
      <p:font typeface="Calibri" panose="020F0502020204030204" pitchFamily="34" charset="0"/>
      <p:regular r:id="rId56"/>
      <p:bold r:id="rId57"/>
      <p:italic r:id="rId58"/>
      <p:boldItalic r:id="rId59"/>
    </p:embeddedFont>
    <p:embeddedFont>
      <p:font typeface="Goudy Old Style" panose="02020502050305020303" pitchFamily="18" charset="0"/>
      <p:regular r:id="rId60"/>
      <p:bold r:id="rId61"/>
      <p:italic r:id="rId62"/>
    </p:embeddedFont>
    <p:embeddedFont>
      <p:font typeface="Cambria Math" panose="02040503050406030204" pitchFamily="18" charset="0"/>
      <p:regular r:id="rId63"/>
    </p:embeddedFont>
    <p:embeddedFont>
      <p:font typeface="CMU Typewriter Text Variable Wi" panose="02000603000000000000" pitchFamily="2" charset="0"/>
      <p:regular r:id="rId64"/>
      <p:italic r:id="rId6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79238" autoAdjust="0"/>
  </p:normalViewPr>
  <p:slideViewPr>
    <p:cSldViewPr snapToGrid="0">
      <p:cViewPr>
        <p:scale>
          <a:sx n="66" d="100"/>
          <a:sy n="66" d="100"/>
        </p:scale>
        <p:origin x="600" y="12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font" Target="fonts/font15.fntdata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font" Target="fonts/font5.fntdata"/><Relationship Id="rId58" Type="http://schemas.openxmlformats.org/officeDocument/2006/relationships/font" Target="fonts/font10.fntdata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font" Target="fonts/font13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56" Type="http://schemas.openxmlformats.org/officeDocument/2006/relationships/font" Target="fonts/font8.fntdata"/><Relationship Id="rId64" Type="http://schemas.openxmlformats.org/officeDocument/2006/relationships/font" Target="fonts/font16.fntdata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font" Target="fonts/font3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11.fntdata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6.fntdata"/><Relationship Id="rId62" Type="http://schemas.openxmlformats.org/officeDocument/2006/relationships/font" Target="fonts/font1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1.fntdata"/><Relationship Id="rId57" Type="http://schemas.openxmlformats.org/officeDocument/2006/relationships/font" Target="fonts/font9.fntdata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4.fntdata"/><Relationship Id="rId60" Type="http://schemas.openxmlformats.org/officeDocument/2006/relationships/font" Target="fonts/font12.fntdata"/><Relationship Id="rId65" Type="http://schemas.openxmlformats.org/officeDocument/2006/relationships/font" Target="fonts/font17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font" Target="fonts/font2.fntdata"/><Relationship Id="rId55" Type="http://schemas.openxmlformats.org/officeDocument/2006/relationships/font" Target="fonts/font7.fntdata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idoim\Desktop\Course\Project%202\doc\Results\AlexNet_CIFAR10_PS3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idoim\Desktop\Course\Project%202\doc\Results\AlexNet_CIFAR10_PS2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idoim\Desktop\Course\Project%202\doc\Results\AlexNet_CIFAR10_PS3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idoim\Desktop\Course\Project%202\doc\Results\AlexNet_CIFAR10_PS3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idoim\Desktop\Course\Project%202\doc\Results\Resnet18_CIFAR10_PS2_ops_summery_ones1x3_ma3.5.xlsx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128" b="1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r>
              <a:rPr lang="en-US" dirty="0"/>
              <a:t>Mode Breakdown</a:t>
            </a:r>
          </a:p>
          <a:p>
            <a:pPr>
              <a:defRPr/>
            </a:pPr>
            <a:r>
              <a:rPr lang="en-US" dirty="0" err="1"/>
              <a:t>AlexNet</a:t>
            </a:r>
            <a:r>
              <a:rPr lang="en-US" dirty="0"/>
              <a:t>, CIFAR10, Patch Size = 3</a:t>
            </a:r>
          </a:p>
        </c:rich>
      </c:tx>
      <c:layout>
        <c:manualLayout>
          <c:xMode val="edge"/>
          <c:yMode val="edge"/>
          <c:x val="0.24106352559588584"/>
          <c:y val="2.346042086104698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28" b="1" i="0" u="none" strike="noStrike" kern="1200" baseline="0">
              <a:solidFill>
                <a:schemeClr val="tx2"/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1491285499424932"/>
          <c:y val="0.14306488772236803"/>
          <c:w val="0.8624935857736884"/>
          <c:h val="0.71845231846019253"/>
        </c:manualLayout>
      </c:layout>
      <c:scatterChart>
        <c:scatterStyle val="lineMarker"/>
        <c:varyColors val="0"/>
        <c:ser>
          <c:idx val="3"/>
          <c:order val="0"/>
          <c:tx>
            <c:strRef>
              <c:f>Summery!$E$11</c:f>
              <c:strCache>
                <c:ptCount val="1"/>
                <c:pt idx="0">
                  <c:v>Max Granularity</c:v>
                </c:pt>
              </c:strCache>
            </c:strRef>
          </c:tx>
          <c:spPr>
            <a:ln w="952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'Max Granularity'!$B$2:$B$431</c:f>
              <c:numCache>
                <c:formatCode>General</c:formatCode>
                <c:ptCount val="430"/>
                <c:pt idx="0">
                  <c:v>24.9</c:v>
                </c:pt>
                <c:pt idx="1">
                  <c:v>26.5</c:v>
                </c:pt>
                <c:pt idx="2">
                  <c:v>25.2</c:v>
                </c:pt>
                <c:pt idx="3">
                  <c:v>26.3</c:v>
                </c:pt>
                <c:pt idx="4">
                  <c:v>26.9</c:v>
                </c:pt>
                <c:pt idx="5">
                  <c:v>27</c:v>
                </c:pt>
                <c:pt idx="6">
                  <c:v>25</c:v>
                </c:pt>
                <c:pt idx="7">
                  <c:v>26.4</c:v>
                </c:pt>
                <c:pt idx="8">
                  <c:v>25.6</c:v>
                </c:pt>
                <c:pt idx="9">
                  <c:v>26</c:v>
                </c:pt>
                <c:pt idx="10">
                  <c:v>26.8</c:v>
                </c:pt>
                <c:pt idx="11">
                  <c:v>25.2</c:v>
                </c:pt>
                <c:pt idx="12">
                  <c:v>25.3</c:v>
                </c:pt>
                <c:pt idx="13">
                  <c:v>27</c:v>
                </c:pt>
                <c:pt idx="14">
                  <c:v>28.9</c:v>
                </c:pt>
                <c:pt idx="15">
                  <c:v>27.6</c:v>
                </c:pt>
                <c:pt idx="16">
                  <c:v>28.8</c:v>
                </c:pt>
                <c:pt idx="17">
                  <c:v>27.1</c:v>
                </c:pt>
                <c:pt idx="18">
                  <c:v>28.1</c:v>
                </c:pt>
                <c:pt idx="19">
                  <c:v>28</c:v>
                </c:pt>
                <c:pt idx="20">
                  <c:v>28.3</c:v>
                </c:pt>
                <c:pt idx="21">
                  <c:v>29.6</c:v>
                </c:pt>
                <c:pt idx="22">
                  <c:v>29.2</c:v>
                </c:pt>
                <c:pt idx="23">
                  <c:v>28.9</c:v>
                </c:pt>
                <c:pt idx="24">
                  <c:v>29.7</c:v>
                </c:pt>
                <c:pt idx="25">
                  <c:v>30.5</c:v>
                </c:pt>
                <c:pt idx="26">
                  <c:v>28.2</c:v>
                </c:pt>
                <c:pt idx="27">
                  <c:v>30.6</c:v>
                </c:pt>
                <c:pt idx="28">
                  <c:v>32.5</c:v>
                </c:pt>
                <c:pt idx="29">
                  <c:v>31.4</c:v>
                </c:pt>
                <c:pt idx="30">
                  <c:v>30.6</c:v>
                </c:pt>
                <c:pt idx="31">
                  <c:v>30.7</c:v>
                </c:pt>
                <c:pt idx="32">
                  <c:v>30.6</c:v>
                </c:pt>
                <c:pt idx="33">
                  <c:v>30.6</c:v>
                </c:pt>
                <c:pt idx="34">
                  <c:v>30.8</c:v>
                </c:pt>
                <c:pt idx="35">
                  <c:v>30.8</c:v>
                </c:pt>
                <c:pt idx="36">
                  <c:v>30.8</c:v>
                </c:pt>
                <c:pt idx="37">
                  <c:v>30.8</c:v>
                </c:pt>
                <c:pt idx="38">
                  <c:v>30.8</c:v>
                </c:pt>
                <c:pt idx="39">
                  <c:v>31.6</c:v>
                </c:pt>
                <c:pt idx="40">
                  <c:v>31.7</c:v>
                </c:pt>
                <c:pt idx="41">
                  <c:v>31.9</c:v>
                </c:pt>
                <c:pt idx="42">
                  <c:v>28.3</c:v>
                </c:pt>
                <c:pt idx="43">
                  <c:v>27.3</c:v>
                </c:pt>
                <c:pt idx="44">
                  <c:v>28.1</c:v>
                </c:pt>
                <c:pt idx="45">
                  <c:v>28.7</c:v>
                </c:pt>
                <c:pt idx="46">
                  <c:v>27.5</c:v>
                </c:pt>
                <c:pt idx="47">
                  <c:v>27.3</c:v>
                </c:pt>
                <c:pt idx="48">
                  <c:v>29.2</c:v>
                </c:pt>
                <c:pt idx="49">
                  <c:v>29.8</c:v>
                </c:pt>
                <c:pt idx="50">
                  <c:v>31.1</c:v>
                </c:pt>
                <c:pt idx="51">
                  <c:v>32.1</c:v>
                </c:pt>
                <c:pt idx="52">
                  <c:v>33.5</c:v>
                </c:pt>
                <c:pt idx="53">
                  <c:v>33.299999999999997</c:v>
                </c:pt>
                <c:pt idx="54">
                  <c:v>33.799999999999997</c:v>
                </c:pt>
                <c:pt idx="55">
                  <c:v>34.1</c:v>
                </c:pt>
                <c:pt idx="56">
                  <c:v>35.6</c:v>
                </c:pt>
                <c:pt idx="57">
                  <c:v>34</c:v>
                </c:pt>
                <c:pt idx="58">
                  <c:v>34.1</c:v>
                </c:pt>
                <c:pt idx="59">
                  <c:v>34.9</c:v>
                </c:pt>
                <c:pt idx="60">
                  <c:v>36</c:v>
                </c:pt>
                <c:pt idx="61">
                  <c:v>36.9</c:v>
                </c:pt>
                <c:pt idx="62">
                  <c:v>35.700000000000003</c:v>
                </c:pt>
                <c:pt idx="63">
                  <c:v>35.9</c:v>
                </c:pt>
                <c:pt idx="64">
                  <c:v>34.9</c:v>
                </c:pt>
                <c:pt idx="65">
                  <c:v>35</c:v>
                </c:pt>
                <c:pt idx="66">
                  <c:v>36.4</c:v>
                </c:pt>
                <c:pt idx="67">
                  <c:v>36.4</c:v>
                </c:pt>
                <c:pt idx="68">
                  <c:v>35.799999999999997</c:v>
                </c:pt>
                <c:pt idx="69">
                  <c:v>37.1</c:v>
                </c:pt>
                <c:pt idx="70">
                  <c:v>37.9</c:v>
                </c:pt>
                <c:pt idx="71">
                  <c:v>36</c:v>
                </c:pt>
                <c:pt idx="72">
                  <c:v>37.1</c:v>
                </c:pt>
                <c:pt idx="73">
                  <c:v>38.6</c:v>
                </c:pt>
                <c:pt idx="74">
                  <c:v>39.6</c:v>
                </c:pt>
                <c:pt idx="75">
                  <c:v>38.5</c:v>
                </c:pt>
                <c:pt idx="76">
                  <c:v>38.700000000000003</c:v>
                </c:pt>
                <c:pt idx="77">
                  <c:v>37.6</c:v>
                </c:pt>
                <c:pt idx="78">
                  <c:v>38</c:v>
                </c:pt>
                <c:pt idx="79">
                  <c:v>37.6</c:v>
                </c:pt>
                <c:pt idx="80">
                  <c:v>38.700000000000003</c:v>
                </c:pt>
                <c:pt idx="81">
                  <c:v>39.700000000000003</c:v>
                </c:pt>
                <c:pt idx="82">
                  <c:v>39.700000000000003</c:v>
                </c:pt>
                <c:pt idx="83">
                  <c:v>40.6</c:v>
                </c:pt>
                <c:pt idx="84">
                  <c:v>39.700000000000003</c:v>
                </c:pt>
                <c:pt idx="85">
                  <c:v>38.9</c:v>
                </c:pt>
                <c:pt idx="86">
                  <c:v>41.2</c:v>
                </c:pt>
                <c:pt idx="87">
                  <c:v>40.5</c:v>
                </c:pt>
                <c:pt idx="88">
                  <c:v>40.1</c:v>
                </c:pt>
                <c:pt idx="89">
                  <c:v>39.5</c:v>
                </c:pt>
                <c:pt idx="90">
                  <c:v>41.1</c:v>
                </c:pt>
                <c:pt idx="91">
                  <c:v>41.6</c:v>
                </c:pt>
                <c:pt idx="92">
                  <c:v>39.799999999999997</c:v>
                </c:pt>
                <c:pt idx="93">
                  <c:v>40.700000000000003</c:v>
                </c:pt>
                <c:pt idx="94">
                  <c:v>41.3</c:v>
                </c:pt>
                <c:pt idx="95">
                  <c:v>38.9</c:v>
                </c:pt>
                <c:pt idx="96">
                  <c:v>40.6</c:v>
                </c:pt>
                <c:pt idx="97">
                  <c:v>40.5</c:v>
                </c:pt>
                <c:pt idx="98">
                  <c:v>40</c:v>
                </c:pt>
                <c:pt idx="99">
                  <c:v>41.2</c:v>
                </c:pt>
                <c:pt idx="100">
                  <c:v>41.2</c:v>
                </c:pt>
                <c:pt idx="101">
                  <c:v>40.4</c:v>
                </c:pt>
                <c:pt idx="102">
                  <c:v>40.700000000000003</c:v>
                </c:pt>
                <c:pt idx="103">
                  <c:v>41.8</c:v>
                </c:pt>
                <c:pt idx="104">
                  <c:v>42.2</c:v>
                </c:pt>
                <c:pt idx="105">
                  <c:v>40.700000000000003</c:v>
                </c:pt>
                <c:pt idx="106">
                  <c:v>41.6</c:v>
                </c:pt>
                <c:pt idx="107">
                  <c:v>42</c:v>
                </c:pt>
                <c:pt idx="108">
                  <c:v>40.200000000000003</c:v>
                </c:pt>
                <c:pt idx="109">
                  <c:v>42.1</c:v>
                </c:pt>
                <c:pt idx="110">
                  <c:v>42.9</c:v>
                </c:pt>
                <c:pt idx="111">
                  <c:v>41.2</c:v>
                </c:pt>
                <c:pt idx="112">
                  <c:v>41.7</c:v>
                </c:pt>
                <c:pt idx="113">
                  <c:v>42.5</c:v>
                </c:pt>
                <c:pt idx="114">
                  <c:v>43</c:v>
                </c:pt>
                <c:pt idx="115">
                  <c:v>42.1</c:v>
                </c:pt>
                <c:pt idx="116">
                  <c:v>42.2</c:v>
                </c:pt>
                <c:pt idx="117">
                  <c:v>40.9</c:v>
                </c:pt>
                <c:pt idx="118">
                  <c:v>42.4</c:v>
                </c:pt>
                <c:pt idx="119">
                  <c:v>42</c:v>
                </c:pt>
                <c:pt idx="120">
                  <c:v>41.9</c:v>
                </c:pt>
                <c:pt idx="121">
                  <c:v>41.5</c:v>
                </c:pt>
                <c:pt idx="122">
                  <c:v>42.7</c:v>
                </c:pt>
                <c:pt idx="123">
                  <c:v>42.5</c:v>
                </c:pt>
                <c:pt idx="124">
                  <c:v>42.2</c:v>
                </c:pt>
                <c:pt idx="125">
                  <c:v>42.4</c:v>
                </c:pt>
                <c:pt idx="126">
                  <c:v>43.7</c:v>
                </c:pt>
                <c:pt idx="127">
                  <c:v>42.5</c:v>
                </c:pt>
                <c:pt idx="128">
                  <c:v>42.4</c:v>
                </c:pt>
                <c:pt idx="129">
                  <c:v>42.3</c:v>
                </c:pt>
                <c:pt idx="130">
                  <c:v>43.5</c:v>
                </c:pt>
                <c:pt idx="131">
                  <c:v>42.8</c:v>
                </c:pt>
                <c:pt idx="132">
                  <c:v>44</c:v>
                </c:pt>
                <c:pt idx="133">
                  <c:v>44.1</c:v>
                </c:pt>
                <c:pt idx="134">
                  <c:v>42.1</c:v>
                </c:pt>
                <c:pt idx="135">
                  <c:v>42.9</c:v>
                </c:pt>
                <c:pt idx="136">
                  <c:v>42.5</c:v>
                </c:pt>
                <c:pt idx="137">
                  <c:v>43.3</c:v>
                </c:pt>
                <c:pt idx="138">
                  <c:v>43.3</c:v>
                </c:pt>
                <c:pt idx="139">
                  <c:v>43.1</c:v>
                </c:pt>
                <c:pt idx="140">
                  <c:v>42.9</c:v>
                </c:pt>
                <c:pt idx="141">
                  <c:v>43.6</c:v>
                </c:pt>
                <c:pt idx="142">
                  <c:v>42.9</c:v>
                </c:pt>
                <c:pt idx="143">
                  <c:v>43.4</c:v>
                </c:pt>
                <c:pt idx="144">
                  <c:v>43.3</c:v>
                </c:pt>
                <c:pt idx="145">
                  <c:v>41.6</c:v>
                </c:pt>
                <c:pt idx="146">
                  <c:v>44.6</c:v>
                </c:pt>
                <c:pt idx="147">
                  <c:v>43.3</c:v>
                </c:pt>
                <c:pt idx="148">
                  <c:v>43.3</c:v>
                </c:pt>
                <c:pt idx="149">
                  <c:v>43.7</c:v>
                </c:pt>
                <c:pt idx="150">
                  <c:v>44.7</c:v>
                </c:pt>
                <c:pt idx="151">
                  <c:v>43.7</c:v>
                </c:pt>
                <c:pt idx="152">
                  <c:v>44.9</c:v>
                </c:pt>
                <c:pt idx="153">
                  <c:v>44.5</c:v>
                </c:pt>
                <c:pt idx="154">
                  <c:v>42.7</c:v>
                </c:pt>
                <c:pt idx="155">
                  <c:v>43.6</c:v>
                </c:pt>
                <c:pt idx="156">
                  <c:v>44.9</c:v>
                </c:pt>
                <c:pt idx="157">
                  <c:v>44.5</c:v>
                </c:pt>
                <c:pt idx="158">
                  <c:v>45.3</c:v>
                </c:pt>
                <c:pt idx="159">
                  <c:v>44.7</c:v>
                </c:pt>
                <c:pt idx="160">
                  <c:v>46.1</c:v>
                </c:pt>
                <c:pt idx="161">
                  <c:v>46.1</c:v>
                </c:pt>
                <c:pt idx="162">
                  <c:v>46</c:v>
                </c:pt>
                <c:pt idx="163">
                  <c:v>46.3</c:v>
                </c:pt>
                <c:pt idx="164">
                  <c:v>46.5</c:v>
                </c:pt>
                <c:pt idx="165">
                  <c:v>46.5</c:v>
                </c:pt>
                <c:pt idx="166">
                  <c:v>44.3</c:v>
                </c:pt>
                <c:pt idx="167">
                  <c:v>44.5</c:v>
                </c:pt>
                <c:pt idx="168">
                  <c:v>45.9</c:v>
                </c:pt>
                <c:pt idx="169">
                  <c:v>43.8</c:v>
                </c:pt>
                <c:pt idx="170">
                  <c:v>43.3</c:v>
                </c:pt>
                <c:pt idx="171">
                  <c:v>45.7</c:v>
                </c:pt>
                <c:pt idx="172">
                  <c:v>44.3</c:v>
                </c:pt>
                <c:pt idx="173">
                  <c:v>45.9</c:v>
                </c:pt>
                <c:pt idx="174">
                  <c:v>45</c:v>
                </c:pt>
                <c:pt idx="175">
                  <c:v>43.9</c:v>
                </c:pt>
                <c:pt idx="176">
                  <c:v>44</c:v>
                </c:pt>
                <c:pt idx="177">
                  <c:v>46</c:v>
                </c:pt>
                <c:pt idx="178">
                  <c:v>45.4</c:v>
                </c:pt>
                <c:pt idx="179">
                  <c:v>46.3</c:v>
                </c:pt>
                <c:pt idx="180">
                  <c:v>46.1</c:v>
                </c:pt>
                <c:pt idx="181">
                  <c:v>45.3</c:v>
                </c:pt>
                <c:pt idx="182">
                  <c:v>46.2</c:v>
                </c:pt>
                <c:pt idx="183">
                  <c:v>46.1</c:v>
                </c:pt>
                <c:pt idx="184">
                  <c:v>49.2</c:v>
                </c:pt>
                <c:pt idx="185">
                  <c:v>48.3</c:v>
                </c:pt>
                <c:pt idx="186">
                  <c:v>47.5</c:v>
                </c:pt>
                <c:pt idx="187">
                  <c:v>45.2</c:v>
                </c:pt>
                <c:pt idx="188">
                  <c:v>46.8</c:v>
                </c:pt>
                <c:pt idx="189">
                  <c:v>45.9</c:v>
                </c:pt>
                <c:pt idx="190">
                  <c:v>46.8</c:v>
                </c:pt>
                <c:pt idx="191">
                  <c:v>47.2</c:v>
                </c:pt>
                <c:pt idx="192">
                  <c:v>47</c:v>
                </c:pt>
                <c:pt idx="193">
                  <c:v>47.2</c:v>
                </c:pt>
                <c:pt idx="194">
                  <c:v>48.5</c:v>
                </c:pt>
                <c:pt idx="195">
                  <c:v>47.1</c:v>
                </c:pt>
                <c:pt idx="196">
                  <c:v>47.8</c:v>
                </c:pt>
                <c:pt idx="197">
                  <c:v>48.4</c:v>
                </c:pt>
                <c:pt idx="198">
                  <c:v>47</c:v>
                </c:pt>
                <c:pt idx="199">
                  <c:v>48.6</c:v>
                </c:pt>
                <c:pt idx="200">
                  <c:v>47.9</c:v>
                </c:pt>
                <c:pt idx="201">
                  <c:v>49</c:v>
                </c:pt>
                <c:pt idx="202">
                  <c:v>48.5</c:v>
                </c:pt>
                <c:pt idx="203">
                  <c:v>47.3</c:v>
                </c:pt>
                <c:pt idx="204">
                  <c:v>47.2</c:v>
                </c:pt>
                <c:pt idx="205">
                  <c:v>47.6</c:v>
                </c:pt>
                <c:pt idx="206">
                  <c:v>48.6</c:v>
                </c:pt>
                <c:pt idx="207">
                  <c:v>49.3</c:v>
                </c:pt>
                <c:pt idx="208">
                  <c:v>49.5</c:v>
                </c:pt>
                <c:pt idx="209">
                  <c:v>48.3</c:v>
                </c:pt>
                <c:pt idx="210">
                  <c:v>49.8</c:v>
                </c:pt>
                <c:pt idx="211">
                  <c:v>50.3</c:v>
                </c:pt>
                <c:pt idx="212">
                  <c:v>50.1</c:v>
                </c:pt>
                <c:pt idx="213">
                  <c:v>50.2</c:v>
                </c:pt>
                <c:pt idx="214">
                  <c:v>48.3</c:v>
                </c:pt>
                <c:pt idx="215">
                  <c:v>49.5</c:v>
                </c:pt>
                <c:pt idx="216">
                  <c:v>48.2</c:v>
                </c:pt>
                <c:pt idx="217">
                  <c:v>49.6</c:v>
                </c:pt>
                <c:pt idx="218">
                  <c:v>50</c:v>
                </c:pt>
                <c:pt idx="219">
                  <c:v>48.1</c:v>
                </c:pt>
                <c:pt idx="220">
                  <c:v>49.7</c:v>
                </c:pt>
                <c:pt idx="221">
                  <c:v>49.5</c:v>
                </c:pt>
                <c:pt idx="222">
                  <c:v>50.9</c:v>
                </c:pt>
                <c:pt idx="223">
                  <c:v>49.2</c:v>
                </c:pt>
                <c:pt idx="224">
                  <c:v>48.5</c:v>
                </c:pt>
                <c:pt idx="225">
                  <c:v>48.8</c:v>
                </c:pt>
                <c:pt idx="226">
                  <c:v>49.2</c:v>
                </c:pt>
                <c:pt idx="227">
                  <c:v>49</c:v>
                </c:pt>
                <c:pt idx="228">
                  <c:v>48.9</c:v>
                </c:pt>
                <c:pt idx="229">
                  <c:v>49.2</c:v>
                </c:pt>
                <c:pt idx="230">
                  <c:v>50.7</c:v>
                </c:pt>
                <c:pt idx="231">
                  <c:v>50.9</c:v>
                </c:pt>
                <c:pt idx="232">
                  <c:v>50.4</c:v>
                </c:pt>
                <c:pt idx="233">
                  <c:v>49.2</c:v>
                </c:pt>
                <c:pt idx="234">
                  <c:v>50.1</c:v>
                </c:pt>
                <c:pt idx="235">
                  <c:v>51.1</c:v>
                </c:pt>
                <c:pt idx="236">
                  <c:v>49.4</c:v>
                </c:pt>
                <c:pt idx="237">
                  <c:v>49.8</c:v>
                </c:pt>
                <c:pt idx="238">
                  <c:v>49.2</c:v>
                </c:pt>
                <c:pt idx="239">
                  <c:v>49.2</c:v>
                </c:pt>
                <c:pt idx="240">
                  <c:v>48.9</c:v>
                </c:pt>
                <c:pt idx="241">
                  <c:v>49.8</c:v>
                </c:pt>
                <c:pt idx="242">
                  <c:v>49.2</c:v>
                </c:pt>
                <c:pt idx="243">
                  <c:v>48.4</c:v>
                </c:pt>
                <c:pt idx="244">
                  <c:v>51.5</c:v>
                </c:pt>
                <c:pt idx="245">
                  <c:v>51.5</c:v>
                </c:pt>
                <c:pt idx="246">
                  <c:v>52</c:v>
                </c:pt>
                <c:pt idx="247">
                  <c:v>49.8</c:v>
                </c:pt>
                <c:pt idx="248">
                  <c:v>48.2</c:v>
                </c:pt>
                <c:pt idx="249">
                  <c:v>48.6</c:v>
                </c:pt>
                <c:pt idx="250">
                  <c:v>50.7</c:v>
                </c:pt>
                <c:pt idx="251">
                  <c:v>51.9</c:v>
                </c:pt>
                <c:pt idx="252">
                  <c:v>53.5</c:v>
                </c:pt>
                <c:pt idx="253">
                  <c:v>53.5</c:v>
                </c:pt>
                <c:pt idx="254">
                  <c:v>55.1</c:v>
                </c:pt>
                <c:pt idx="255">
                  <c:v>54.3</c:v>
                </c:pt>
                <c:pt idx="256">
                  <c:v>55.5</c:v>
                </c:pt>
                <c:pt idx="257">
                  <c:v>54.6</c:v>
                </c:pt>
                <c:pt idx="258">
                  <c:v>53.9</c:v>
                </c:pt>
                <c:pt idx="259">
                  <c:v>53.9</c:v>
                </c:pt>
                <c:pt idx="260">
                  <c:v>53.6</c:v>
                </c:pt>
                <c:pt idx="261">
                  <c:v>54.6</c:v>
                </c:pt>
                <c:pt idx="262">
                  <c:v>56.1</c:v>
                </c:pt>
                <c:pt idx="263">
                  <c:v>55.8</c:v>
                </c:pt>
                <c:pt idx="264">
                  <c:v>56.1</c:v>
                </c:pt>
                <c:pt idx="265">
                  <c:v>56.1</c:v>
                </c:pt>
                <c:pt idx="266">
                  <c:v>56.2</c:v>
                </c:pt>
                <c:pt idx="267">
                  <c:v>57.7</c:v>
                </c:pt>
                <c:pt idx="268">
                  <c:v>58.3</c:v>
                </c:pt>
                <c:pt idx="269">
                  <c:v>57.8</c:v>
                </c:pt>
                <c:pt idx="270">
                  <c:v>57.8</c:v>
                </c:pt>
                <c:pt idx="271">
                  <c:v>57.8</c:v>
                </c:pt>
                <c:pt idx="272">
                  <c:v>58.3</c:v>
                </c:pt>
                <c:pt idx="273">
                  <c:v>60</c:v>
                </c:pt>
                <c:pt idx="274">
                  <c:v>59.9</c:v>
                </c:pt>
                <c:pt idx="275">
                  <c:v>60.9</c:v>
                </c:pt>
                <c:pt idx="276">
                  <c:v>60.9</c:v>
                </c:pt>
                <c:pt idx="277">
                  <c:v>61</c:v>
                </c:pt>
                <c:pt idx="278">
                  <c:v>61.7</c:v>
                </c:pt>
                <c:pt idx="279">
                  <c:v>61.7</c:v>
                </c:pt>
                <c:pt idx="280">
                  <c:v>61.6</c:v>
                </c:pt>
                <c:pt idx="281">
                  <c:v>61.6</c:v>
                </c:pt>
                <c:pt idx="282">
                  <c:v>61.6</c:v>
                </c:pt>
                <c:pt idx="283">
                  <c:v>63.5</c:v>
                </c:pt>
                <c:pt idx="284">
                  <c:v>63.5</c:v>
                </c:pt>
                <c:pt idx="285">
                  <c:v>63.6</c:v>
                </c:pt>
                <c:pt idx="286">
                  <c:v>63.7</c:v>
                </c:pt>
                <c:pt idx="287">
                  <c:v>63.7</c:v>
                </c:pt>
                <c:pt idx="288">
                  <c:v>63.7</c:v>
                </c:pt>
                <c:pt idx="289">
                  <c:v>63.9</c:v>
                </c:pt>
                <c:pt idx="290">
                  <c:v>73</c:v>
                </c:pt>
                <c:pt idx="291">
                  <c:v>73</c:v>
                </c:pt>
                <c:pt idx="292">
                  <c:v>72.900000000000006</c:v>
                </c:pt>
                <c:pt idx="293">
                  <c:v>72.900000000000006</c:v>
                </c:pt>
                <c:pt idx="294">
                  <c:v>73.099999999999994</c:v>
                </c:pt>
                <c:pt idx="295">
                  <c:v>73</c:v>
                </c:pt>
                <c:pt idx="296">
                  <c:v>73</c:v>
                </c:pt>
                <c:pt idx="297">
                  <c:v>72.8</c:v>
                </c:pt>
                <c:pt idx="298">
                  <c:v>72.7</c:v>
                </c:pt>
                <c:pt idx="299">
                  <c:v>72.8</c:v>
                </c:pt>
                <c:pt idx="300">
                  <c:v>72.599999999999994</c:v>
                </c:pt>
                <c:pt idx="301">
                  <c:v>72.7</c:v>
                </c:pt>
                <c:pt idx="302">
                  <c:v>72.7</c:v>
                </c:pt>
                <c:pt idx="303">
                  <c:v>72.7</c:v>
                </c:pt>
                <c:pt idx="304">
                  <c:v>72.7</c:v>
                </c:pt>
                <c:pt idx="305">
                  <c:v>72.5</c:v>
                </c:pt>
                <c:pt idx="306">
                  <c:v>72.8</c:v>
                </c:pt>
                <c:pt idx="307">
                  <c:v>73</c:v>
                </c:pt>
                <c:pt idx="308">
                  <c:v>73</c:v>
                </c:pt>
                <c:pt idx="309">
                  <c:v>72.900000000000006</c:v>
                </c:pt>
                <c:pt idx="310">
                  <c:v>72.900000000000006</c:v>
                </c:pt>
                <c:pt idx="311">
                  <c:v>73</c:v>
                </c:pt>
                <c:pt idx="312">
                  <c:v>72.7</c:v>
                </c:pt>
                <c:pt idx="313">
                  <c:v>73</c:v>
                </c:pt>
                <c:pt idx="314">
                  <c:v>72.900000000000006</c:v>
                </c:pt>
                <c:pt idx="315">
                  <c:v>72.900000000000006</c:v>
                </c:pt>
                <c:pt idx="316">
                  <c:v>72.900000000000006</c:v>
                </c:pt>
                <c:pt idx="317">
                  <c:v>72.8</c:v>
                </c:pt>
                <c:pt idx="318">
                  <c:v>72.5</c:v>
                </c:pt>
                <c:pt idx="319">
                  <c:v>72.7</c:v>
                </c:pt>
                <c:pt idx="320">
                  <c:v>72.7</c:v>
                </c:pt>
                <c:pt idx="321">
                  <c:v>72.7</c:v>
                </c:pt>
                <c:pt idx="322">
                  <c:v>72.7</c:v>
                </c:pt>
                <c:pt idx="323">
                  <c:v>72.7</c:v>
                </c:pt>
                <c:pt idx="324">
                  <c:v>72.7</c:v>
                </c:pt>
                <c:pt idx="325">
                  <c:v>72.7</c:v>
                </c:pt>
                <c:pt idx="326">
                  <c:v>72.7</c:v>
                </c:pt>
                <c:pt idx="327">
                  <c:v>72.7</c:v>
                </c:pt>
                <c:pt idx="328">
                  <c:v>72.7</c:v>
                </c:pt>
                <c:pt idx="329">
                  <c:v>72.400000000000006</c:v>
                </c:pt>
                <c:pt idx="330">
                  <c:v>73.3</c:v>
                </c:pt>
                <c:pt idx="331">
                  <c:v>72.599999999999994</c:v>
                </c:pt>
                <c:pt idx="332">
                  <c:v>72</c:v>
                </c:pt>
                <c:pt idx="333">
                  <c:v>72</c:v>
                </c:pt>
                <c:pt idx="334">
                  <c:v>72</c:v>
                </c:pt>
                <c:pt idx="335">
                  <c:v>71.900000000000006</c:v>
                </c:pt>
                <c:pt idx="336">
                  <c:v>72.900000000000006</c:v>
                </c:pt>
                <c:pt idx="337">
                  <c:v>73</c:v>
                </c:pt>
                <c:pt idx="338">
                  <c:v>73</c:v>
                </c:pt>
                <c:pt idx="339">
                  <c:v>72.900000000000006</c:v>
                </c:pt>
                <c:pt idx="340">
                  <c:v>73.3</c:v>
                </c:pt>
                <c:pt idx="341">
                  <c:v>73.2</c:v>
                </c:pt>
                <c:pt idx="342">
                  <c:v>72.5</c:v>
                </c:pt>
                <c:pt idx="343">
                  <c:v>72.5</c:v>
                </c:pt>
                <c:pt idx="344">
                  <c:v>72.5</c:v>
                </c:pt>
                <c:pt idx="345">
                  <c:v>73.2</c:v>
                </c:pt>
                <c:pt idx="346">
                  <c:v>73.400000000000006</c:v>
                </c:pt>
                <c:pt idx="347">
                  <c:v>72.7</c:v>
                </c:pt>
                <c:pt idx="348">
                  <c:v>72.7</c:v>
                </c:pt>
                <c:pt idx="349">
                  <c:v>72.7</c:v>
                </c:pt>
                <c:pt idx="350">
                  <c:v>72.7</c:v>
                </c:pt>
                <c:pt idx="351">
                  <c:v>72.8</c:v>
                </c:pt>
                <c:pt idx="352">
                  <c:v>73.3</c:v>
                </c:pt>
                <c:pt idx="353">
                  <c:v>73.3</c:v>
                </c:pt>
                <c:pt idx="354">
                  <c:v>73.3</c:v>
                </c:pt>
                <c:pt idx="355">
                  <c:v>74</c:v>
                </c:pt>
                <c:pt idx="356">
                  <c:v>74.5</c:v>
                </c:pt>
                <c:pt idx="357">
                  <c:v>74.2</c:v>
                </c:pt>
                <c:pt idx="358">
                  <c:v>74.3</c:v>
                </c:pt>
                <c:pt idx="359">
                  <c:v>74.3</c:v>
                </c:pt>
                <c:pt idx="360">
                  <c:v>74.3</c:v>
                </c:pt>
                <c:pt idx="361">
                  <c:v>74</c:v>
                </c:pt>
                <c:pt idx="362">
                  <c:v>74.400000000000006</c:v>
                </c:pt>
                <c:pt idx="363">
                  <c:v>73.7</c:v>
                </c:pt>
                <c:pt idx="364">
                  <c:v>73.7</c:v>
                </c:pt>
                <c:pt idx="365">
                  <c:v>73.7</c:v>
                </c:pt>
                <c:pt idx="366">
                  <c:v>73.7</c:v>
                </c:pt>
                <c:pt idx="367">
                  <c:v>74.400000000000006</c:v>
                </c:pt>
                <c:pt idx="368">
                  <c:v>74.599999999999994</c:v>
                </c:pt>
                <c:pt idx="369">
                  <c:v>74.599999999999994</c:v>
                </c:pt>
                <c:pt idx="370">
                  <c:v>74.599999999999994</c:v>
                </c:pt>
                <c:pt idx="371">
                  <c:v>74.5</c:v>
                </c:pt>
                <c:pt idx="372">
                  <c:v>73.599999999999994</c:v>
                </c:pt>
                <c:pt idx="373">
                  <c:v>74</c:v>
                </c:pt>
                <c:pt idx="374">
                  <c:v>74.3</c:v>
                </c:pt>
                <c:pt idx="375">
                  <c:v>74.400000000000006</c:v>
                </c:pt>
                <c:pt idx="376">
                  <c:v>74.400000000000006</c:v>
                </c:pt>
                <c:pt idx="377">
                  <c:v>74.900000000000006</c:v>
                </c:pt>
                <c:pt idx="378">
                  <c:v>74.900000000000006</c:v>
                </c:pt>
                <c:pt idx="379">
                  <c:v>74.5</c:v>
                </c:pt>
                <c:pt idx="380">
                  <c:v>74.5</c:v>
                </c:pt>
                <c:pt idx="381">
                  <c:v>74.5</c:v>
                </c:pt>
                <c:pt idx="382">
                  <c:v>74.5</c:v>
                </c:pt>
                <c:pt idx="383">
                  <c:v>74.5</c:v>
                </c:pt>
                <c:pt idx="384">
                  <c:v>75</c:v>
                </c:pt>
                <c:pt idx="385">
                  <c:v>75.2</c:v>
                </c:pt>
                <c:pt idx="386">
                  <c:v>75.2</c:v>
                </c:pt>
                <c:pt idx="387">
                  <c:v>74.8</c:v>
                </c:pt>
                <c:pt idx="388">
                  <c:v>75.5</c:v>
                </c:pt>
                <c:pt idx="389">
                  <c:v>75.5</c:v>
                </c:pt>
                <c:pt idx="390">
                  <c:v>75.2</c:v>
                </c:pt>
                <c:pt idx="391">
                  <c:v>75.3</c:v>
                </c:pt>
                <c:pt idx="392">
                  <c:v>75.2</c:v>
                </c:pt>
                <c:pt idx="393">
                  <c:v>75.599999999999994</c:v>
                </c:pt>
                <c:pt idx="394">
                  <c:v>74.900000000000006</c:v>
                </c:pt>
                <c:pt idx="395">
                  <c:v>75.2</c:v>
                </c:pt>
                <c:pt idx="396">
                  <c:v>75.3</c:v>
                </c:pt>
                <c:pt idx="397">
                  <c:v>75.2</c:v>
                </c:pt>
                <c:pt idx="398">
                  <c:v>75.2</c:v>
                </c:pt>
                <c:pt idx="399">
                  <c:v>75.900000000000006</c:v>
                </c:pt>
                <c:pt idx="400">
                  <c:v>76</c:v>
                </c:pt>
                <c:pt idx="401">
                  <c:v>75.599999999999994</c:v>
                </c:pt>
                <c:pt idx="402">
                  <c:v>76</c:v>
                </c:pt>
                <c:pt idx="403">
                  <c:v>76</c:v>
                </c:pt>
                <c:pt idx="404">
                  <c:v>76</c:v>
                </c:pt>
                <c:pt idx="405">
                  <c:v>76</c:v>
                </c:pt>
                <c:pt idx="406">
                  <c:v>75.2</c:v>
                </c:pt>
                <c:pt idx="407">
                  <c:v>75.2</c:v>
                </c:pt>
                <c:pt idx="408">
                  <c:v>75.3</c:v>
                </c:pt>
                <c:pt idx="409">
                  <c:v>75.3</c:v>
                </c:pt>
                <c:pt idx="410">
                  <c:v>75.3</c:v>
                </c:pt>
                <c:pt idx="411">
                  <c:v>75.2</c:v>
                </c:pt>
                <c:pt idx="412">
                  <c:v>75.5</c:v>
                </c:pt>
                <c:pt idx="413">
                  <c:v>75.3</c:v>
                </c:pt>
                <c:pt idx="414">
                  <c:v>75.3</c:v>
                </c:pt>
                <c:pt idx="415">
                  <c:v>75.3</c:v>
                </c:pt>
                <c:pt idx="416">
                  <c:v>75.3</c:v>
                </c:pt>
                <c:pt idx="417">
                  <c:v>75.5</c:v>
                </c:pt>
                <c:pt idx="418">
                  <c:v>75.400000000000006</c:v>
                </c:pt>
                <c:pt idx="419">
                  <c:v>75.5</c:v>
                </c:pt>
                <c:pt idx="420">
                  <c:v>75.2</c:v>
                </c:pt>
                <c:pt idx="421">
                  <c:v>75.2</c:v>
                </c:pt>
                <c:pt idx="422">
                  <c:v>75.2</c:v>
                </c:pt>
                <c:pt idx="423">
                  <c:v>75.400000000000006</c:v>
                </c:pt>
                <c:pt idx="424">
                  <c:v>75.7</c:v>
                </c:pt>
                <c:pt idx="425">
                  <c:v>75.5</c:v>
                </c:pt>
                <c:pt idx="426">
                  <c:v>75.5</c:v>
                </c:pt>
                <c:pt idx="427">
                  <c:v>75.400000000000006</c:v>
                </c:pt>
                <c:pt idx="428">
                  <c:v>75.5</c:v>
                </c:pt>
                <c:pt idx="429">
                  <c:v>76.599999999999994</c:v>
                </c:pt>
              </c:numCache>
            </c:numRef>
          </c:xVal>
          <c:yVal>
            <c:numRef>
              <c:f>'Max Granularity'!$E$2:$E$431</c:f>
              <c:numCache>
                <c:formatCode>General</c:formatCode>
                <c:ptCount val="430"/>
                <c:pt idx="0">
                  <c:v>0.51525014880952302</c:v>
                </c:pt>
                <c:pt idx="1">
                  <c:v>0.51409618055555495</c:v>
                </c:pt>
                <c:pt idx="2">
                  <c:v>0.51412961309523797</c:v>
                </c:pt>
                <c:pt idx="3">
                  <c:v>0.51442430555555496</c:v>
                </c:pt>
                <c:pt idx="4">
                  <c:v>0.51241279761904701</c:v>
                </c:pt>
                <c:pt idx="5">
                  <c:v>0.51171721230158695</c:v>
                </c:pt>
                <c:pt idx="6">
                  <c:v>0.49887445436507899</c:v>
                </c:pt>
                <c:pt idx="7">
                  <c:v>0.48415223214285702</c:v>
                </c:pt>
                <c:pt idx="8">
                  <c:v>0.48031879960317397</c:v>
                </c:pt>
                <c:pt idx="9">
                  <c:v>0.47994791666666597</c:v>
                </c:pt>
                <c:pt idx="10">
                  <c:v>0.48012008928571398</c:v>
                </c:pt>
                <c:pt idx="11">
                  <c:v>0.479123313492063</c:v>
                </c:pt>
                <c:pt idx="12">
                  <c:v>0.47895451388888799</c:v>
                </c:pt>
                <c:pt idx="13">
                  <c:v>0.478318452380952</c:v>
                </c:pt>
                <c:pt idx="14">
                  <c:v>0.47698968253968199</c:v>
                </c:pt>
                <c:pt idx="15">
                  <c:v>0.47561934523809501</c:v>
                </c:pt>
                <c:pt idx="16">
                  <c:v>0.47493735119047598</c:v>
                </c:pt>
                <c:pt idx="17">
                  <c:v>0.47502926587301503</c:v>
                </c:pt>
                <c:pt idx="18">
                  <c:v>0.47563814484126898</c:v>
                </c:pt>
                <c:pt idx="19">
                  <c:v>0.47435892857142797</c:v>
                </c:pt>
                <c:pt idx="20">
                  <c:v>0.47173774801587298</c:v>
                </c:pt>
                <c:pt idx="21">
                  <c:v>0.468760367063492</c:v>
                </c:pt>
                <c:pt idx="22">
                  <c:v>0.46857579365079299</c:v>
                </c:pt>
                <c:pt idx="23">
                  <c:v>0.46862733134920598</c:v>
                </c:pt>
                <c:pt idx="24">
                  <c:v>0.468417857142857</c:v>
                </c:pt>
                <c:pt idx="25">
                  <c:v>0.466994047619047</c:v>
                </c:pt>
                <c:pt idx="26">
                  <c:v>0.4659625</c:v>
                </c:pt>
                <c:pt idx="27">
                  <c:v>0.46362549603174602</c:v>
                </c:pt>
                <c:pt idx="28">
                  <c:v>0.46345084325396801</c:v>
                </c:pt>
                <c:pt idx="29">
                  <c:v>0.46173883928571402</c:v>
                </c:pt>
                <c:pt idx="30">
                  <c:v>0.46108784722222201</c:v>
                </c:pt>
                <c:pt idx="31">
                  <c:v>0.460894890873015</c:v>
                </c:pt>
                <c:pt idx="32">
                  <c:v>0.45840560515873002</c:v>
                </c:pt>
                <c:pt idx="33">
                  <c:v>0.45806046626984098</c:v>
                </c:pt>
                <c:pt idx="34">
                  <c:v>0.45773075396825302</c:v>
                </c:pt>
                <c:pt idx="35">
                  <c:v>0.45769285714285701</c:v>
                </c:pt>
                <c:pt idx="36">
                  <c:v>0.45769285714285701</c:v>
                </c:pt>
                <c:pt idx="37">
                  <c:v>0.45769285714285701</c:v>
                </c:pt>
                <c:pt idx="38">
                  <c:v>0.45749300595238002</c:v>
                </c:pt>
                <c:pt idx="39">
                  <c:v>0.45510927579365001</c:v>
                </c:pt>
                <c:pt idx="40">
                  <c:v>0.455085763888888</c:v>
                </c:pt>
                <c:pt idx="41">
                  <c:v>0.45504930555555501</c:v>
                </c:pt>
                <c:pt idx="42">
                  <c:v>0.453272817460317</c:v>
                </c:pt>
                <c:pt idx="43">
                  <c:v>0.452849652777777</c:v>
                </c:pt>
                <c:pt idx="44">
                  <c:v>0.45293427579364998</c:v>
                </c:pt>
                <c:pt idx="45">
                  <c:v>0.45425233134920601</c:v>
                </c:pt>
                <c:pt idx="46">
                  <c:v>0.45339047619047601</c:v>
                </c:pt>
                <c:pt idx="47">
                  <c:v>0.452885714285714</c:v>
                </c:pt>
                <c:pt idx="48">
                  <c:v>0.45319702380952298</c:v>
                </c:pt>
                <c:pt idx="49">
                  <c:v>0.45276364087301502</c:v>
                </c:pt>
                <c:pt idx="50">
                  <c:v>0.45319295634920598</c:v>
                </c:pt>
                <c:pt idx="51">
                  <c:v>0.452191021825396</c:v>
                </c:pt>
                <c:pt idx="52">
                  <c:v>0.45160917658730099</c:v>
                </c:pt>
                <c:pt idx="53">
                  <c:v>0.451213541666666</c:v>
                </c:pt>
                <c:pt idx="54">
                  <c:v>0.45149613095238</c:v>
                </c:pt>
                <c:pt idx="55">
                  <c:v>0.45211701388888798</c:v>
                </c:pt>
                <c:pt idx="56">
                  <c:v>0.451934375</c:v>
                </c:pt>
                <c:pt idx="57">
                  <c:v>0.45126909722222203</c:v>
                </c:pt>
                <c:pt idx="58">
                  <c:v>0.45148075396825399</c:v>
                </c:pt>
                <c:pt idx="59">
                  <c:v>0.45101046626984098</c:v>
                </c:pt>
                <c:pt idx="60">
                  <c:v>0.45137187499999998</c:v>
                </c:pt>
                <c:pt idx="61">
                  <c:v>0.45149166666666601</c:v>
                </c:pt>
                <c:pt idx="62">
                  <c:v>0.45114578373015801</c:v>
                </c:pt>
                <c:pt idx="63">
                  <c:v>0.45037187499999998</c:v>
                </c:pt>
                <c:pt idx="64">
                  <c:v>0.44918635912698401</c:v>
                </c:pt>
                <c:pt idx="65">
                  <c:v>0.44758789682539601</c:v>
                </c:pt>
                <c:pt idx="66">
                  <c:v>0.44740957341269799</c:v>
                </c:pt>
                <c:pt idx="67">
                  <c:v>0.44697212301587302</c:v>
                </c:pt>
                <c:pt idx="68">
                  <c:v>0.44624072420634903</c:v>
                </c:pt>
                <c:pt idx="69">
                  <c:v>0.44591369047619001</c:v>
                </c:pt>
                <c:pt idx="70">
                  <c:v>0.445383482142857</c:v>
                </c:pt>
                <c:pt idx="71">
                  <c:v>0.444327827380952</c:v>
                </c:pt>
                <c:pt idx="72">
                  <c:v>0.443912549603174</c:v>
                </c:pt>
                <c:pt idx="73">
                  <c:v>0.44345133928571401</c:v>
                </c:pt>
                <c:pt idx="74">
                  <c:v>0.44284027777777701</c:v>
                </c:pt>
                <c:pt idx="75">
                  <c:v>0.44193849206349201</c:v>
                </c:pt>
                <c:pt idx="76">
                  <c:v>0.44014727182539598</c:v>
                </c:pt>
                <c:pt idx="77">
                  <c:v>0.43945436507936497</c:v>
                </c:pt>
                <c:pt idx="78">
                  <c:v>0.438599801587301</c:v>
                </c:pt>
                <c:pt idx="79">
                  <c:v>0.438415277777777</c:v>
                </c:pt>
                <c:pt idx="80">
                  <c:v>0.43823382936507899</c:v>
                </c:pt>
                <c:pt idx="81">
                  <c:v>0.43706889880952299</c:v>
                </c:pt>
                <c:pt idx="82">
                  <c:v>0.43608799603174597</c:v>
                </c:pt>
                <c:pt idx="83">
                  <c:v>0.43565426587301498</c:v>
                </c:pt>
                <c:pt idx="84">
                  <c:v>0.43536428571428498</c:v>
                </c:pt>
                <c:pt idx="85">
                  <c:v>0.43466374007936498</c:v>
                </c:pt>
                <c:pt idx="86">
                  <c:v>0.43414246031746001</c:v>
                </c:pt>
                <c:pt idx="87">
                  <c:v>0.43354697420634902</c:v>
                </c:pt>
                <c:pt idx="88">
                  <c:v>0.43281334325396797</c:v>
                </c:pt>
                <c:pt idx="89">
                  <c:v>0.43259776785714199</c:v>
                </c:pt>
                <c:pt idx="90">
                  <c:v>0.43232926587301501</c:v>
                </c:pt>
                <c:pt idx="91">
                  <c:v>0.43122628968253901</c:v>
                </c:pt>
                <c:pt idx="92">
                  <c:v>0.43059250992063403</c:v>
                </c:pt>
                <c:pt idx="93">
                  <c:v>0.43033809523809502</c:v>
                </c:pt>
                <c:pt idx="94">
                  <c:v>0.42997762896825398</c:v>
                </c:pt>
                <c:pt idx="95">
                  <c:v>0.42945312499999999</c:v>
                </c:pt>
                <c:pt idx="96">
                  <c:v>0.42911840277777702</c:v>
                </c:pt>
                <c:pt idx="97">
                  <c:v>0.428524603174603</c:v>
                </c:pt>
                <c:pt idx="98">
                  <c:v>0.42848070436507901</c:v>
                </c:pt>
                <c:pt idx="99">
                  <c:v>0.42824196428571398</c:v>
                </c:pt>
                <c:pt idx="100">
                  <c:v>0.42764097222222203</c:v>
                </c:pt>
                <c:pt idx="101">
                  <c:v>0.42739846230158701</c:v>
                </c:pt>
                <c:pt idx="102">
                  <c:v>0.42683407738095203</c:v>
                </c:pt>
                <c:pt idx="103">
                  <c:v>0.42666929563492001</c:v>
                </c:pt>
                <c:pt idx="104">
                  <c:v>0.42643497023809501</c:v>
                </c:pt>
                <c:pt idx="105">
                  <c:v>0.42598308531745999</c:v>
                </c:pt>
                <c:pt idx="106">
                  <c:v>0.42574007936507902</c:v>
                </c:pt>
                <c:pt idx="107">
                  <c:v>0.42555089285714198</c:v>
                </c:pt>
                <c:pt idx="108">
                  <c:v>0.425314583333333</c:v>
                </c:pt>
                <c:pt idx="109">
                  <c:v>0.42485034722222198</c:v>
                </c:pt>
                <c:pt idx="110">
                  <c:v>0.42483720238095202</c:v>
                </c:pt>
                <c:pt idx="111">
                  <c:v>0.42413010912698401</c:v>
                </c:pt>
                <c:pt idx="112">
                  <c:v>0.42405605158730098</c:v>
                </c:pt>
                <c:pt idx="113">
                  <c:v>0.42367971230158702</c:v>
                </c:pt>
                <c:pt idx="114">
                  <c:v>0.42336299603174599</c:v>
                </c:pt>
                <c:pt idx="115">
                  <c:v>0.42318035714285701</c:v>
                </c:pt>
                <c:pt idx="116">
                  <c:v>0.42253784722222198</c:v>
                </c:pt>
                <c:pt idx="117">
                  <c:v>0.42221909722222201</c:v>
                </c:pt>
                <c:pt idx="118">
                  <c:v>0.42213065476190398</c:v>
                </c:pt>
                <c:pt idx="119">
                  <c:v>0.42193159722222201</c:v>
                </c:pt>
                <c:pt idx="120">
                  <c:v>0.421373412698412</c:v>
                </c:pt>
                <c:pt idx="121">
                  <c:v>0.42127589285714201</c:v>
                </c:pt>
                <c:pt idx="122">
                  <c:v>0.421101884920634</c:v>
                </c:pt>
                <c:pt idx="123">
                  <c:v>0.42052341269841198</c:v>
                </c:pt>
                <c:pt idx="124">
                  <c:v>0.41991165674603098</c:v>
                </c:pt>
                <c:pt idx="125">
                  <c:v>0.41954871031745999</c:v>
                </c:pt>
                <c:pt idx="126">
                  <c:v>0.419082291666666</c:v>
                </c:pt>
                <c:pt idx="127">
                  <c:v>0.41892227182539599</c:v>
                </c:pt>
                <c:pt idx="128">
                  <c:v>0.418620833333333</c:v>
                </c:pt>
                <c:pt idx="129">
                  <c:v>0.41833665674603099</c:v>
                </c:pt>
                <c:pt idx="130">
                  <c:v>0.41791091269841202</c:v>
                </c:pt>
                <c:pt idx="131">
                  <c:v>0.41753169642857102</c:v>
                </c:pt>
                <c:pt idx="132">
                  <c:v>0.417198363095238</c:v>
                </c:pt>
                <c:pt idx="133">
                  <c:v>0.41675381944444401</c:v>
                </c:pt>
                <c:pt idx="134">
                  <c:v>0.41632911706349202</c:v>
                </c:pt>
                <c:pt idx="135">
                  <c:v>0.41585396825396798</c:v>
                </c:pt>
                <c:pt idx="136">
                  <c:v>0.41576081349206301</c:v>
                </c:pt>
                <c:pt idx="137">
                  <c:v>0.41538501984126902</c:v>
                </c:pt>
                <c:pt idx="138">
                  <c:v>0.41476498015872998</c:v>
                </c:pt>
                <c:pt idx="139">
                  <c:v>0.41459429563492001</c:v>
                </c:pt>
                <c:pt idx="140">
                  <c:v>0.41442033730158701</c:v>
                </c:pt>
                <c:pt idx="141">
                  <c:v>0.41358779761904702</c:v>
                </c:pt>
                <c:pt idx="142">
                  <c:v>0.412802926587301</c:v>
                </c:pt>
                <c:pt idx="143">
                  <c:v>0.41225739087301499</c:v>
                </c:pt>
                <c:pt idx="144">
                  <c:v>0.411862202380952</c:v>
                </c:pt>
                <c:pt idx="145">
                  <c:v>0.41154052579365002</c:v>
                </c:pt>
                <c:pt idx="146">
                  <c:v>0.41118120039682499</c:v>
                </c:pt>
                <c:pt idx="147">
                  <c:v>0.41060664682539599</c:v>
                </c:pt>
                <c:pt idx="148">
                  <c:v>0.410043799603174</c:v>
                </c:pt>
                <c:pt idx="149">
                  <c:v>0.40973318452380902</c:v>
                </c:pt>
                <c:pt idx="150">
                  <c:v>0.40926408730158698</c:v>
                </c:pt>
                <c:pt idx="151">
                  <c:v>0.40882971230158699</c:v>
                </c:pt>
                <c:pt idx="152">
                  <c:v>0.40814647817460298</c:v>
                </c:pt>
                <c:pt idx="153">
                  <c:v>0.40745808531745997</c:v>
                </c:pt>
                <c:pt idx="154">
                  <c:v>0.40726453373015797</c:v>
                </c:pt>
                <c:pt idx="155">
                  <c:v>0.40665213293650698</c:v>
                </c:pt>
                <c:pt idx="156">
                  <c:v>0.40612058531745998</c:v>
                </c:pt>
                <c:pt idx="157">
                  <c:v>0.40505386904761898</c:v>
                </c:pt>
                <c:pt idx="158">
                  <c:v>0.40421894841269801</c:v>
                </c:pt>
                <c:pt idx="159">
                  <c:v>0.403101736111111</c:v>
                </c:pt>
                <c:pt idx="160">
                  <c:v>0.401622916666666</c:v>
                </c:pt>
                <c:pt idx="161">
                  <c:v>0.40160337301587301</c:v>
                </c:pt>
                <c:pt idx="162">
                  <c:v>0.40143735119047602</c:v>
                </c:pt>
                <c:pt idx="163">
                  <c:v>0.40126190476190399</c:v>
                </c:pt>
                <c:pt idx="164">
                  <c:v>0.40121899801587302</c:v>
                </c:pt>
                <c:pt idx="165">
                  <c:v>0.40127465277777702</c:v>
                </c:pt>
                <c:pt idx="166">
                  <c:v>0.40098670634920602</c:v>
                </c:pt>
                <c:pt idx="167">
                  <c:v>0.40075892857142797</c:v>
                </c:pt>
                <c:pt idx="168">
                  <c:v>0.40053531746031701</c:v>
                </c:pt>
                <c:pt idx="169">
                  <c:v>0.398129910714285</c:v>
                </c:pt>
                <c:pt idx="170">
                  <c:v>0.39731924603174601</c:v>
                </c:pt>
                <c:pt idx="171">
                  <c:v>0.39761185515872999</c:v>
                </c:pt>
                <c:pt idx="172">
                  <c:v>0.39711661706349199</c:v>
                </c:pt>
                <c:pt idx="173">
                  <c:v>0.39692157738095202</c:v>
                </c:pt>
                <c:pt idx="174">
                  <c:v>0.39679211309523799</c:v>
                </c:pt>
                <c:pt idx="175">
                  <c:v>0.39619880952380898</c:v>
                </c:pt>
                <c:pt idx="176">
                  <c:v>0.39521631944444402</c:v>
                </c:pt>
                <c:pt idx="177">
                  <c:v>0.393773462301587</c:v>
                </c:pt>
                <c:pt idx="178">
                  <c:v>0.39358268849206302</c:v>
                </c:pt>
                <c:pt idx="179">
                  <c:v>0.392810218253968</c:v>
                </c:pt>
                <c:pt idx="180">
                  <c:v>0.39230198412698403</c:v>
                </c:pt>
                <c:pt idx="181">
                  <c:v>0.39257242063491998</c:v>
                </c:pt>
                <c:pt idx="182">
                  <c:v>0.392477182539682</c:v>
                </c:pt>
                <c:pt idx="183">
                  <c:v>0.39224513888888801</c:v>
                </c:pt>
                <c:pt idx="184">
                  <c:v>0.39165917658730098</c:v>
                </c:pt>
                <c:pt idx="185">
                  <c:v>0.39055833333333301</c:v>
                </c:pt>
                <c:pt idx="186">
                  <c:v>0.38931785714285699</c:v>
                </c:pt>
                <c:pt idx="187">
                  <c:v>0.38925327380952301</c:v>
                </c:pt>
                <c:pt idx="188">
                  <c:v>0.38899265873015798</c:v>
                </c:pt>
                <c:pt idx="189">
                  <c:v>0.38910828373015799</c:v>
                </c:pt>
                <c:pt idx="190">
                  <c:v>0.38896517857142798</c:v>
                </c:pt>
                <c:pt idx="191">
                  <c:v>0.38815729166666602</c:v>
                </c:pt>
                <c:pt idx="192">
                  <c:v>0.38677867063492</c:v>
                </c:pt>
                <c:pt idx="193">
                  <c:v>0.38575580357142802</c:v>
                </c:pt>
                <c:pt idx="194">
                  <c:v>0.385449950396825</c:v>
                </c:pt>
                <c:pt idx="195">
                  <c:v>0.38549335317460298</c:v>
                </c:pt>
                <c:pt idx="196">
                  <c:v>0.38522172619047601</c:v>
                </c:pt>
                <c:pt idx="197">
                  <c:v>0.38505778769841198</c:v>
                </c:pt>
                <c:pt idx="198">
                  <c:v>0.385070486111111</c:v>
                </c:pt>
                <c:pt idx="199">
                  <c:v>0.384901488095238</c:v>
                </c:pt>
                <c:pt idx="200">
                  <c:v>0.38497559523809499</c:v>
                </c:pt>
                <c:pt idx="201">
                  <c:v>0.38387276785714203</c:v>
                </c:pt>
                <c:pt idx="202">
                  <c:v>0.38392658730158702</c:v>
                </c:pt>
                <c:pt idx="203">
                  <c:v>0.38372633928571398</c:v>
                </c:pt>
                <c:pt idx="204">
                  <c:v>0.38401195436507901</c:v>
                </c:pt>
                <c:pt idx="205">
                  <c:v>0.38340952380952298</c:v>
                </c:pt>
                <c:pt idx="206">
                  <c:v>0.38010585317460299</c:v>
                </c:pt>
                <c:pt idx="207">
                  <c:v>0.37448630952380901</c:v>
                </c:pt>
                <c:pt idx="208">
                  <c:v>0.37355029761904701</c:v>
                </c:pt>
                <c:pt idx="209">
                  <c:v>0.37222470238095201</c:v>
                </c:pt>
                <c:pt idx="210">
                  <c:v>0.37217748015872998</c:v>
                </c:pt>
                <c:pt idx="211">
                  <c:v>0.37208363095238001</c:v>
                </c:pt>
                <c:pt idx="212">
                  <c:v>0.37186428571428498</c:v>
                </c:pt>
                <c:pt idx="213">
                  <c:v>0.371021180555555</c:v>
                </c:pt>
                <c:pt idx="214">
                  <c:v>0.370121478174603</c:v>
                </c:pt>
                <c:pt idx="215">
                  <c:v>0.36292371031746001</c:v>
                </c:pt>
                <c:pt idx="216">
                  <c:v>0.362774950396825</c:v>
                </c:pt>
                <c:pt idx="217">
                  <c:v>0.36257926587301498</c:v>
                </c:pt>
                <c:pt idx="218">
                  <c:v>0.36237872023809498</c:v>
                </c:pt>
                <c:pt idx="219">
                  <c:v>0.362488541666666</c:v>
                </c:pt>
                <c:pt idx="220">
                  <c:v>0.36250153769841198</c:v>
                </c:pt>
                <c:pt idx="221">
                  <c:v>0.36205848214285702</c:v>
                </c:pt>
                <c:pt idx="222">
                  <c:v>0.361758283730158</c:v>
                </c:pt>
                <c:pt idx="223">
                  <c:v>0.36061557539682498</c:v>
                </c:pt>
                <c:pt idx="224">
                  <c:v>0.35934742063491998</c:v>
                </c:pt>
                <c:pt idx="225">
                  <c:v>0.35919707341269802</c:v>
                </c:pt>
                <c:pt idx="226">
                  <c:v>0.35892881944444399</c:v>
                </c:pt>
                <c:pt idx="227">
                  <c:v>0.358987648809523</c:v>
                </c:pt>
                <c:pt idx="228">
                  <c:v>0.35840873015872998</c:v>
                </c:pt>
                <c:pt idx="229">
                  <c:v>0.35773224206349202</c:v>
                </c:pt>
                <c:pt idx="230">
                  <c:v>0.35437127976190402</c:v>
                </c:pt>
                <c:pt idx="231">
                  <c:v>0.354310813492063</c:v>
                </c:pt>
                <c:pt idx="232">
                  <c:v>0.353945535714285</c:v>
                </c:pt>
                <c:pt idx="233">
                  <c:v>0.35405967261904697</c:v>
                </c:pt>
                <c:pt idx="234">
                  <c:v>0.35382375992063397</c:v>
                </c:pt>
                <c:pt idx="235">
                  <c:v>0.35316021825396798</c:v>
                </c:pt>
                <c:pt idx="236">
                  <c:v>0.34912371031745998</c:v>
                </c:pt>
                <c:pt idx="237">
                  <c:v>0.34888412698412602</c:v>
                </c:pt>
                <c:pt idx="238">
                  <c:v>0.34854558531745999</c:v>
                </c:pt>
                <c:pt idx="239">
                  <c:v>0.34858511904761902</c:v>
                </c:pt>
                <c:pt idx="240">
                  <c:v>0.34814613095238001</c:v>
                </c:pt>
                <c:pt idx="241">
                  <c:v>0.34775927579365001</c:v>
                </c:pt>
                <c:pt idx="242">
                  <c:v>0.34294136904761902</c:v>
                </c:pt>
                <c:pt idx="243">
                  <c:v>0.34297222222222201</c:v>
                </c:pt>
                <c:pt idx="244">
                  <c:v>0.34377748015873</c:v>
                </c:pt>
                <c:pt idx="245">
                  <c:v>0.34461567460317399</c:v>
                </c:pt>
                <c:pt idx="246">
                  <c:v>0.34386339285714201</c:v>
                </c:pt>
                <c:pt idx="247">
                  <c:v>0.34236815476190402</c:v>
                </c:pt>
                <c:pt idx="248">
                  <c:v>0.34233958333333298</c:v>
                </c:pt>
                <c:pt idx="249">
                  <c:v>0.342269593253968</c:v>
                </c:pt>
                <c:pt idx="250">
                  <c:v>0.342174503968254</c:v>
                </c:pt>
                <c:pt idx="251">
                  <c:v>0.342274107142857</c:v>
                </c:pt>
                <c:pt idx="252">
                  <c:v>0.34104196428571398</c:v>
                </c:pt>
                <c:pt idx="253">
                  <c:v>0.34104196428571398</c:v>
                </c:pt>
                <c:pt idx="254">
                  <c:v>0.34125029761904702</c:v>
                </c:pt>
                <c:pt idx="255">
                  <c:v>0.341197718253968</c:v>
                </c:pt>
                <c:pt idx="256">
                  <c:v>0.34257068452380901</c:v>
                </c:pt>
                <c:pt idx="257">
                  <c:v>0.33981498015873002</c:v>
                </c:pt>
                <c:pt idx="258">
                  <c:v>0.33959176587301498</c:v>
                </c:pt>
                <c:pt idx="259">
                  <c:v>0.33959176587301498</c:v>
                </c:pt>
                <c:pt idx="260">
                  <c:v>0.33955208333333298</c:v>
                </c:pt>
                <c:pt idx="261">
                  <c:v>0.33953045634920598</c:v>
                </c:pt>
                <c:pt idx="262">
                  <c:v>0.33890094246031699</c:v>
                </c:pt>
                <c:pt idx="263">
                  <c:v>0.338593402777777</c:v>
                </c:pt>
                <c:pt idx="264">
                  <c:v>0.33858015873015801</c:v>
                </c:pt>
                <c:pt idx="265">
                  <c:v>0.33858015873015801</c:v>
                </c:pt>
                <c:pt idx="266">
                  <c:v>0.33866066468253903</c:v>
                </c:pt>
                <c:pt idx="267">
                  <c:v>0.337326388888888</c:v>
                </c:pt>
                <c:pt idx="268">
                  <c:v>0.33645153769841202</c:v>
                </c:pt>
                <c:pt idx="269">
                  <c:v>0.33608010912698399</c:v>
                </c:pt>
                <c:pt idx="270">
                  <c:v>0.33608040674603101</c:v>
                </c:pt>
                <c:pt idx="271">
                  <c:v>0.33608040674603101</c:v>
                </c:pt>
                <c:pt idx="272">
                  <c:v>0.33506240079365002</c:v>
                </c:pt>
                <c:pt idx="273">
                  <c:v>0.33417425595237998</c:v>
                </c:pt>
                <c:pt idx="274">
                  <c:v>0.331814930555555</c:v>
                </c:pt>
                <c:pt idx="275">
                  <c:v>0.32968497023809501</c:v>
                </c:pt>
                <c:pt idx="276">
                  <c:v>0.32969702380952298</c:v>
                </c:pt>
                <c:pt idx="277">
                  <c:v>0.32973288690476099</c:v>
                </c:pt>
                <c:pt idx="278">
                  <c:v>0.32828621031746003</c:v>
                </c:pt>
                <c:pt idx="279">
                  <c:v>0.32776587301587301</c:v>
                </c:pt>
                <c:pt idx="280">
                  <c:v>0.32772896825396802</c:v>
                </c:pt>
                <c:pt idx="281">
                  <c:v>0.32772896825396802</c:v>
                </c:pt>
                <c:pt idx="282">
                  <c:v>0.32772896825396802</c:v>
                </c:pt>
                <c:pt idx="283">
                  <c:v>0.32513735119047599</c:v>
                </c:pt>
                <c:pt idx="284">
                  <c:v>0.32143407738095198</c:v>
                </c:pt>
                <c:pt idx="285">
                  <c:v>0.32120992063491999</c:v>
                </c:pt>
                <c:pt idx="286">
                  <c:v>0.32126393849206297</c:v>
                </c:pt>
                <c:pt idx="287">
                  <c:v>0.32125868055555501</c:v>
                </c:pt>
                <c:pt idx="288">
                  <c:v>0.32129196428571399</c:v>
                </c:pt>
                <c:pt idx="289">
                  <c:v>0.32027633928571397</c:v>
                </c:pt>
                <c:pt idx="290">
                  <c:v>0.31245406746031701</c:v>
                </c:pt>
                <c:pt idx="291">
                  <c:v>0.310657043650793</c:v>
                </c:pt>
                <c:pt idx="292">
                  <c:v>0.31064990079365001</c:v>
                </c:pt>
                <c:pt idx="293">
                  <c:v>0.31068472222222199</c:v>
                </c:pt>
                <c:pt idx="294">
                  <c:v>0.31056999007936498</c:v>
                </c:pt>
                <c:pt idx="295">
                  <c:v>0.31044578373015802</c:v>
                </c:pt>
                <c:pt idx="296">
                  <c:v>0.30960684523809501</c:v>
                </c:pt>
                <c:pt idx="297">
                  <c:v>0.308683184523809</c:v>
                </c:pt>
                <c:pt idx="298">
                  <c:v>0.30847371031746001</c:v>
                </c:pt>
                <c:pt idx="299">
                  <c:v>0.30842371031746002</c:v>
                </c:pt>
                <c:pt idx="300">
                  <c:v>0.30844871031746002</c:v>
                </c:pt>
                <c:pt idx="301">
                  <c:v>0.308361904761904</c:v>
                </c:pt>
                <c:pt idx="302">
                  <c:v>0.308283035714285</c:v>
                </c:pt>
                <c:pt idx="303">
                  <c:v>0.30827291666666601</c:v>
                </c:pt>
                <c:pt idx="304">
                  <c:v>0.30826458333333301</c:v>
                </c:pt>
                <c:pt idx="305">
                  <c:v>0.30825401785714202</c:v>
                </c:pt>
                <c:pt idx="306">
                  <c:v>0.30807207341269799</c:v>
                </c:pt>
                <c:pt idx="307">
                  <c:v>0.30779072420634901</c:v>
                </c:pt>
                <c:pt idx="308">
                  <c:v>0.30745704365079302</c:v>
                </c:pt>
                <c:pt idx="309">
                  <c:v>0.30736101190476101</c:v>
                </c:pt>
                <c:pt idx="310">
                  <c:v>0.30736071428571399</c:v>
                </c:pt>
                <c:pt idx="311">
                  <c:v>0.30737906746031701</c:v>
                </c:pt>
                <c:pt idx="312">
                  <c:v>0.30704885912698399</c:v>
                </c:pt>
                <c:pt idx="313">
                  <c:v>0.306234375</c:v>
                </c:pt>
                <c:pt idx="314">
                  <c:v>0.30584494047618999</c:v>
                </c:pt>
                <c:pt idx="315">
                  <c:v>0.30586636904761899</c:v>
                </c:pt>
                <c:pt idx="316">
                  <c:v>0.30589107142857103</c:v>
                </c:pt>
                <c:pt idx="317">
                  <c:v>0.30584404761904699</c:v>
                </c:pt>
                <c:pt idx="318">
                  <c:v>0.30544727182539599</c:v>
                </c:pt>
                <c:pt idx="319">
                  <c:v>0.30465401785714202</c:v>
                </c:pt>
                <c:pt idx="320">
                  <c:v>0.303656845238095</c:v>
                </c:pt>
                <c:pt idx="321">
                  <c:v>0.30365267857142803</c:v>
                </c:pt>
                <c:pt idx="322">
                  <c:v>0.30369791666666601</c:v>
                </c:pt>
                <c:pt idx="323">
                  <c:v>0.30370059523809501</c:v>
                </c:pt>
                <c:pt idx="324">
                  <c:v>0.30360892857142802</c:v>
                </c:pt>
                <c:pt idx="325">
                  <c:v>0.303164285714285</c:v>
                </c:pt>
                <c:pt idx="326">
                  <c:v>0.30225565476190402</c:v>
                </c:pt>
                <c:pt idx="327">
                  <c:v>0.30225679563491997</c:v>
                </c:pt>
                <c:pt idx="328">
                  <c:v>0.30225679563491997</c:v>
                </c:pt>
                <c:pt idx="329">
                  <c:v>0.29977564484126901</c:v>
                </c:pt>
                <c:pt idx="330">
                  <c:v>0.29817281746031699</c:v>
                </c:pt>
                <c:pt idx="331">
                  <c:v>0.29734905753968199</c:v>
                </c:pt>
                <c:pt idx="332">
                  <c:v>0.29729340277777699</c:v>
                </c:pt>
                <c:pt idx="333">
                  <c:v>0.29729340277777699</c:v>
                </c:pt>
                <c:pt idx="334">
                  <c:v>0.29729340277777699</c:v>
                </c:pt>
                <c:pt idx="335">
                  <c:v>0.29639513888888802</c:v>
                </c:pt>
                <c:pt idx="336">
                  <c:v>0.29602157738095197</c:v>
                </c:pt>
                <c:pt idx="337">
                  <c:v>0.29591721230158702</c:v>
                </c:pt>
                <c:pt idx="338">
                  <c:v>0.29591721230158702</c:v>
                </c:pt>
                <c:pt idx="339">
                  <c:v>0.29491969246031702</c:v>
                </c:pt>
                <c:pt idx="340">
                  <c:v>0.29372440476190398</c:v>
                </c:pt>
                <c:pt idx="341">
                  <c:v>0.29329578373015802</c:v>
                </c:pt>
                <c:pt idx="342">
                  <c:v>0.293237996031746</c:v>
                </c:pt>
                <c:pt idx="343">
                  <c:v>0.293237996031746</c:v>
                </c:pt>
                <c:pt idx="344">
                  <c:v>0.293237996031746</c:v>
                </c:pt>
                <c:pt idx="345">
                  <c:v>0.29205669642857102</c:v>
                </c:pt>
                <c:pt idx="346">
                  <c:v>0.29078159722222202</c:v>
                </c:pt>
                <c:pt idx="347">
                  <c:v>0.29063834325396798</c:v>
                </c:pt>
                <c:pt idx="348">
                  <c:v>0.29063834325396798</c:v>
                </c:pt>
                <c:pt idx="349">
                  <c:v>0.29063834325396798</c:v>
                </c:pt>
                <c:pt idx="350">
                  <c:v>0.29063834325396798</c:v>
                </c:pt>
                <c:pt idx="351">
                  <c:v>0.29002182539682497</c:v>
                </c:pt>
                <c:pt idx="352">
                  <c:v>0.28944618055555499</c:v>
                </c:pt>
                <c:pt idx="353">
                  <c:v>0.28944618055555499</c:v>
                </c:pt>
                <c:pt idx="354">
                  <c:v>0.28944618055555499</c:v>
                </c:pt>
                <c:pt idx="355">
                  <c:v>0.28869469246031698</c:v>
                </c:pt>
                <c:pt idx="356">
                  <c:v>0.28773571428571398</c:v>
                </c:pt>
                <c:pt idx="357">
                  <c:v>0.28713065476190403</c:v>
                </c:pt>
                <c:pt idx="358">
                  <c:v>0.28704444444444399</c:v>
                </c:pt>
                <c:pt idx="359">
                  <c:v>0.28704444444444399</c:v>
                </c:pt>
                <c:pt idx="360">
                  <c:v>0.28704444444444399</c:v>
                </c:pt>
                <c:pt idx="361">
                  <c:v>0.28548189484126901</c:v>
                </c:pt>
                <c:pt idx="362">
                  <c:v>0.28476274801587298</c:v>
                </c:pt>
                <c:pt idx="363">
                  <c:v>0.28475252976190402</c:v>
                </c:pt>
                <c:pt idx="364">
                  <c:v>0.28475252976190402</c:v>
                </c:pt>
                <c:pt idx="365">
                  <c:v>0.28475252976190402</c:v>
                </c:pt>
                <c:pt idx="366">
                  <c:v>0.28475252976190402</c:v>
                </c:pt>
                <c:pt idx="367">
                  <c:v>0.28437896825396802</c:v>
                </c:pt>
                <c:pt idx="368">
                  <c:v>0.28422088293650699</c:v>
                </c:pt>
                <c:pt idx="369">
                  <c:v>0.28419652777777699</c:v>
                </c:pt>
                <c:pt idx="370">
                  <c:v>0.28419652777777699</c:v>
                </c:pt>
                <c:pt idx="371">
                  <c:v>0.28291889880952298</c:v>
                </c:pt>
                <c:pt idx="372">
                  <c:v>0.281937698412698</c:v>
                </c:pt>
                <c:pt idx="373">
                  <c:v>0.28130873015872998</c:v>
                </c:pt>
                <c:pt idx="374">
                  <c:v>0.28117916666666598</c:v>
                </c:pt>
                <c:pt idx="375">
                  <c:v>0.28117331349206298</c:v>
                </c:pt>
                <c:pt idx="376">
                  <c:v>0.28117331349206298</c:v>
                </c:pt>
                <c:pt idx="377">
                  <c:v>0.279476240079365</c:v>
                </c:pt>
                <c:pt idx="378">
                  <c:v>0.279042708333333</c:v>
                </c:pt>
                <c:pt idx="379">
                  <c:v>0.27879568452380898</c:v>
                </c:pt>
                <c:pt idx="380">
                  <c:v>0.278795089285714</c:v>
                </c:pt>
                <c:pt idx="381">
                  <c:v>0.278795089285714</c:v>
                </c:pt>
                <c:pt idx="382">
                  <c:v>0.278795089285714</c:v>
                </c:pt>
                <c:pt idx="383">
                  <c:v>0.27818720238095201</c:v>
                </c:pt>
                <c:pt idx="384">
                  <c:v>0.27789791666666602</c:v>
                </c:pt>
                <c:pt idx="385">
                  <c:v>0.27780292658730099</c:v>
                </c:pt>
                <c:pt idx="386">
                  <c:v>0.27780912698412602</c:v>
                </c:pt>
                <c:pt idx="387">
                  <c:v>0.27619851190476102</c:v>
                </c:pt>
                <c:pt idx="388">
                  <c:v>0.27519598214285701</c:v>
                </c:pt>
                <c:pt idx="389">
                  <c:v>0.27462207341269801</c:v>
                </c:pt>
                <c:pt idx="390">
                  <c:v>0.27436418650793598</c:v>
                </c:pt>
                <c:pt idx="391">
                  <c:v>0.27433144841269802</c:v>
                </c:pt>
                <c:pt idx="392">
                  <c:v>0.27433387896825301</c:v>
                </c:pt>
                <c:pt idx="393">
                  <c:v>0.273599503968253</c:v>
                </c:pt>
                <c:pt idx="394">
                  <c:v>0.27285813492063399</c:v>
                </c:pt>
                <c:pt idx="395">
                  <c:v>0.272287450396825</c:v>
                </c:pt>
                <c:pt idx="396">
                  <c:v>0.27212718253968199</c:v>
                </c:pt>
                <c:pt idx="397">
                  <c:v>0.27209097222222201</c:v>
                </c:pt>
                <c:pt idx="398">
                  <c:v>0.27208065476190402</c:v>
                </c:pt>
                <c:pt idx="399">
                  <c:v>0.27151269841269798</c:v>
                </c:pt>
                <c:pt idx="400">
                  <c:v>0.27081532738095199</c:v>
                </c:pt>
                <c:pt idx="401">
                  <c:v>0.27045629960317402</c:v>
                </c:pt>
                <c:pt idx="402">
                  <c:v>0.27036850198412699</c:v>
                </c:pt>
                <c:pt idx="403">
                  <c:v>0.270350297619047</c:v>
                </c:pt>
                <c:pt idx="404">
                  <c:v>0.270350297619047</c:v>
                </c:pt>
                <c:pt idx="405">
                  <c:v>0.26952867063491998</c:v>
                </c:pt>
                <c:pt idx="406">
                  <c:v>0.268595486111111</c:v>
                </c:pt>
                <c:pt idx="407">
                  <c:v>0.26816919642857101</c:v>
                </c:pt>
                <c:pt idx="408">
                  <c:v>0.26809047619047599</c:v>
                </c:pt>
                <c:pt idx="409">
                  <c:v>0.26806220238095202</c:v>
                </c:pt>
                <c:pt idx="410">
                  <c:v>0.26806220238095202</c:v>
                </c:pt>
                <c:pt idx="411">
                  <c:v>0.267558283730158</c:v>
                </c:pt>
                <c:pt idx="412">
                  <c:v>0.26681641865079297</c:v>
                </c:pt>
                <c:pt idx="413">
                  <c:v>0.266370386904761</c:v>
                </c:pt>
                <c:pt idx="414">
                  <c:v>0.26628482142857102</c:v>
                </c:pt>
                <c:pt idx="415">
                  <c:v>0.26628482142857102</c:v>
                </c:pt>
                <c:pt idx="416">
                  <c:v>0.26628482142857102</c:v>
                </c:pt>
                <c:pt idx="417">
                  <c:v>0.26566641865079299</c:v>
                </c:pt>
                <c:pt idx="418">
                  <c:v>0.26494637896825302</c:v>
                </c:pt>
                <c:pt idx="419">
                  <c:v>0.26443080357142801</c:v>
                </c:pt>
                <c:pt idx="420">
                  <c:v>0.26425148809523802</c:v>
                </c:pt>
                <c:pt idx="421">
                  <c:v>0.26425148809523802</c:v>
                </c:pt>
                <c:pt idx="422">
                  <c:v>0.26425148809523802</c:v>
                </c:pt>
                <c:pt idx="423">
                  <c:v>0.26364494047619003</c:v>
                </c:pt>
                <c:pt idx="424">
                  <c:v>0.26263839285714202</c:v>
                </c:pt>
                <c:pt idx="425">
                  <c:v>0.26169107142857101</c:v>
                </c:pt>
                <c:pt idx="426">
                  <c:v>0.26088928571428499</c:v>
                </c:pt>
                <c:pt idx="427">
                  <c:v>0.252247619047619</c:v>
                </c:pt>
                <c:pt idx="428">
                  <c:v>0.24801041666666601</c:v>
                </c:pt>
                <c:pt idx="429">
                  <c:v>0.188091964285714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B2CF-4C26-8F20-935B29C9BCC5}"/>
            </c:ext>
          </c:extLst>
        </c:ser>
        <c:ser>
          <c:idx val="0"/>
          <c:order val="1"/>
          <c:tx>
            <c:strRef>
              <c:f>Summery!$C$11</c:f>
              <c:strCache>
                <c:ptCount val="1"/>
                <c:pt idx="0">
                  <c:v>Uniform Patch</c:v>
                </c:pt>
              </c:strCache>
            </c:strRef>
          </c:tx>
          <c:spPr>
            <a:ln w="952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Uniform Patch'!$B$2:$B$460</c:f>
              <c:numCache>
                <c:formatCode>General</c:formatCode>
                <c:ptCount val="459"/>
                <c:pt idx="0">
                  <c:v>26</c:v>
                </c:pt>
                <c:pt idx="1">
                  <c:v>26.3</c:v>
                </c:pt>
                <c:pt idx="2">
                  <c:v>25.3</c:v>
                </c:pt>
                <c:pt idx="3">
                  <c:v>26</c:v>
                </c:pt>
                <c:pt idx="4">
                  <c:v>23.6</c:v>
                </c:pt>
                <c:pt idx="5">
                  <c:v>23.6</c:v>
                </c:pt>
                <c:pt idx="6">
                  <c:v>23.6</c:v>
                </c:pt>
                <c:pt idx="7">
                  <c:v>23.6</c:v>
                </c:pt>
                <c:pt idx="8">
                  <c:v>23.6</c:v>
                </c:pt>
                <c:pt idx="9">
                  <c:v>23.6</c:v>
                </c:pt>
                <c:pt idx="10">
                  <c:v>30.3</c:v>
                </c:pt>
                <c:pt idx="11">
                  <c:v>32.6</c:v>
                </c:pt>
                <c:pt idx="12">
                  <c:v>32.6</c:v>
                </c:pt>
                <c:pt idx="13">
                  <c:v>32.6</c:v>
                </c:pt>
                <c:pt idx="14">
                  <c:v>32.6</c:v>
                </c:pt>
                <c:pt idx="15">
                  <c:v>32.6</c:v>
                </c:pt>
                <c:pt idx="16">
                  <c:v>30.7</c:v>
                </c:pt>
                <c:pt idx="17">
                  <c:v>32.799999999999997</c:v>
                </c:pt>
                <c:pt idx="18">
                  <c:v>32.799999999999997</c:v>
                </c:pt>
                <c:pt idx="19">
                  <c:v>32.799999999999997</c:v>
                </c:pt>
                <c:pt idx="20">
                  <c:v>32.799999999999997</c:v>
                </c:pt>
                <c:pt idx="21">
                  <c:v>32.799999999999997</c:v>
                </c:pt>
                <c:pt idx="22">
                  <c:v>30.3</c:v>
                </c:pt>
                <c:pt idx="23">
                  <c:v>30.3</c:v>
                </c:pt>
                <c:pt idx="24">
                  <c:v>30.3</c:v>
                </c:pt>
                <c:pt idx="25">
                  <c:v>30.3</c:v>
                </c:pt>
                <c:pt idx="26">
                  <c:v>30.3</c:v>
                </c:pt>
                <c:pt idx="27">
                  <c:v>32.6</c:v>
                </c:pt>
                <c:pt idx="28">
                  <c:v>32.6</c:v>
                </c:pt>
                <c:pt idx="29">
                  <c:v>32.6</c:v>
                </c:pt>
                <c:pt idx="30">
                  <c:v>32.6</c:v>
                </c:pt>
                <c:pt idx="31">
                  <c:v>32.6</c:v>
                </c:pt>
                <c:pt idx="32">
                  <c:v>32.6</c:v>
                </c:pt>
                <c:pt idx="33">
                  <c:v>32.6</c:v>
                </c:pt>
                <c:pt idx="34">
                  <c:v>32.6</c:v>
                </c:pt>
                <c:pt idx="35">
                  <c:v>32.6</c:v>
                </c:pt>
                <c:pt idx="36">
                  <c:v>32.6</c:v>
                </c:pt>
                <c:pt idx="37">
                  <c:v>30.7</c:v>
                </c:pt>
                <c:pt idx="38">
                  <c:v>30.7</c:v>
                </c:pt>
                <c:pt idx="39">
                  <c:v>30.7</c:v>
                </c:pt>
                <c:pt idx="40">
                  <c:v>30.7</c:v>
                </c:pt>
                <c:pt idx="41">
                  <c:v>30.7</c:v>
                </c:pt>
                <c:pt idx="42">
                  <c:v>32.799999999999997</c:v>
                </c:pt>
                <c:pt idx="43">
                  <c:v>32.799999999999997</c:v>
                </c:pt>
                <c:pt idx="44">
                  <c:v>32.799999999999997</c:v>
                </c:pt>
                <c:pt idx="45">
                  <c:v>32.799999999999997</c:v>
                </c:pt>
                <c:pt idx="46">
                  <c:v>32.799999999999997</c:v>
                </c:pt>
                <c:pt idx="47">
                  <c:v>32.799999999999997</c:v>
                </c:pt>
                <c:pt idx="48">
                  <c:v>32.799999999999997</c:v>
                </c:pt>
                <c:pt idx="49">
                  <c:v>32.799999999999997</c:v>
                </c:pt>
                <c:pt idx="50">
                  <c:v>32.799999999999997</c:v>
                </c:pt>
                <c:pt idx="51">
                  <c:v>32.799999999999997</c:v>
                </c:pt>
                <c:pt idx="52">
                  <c:v>30.3</c:v>
                </c:pt>
                <c:pt idx="53">
                  <c:v>30.3</c:v>
                </c:pt>
                <c:pt idx="54">
                  <c:v>30.3</c:v>
                </c:pt>
                <c:pt idx="55">
                  <c:v>30.3</c:v>
                </c:pt>
                <c:pt idx="56">
                  <c:v>30.3</c:v>
                </c:pt>
                <c:pt idx="57">
                  <c:v>30.3</c:v>
                </c:pt>
                <c:pt idx="58">
                  <c:v>30.3</c:v>
                </c:pt>
                <c:pt idx="59">
                  <c:v>30.3</c:v>
                </c:pt>
                <c:pt idx="60">
                  <c:v>30.3</c:v>
                </c:pt>
                <c:pt idx="61">
                  <c:v>30.3</c:v>
                </c:pt>
                <c:pt idx="62">
                  <c:v>30.7</c:v>
                </c:pt>
                <c:pt idx="63">
                  <c:v>30.7</c:v>
                </c:pt>
                <c:pt idx="64">
                  <c:v>30.7</c:v>
                </c:pt>
                <c:pt idx="65">
                  <c:v>30.7</c:v>
                </c:pt>
                <c:pt idx="66">
                  <c:v>30.7</c:v>
                </c:pt>
                <c:pt idx="67">
                  <c:v>30.7</c:v>
                </c:pt>
                <c:pt idx="68">
                  <c:v>30.7</c:v>
                </c:pt>
                <c:pt idx="69">
                  <c:v>30.7</c:v>
                </c:pt>
                <c:pt idx="70">
                  <c:v>30.7</c:v>
                </c:pt>
                <c:pt idx="71">
                  <c:v>30.7</c:v>
                </c:pt>
                <c:pt idx="72">
                  <c:v>34.5</c:v>
                </c:pt>
                <c:pt idx="73">
                  <c:v>36</c:v>
                </c:pt>
                <c:pt idx="74">
                  <c:v>33.1</c:v>
                </c:pt>
                <c:pt idx="75">
                  <c:v>35.200000000000003</c:v>
                </c:pt>
                <c:pt idx="76">
                  <c:v>39.4</c:v>
                </c:pt>
                <c:pt idx="77">
                  <c:v>37.799999999999997</c:v>
                </c:pt>
                <c:pt idx="78">
                  <c:v>38.799999999999997</c:v>
                </c:pt>
                <c:pt idx="79">
                  <c:v>37.200000000000003</c:v>
                </c:pt>
                <c:pt idx="80">
                  <c:v>37.200000000000003</c:v>
                </c:pt>
                <c:pt idx="81">
                  <c:v>37.200000000000003</c:v>
                </c:pt>
                <c:pt idx="82">
                  <c:v>37.200000000000003</c:v>
                </c:pt>
                <c:pt idx="83">
                  <c:v>37.200000000000003</c:v>
                </c:pt>
                <c:pt idx="84">
                  <c:v>33.700000000000003</c:v>
                </c:pt>
                <c:pt idx="85">
                  <c:v>38.4</c:v>
                </c:pt>
                <c:pt idx="86">
                  <c:v>38.799999999999997</c:v>
                </c:pt>
                <c:pt idx="87">
                  <c:v>38.799999999999997</c:v>
                </c:pt>
                <c:pt idx="88">
                  <c:v>38.799999999999997</c:v>
                </c:pt>
                <c:pt idx="89">
                  <c:v>38.799999999999997</c:v>
                </c:pt>
                <c:pt idx="90">
                  <c:v>38.799999999999997</c:v>
                </c:pt>
                <c:pt idx="91">
                  <c:v>37.799999999999997</c:v>
                </c:pt>
                <c:pt idx="92">
                  <c:v>33.700000000000003</c:v>
                </c:pt>
                <c:pt idx="93">
                  <c:v>33.700000000000003</c:v>
                </c:pt>
                <c:pt idx="94">
                  <c:v>33.700000000000003</c:v>
                </c:pt>
                <c:pt idx="95">
                  <c:v>33.700000000000003</c:v>
                </c:pt>
                <c:pt idx="96">
                  <c:v>33.700000000000003</c:v>
                </c:pt>
                <c:pt idx="97">
                  <c:v>39.4</c:v>
                </c:pt>
                <c:pt idx="98">
                  <c:v>38.4</c:v>
                </c:pt>
                <c:pt idx="99">
                  <c:v>38.4</c:v>
                </c:pt>
                <c:pt idx="100">
                  <c:v>38.4</c:v>
                </c:pt>
                <c:pt idx="101">
                  <c:v>38.4</c:v>
                </c:pt>
                <c:pt idx="102">
                  <c:v>38.4</c:v>
                </c:pt>
                <c:pt idx="103">
                  <c:v>37.799999999999997</c:v>
                </c:pt>
                <c:pt idx="104">
                  <c:v>37.799999999999997</c:v>
                </c:pt>
                <c:pt idx="105">
                  <c:v>37.799999999999997</c:v>
                </c:pt>
                <c:pt idx="106">
                  <c:v>37.799999999999997</c:v>
                </c:pt>
                <c:pt idx="107">
                  <c:v>37.799999999999997</c:v>
                </c:pt>
                <c:pt idx="108">
                  <c:v>39.4</c:v>
                </c:pt>
                <c:pt idx="109">
                  <c:v>39.4</c:v>
                </c:pt>
                <c:pt idx="110">
                  <c:v>39.4</c:v>
                </c:pt>
                <c:pt idx="111">
                  <c:v>39.4</c:v>
                </c:pt>
                <c:pt idx="112">
                  <c:v>39.4</c:v>
                </c:pt>
                <c:pt idx="113">
                  <c:v>41</c:v>
                </c:pt>
                <c:pt idx="114">
                  <c:v>41.6</c:v>
                </c:pt>
                <c:pt idx="115">
                  <c:v>41.1</c:v>
                </c:pt>
                <c:pt idx="116">
                  <c:v>41.4</c:v>
                </c:pt>
                <c:pt idx="117">
                  <c:v>41.9</c:v>
                </c:pt>
                <c:pt idx="118">
                  <c:v>41.6</c:v>
                </c:pt>
                <c:pt idx="119">
                  <c:v>42.1</c:v>
                </c:pt>
                <c:pt idx="120">
                  <c:v>41.4</c:v>
                </c:pt>
                <c:pt idx="121">
                  <c:v>41.4</c:v>
                </c:pt>
                <c:pt idx="122">
                  <c:v>41.4</c:v>
                </c:pt>
                <c:pt idx="123">
                  <c:v>41.4</c:v>
                </c:pt>
                <c:pt idx="124">
                  <c:v>41.4</c:v>
                </c:pt>
                <c:pt idx="125">
                  <c:v>41.9</c:v>
                </c:pt>
                <c:pt idx="126">
                  <c:v>41.9</c:v>
                </c:pt>
                <c:pt idx="127">
                  <c:v>41.9</c:v>
                </c:pt>
                <c:pt idx="128">
                  <c:v>41.9</c:v>
                </c:pt>
                <c:pt idx="129">
                  <c:v>41.9</c:v>
                </c:pt>
                <c:pt idx="130">
                  <c:v>41.6</c:v>
                </c:pt>
                <c:pt idx="131">
                  <c:v>41.6</c:v>
                </c:pt>
                <c:pt idx="132">
                  <c:v>41.6</c:v>
                </c:pt>
                <c:pt idx="133">
                  <c:v>41.6</c:v>
                </c:pt>
                <c:pt idx="134">
                  <c:v>41.6</c:v>
                </c:pt>
                <c:pt idx="135">
                  <c:v>42.1</c:v>
                </c:pt>
                <c:pt idx="136">
                  <c:v>42.1</c:v>
                </c:pt>
                <c:pt idx="137">
                  <c:v>42.1</c:v>
                </c:pt>
                <c:pt idx="138">
                  <c:v>42.1</c:v>
                </c:pt>
                <c:pt idx="139">
                  <c:v>42.1</c:v>
                </c:pt>
                <c:pt idx="140">
                  <c:v>41.4</c:v>
                </c:pt>
                <c:pt idx="141">
                  <c:v>41.4</c:v>
                </c:pt>
                <c:pt idx="142">
                  <c:v>41.4</c:v>
                </c:pt>
                <c:pt idx="143">
                  <c:v>41.4</c:v>
                </c:pt>
                <c:pt idx="144">
                  <c:v>41.4</c:v>
                </c:pt>
                <c:pt idx="145">
                  <c:v>41.4</c:v>
                </c:pt>
                <c:pt idx="146">
                  <c:v>41.4</c:v>
                </c:pt>
                <c:pt idx="147">
                  <c:v>41.4</c:v>
                </c:pt>
                <c:pt idx="148">
                  <c:v>41.4</c:v>
                </c:pt>
                <c:pt idx="149">
                  <c:v>41.4</c:v>
                </c:pt>
                <c:pt idx="150">
                  <c:v>41.9</c:v>
                </c:pt>
                <c:pt idx="151">
                  <c:v>41.9</c:v>
                </c:pt>
                <c:pt idx="152">
                  <c:v>41.9</c:v>
                </c:pt>
                <c:pt idx="153">
                  <c:v>41.9</c:v>
                </c:pt>
                <c:pt idx="154">
                  <c:v>41.9</c:v>
                </c:pt>
                <c:pt idx="155">
                  <c:v>41.9</c:v>
                </c:pt>
                <c:pt idx="156">
                  <c:v>41.9</c:v>
                </c:pt>
                <c:pt idx="157">
                  <c:v>41.9</c:v>
                </c:pt>
                <c:pt idx="158">
                  <c:v>41.9</c:v>
                </c:pt>
                <c:pt idx="159">
                  <c:v>41.9</c:v>
                </c:pt>
                <c:pt idx="160">
                  <c:v>41.6</c:v>
                </c:pt>
                <c:pt idx="161">
                  <c:v>41.6</c:v>
                </c:pt>
                <c:pt idx="162">
                  <c:v>41.6</c:v>
                </c:pt>
                <c:pt idx="163">
                  <c:v>41.6</c:v>
                </c:pt>
                <c:pt idx="164">
                  <c:v>41.6</c:v>
                </c:pt>
                <c:pt idx="165">
                  <c:v>41.6</c:v>
                </c:pt>
                <c:pt idx="166">
                  <c:v>41.6</c:v>
                </c:pt>
                <c:pt idx="167">
                  <c:v>41.6</c:v>
                </c:pt>
                <c:pt idx="168">
                  <c:v>41.6</c:v>
                </c:pt>
                <c:pt idx="169">
                  <c:v>41.6</c:v>
                </c:pt>
                <c:pt idx="170">
                  <c:v>42.1</c:v>
                </c:pt>
                <c:pt idx="171">
                  <c:v>42.1</c:v>
                </c:pt>
                <c:pt idx="172">
                  <c:v>42.1</c:v>
                </c:pt>
                <c:pt idx="173">
                  <c:v>42.1</c:v>
                </c:pt>
                <c:pt idx="174">
                  <c:v>42.1</c:v>
                </c:pt>
                <c:pt idx="175">
                  <c:v>42.1</c:v>
                </c:pt>
                <c:pt idx="176">
                  <c:v>42.1</c:v>
                </c:pt>
                <c:pt idx="177">
                  <c:v>42.1</c:v>
                </c:pt>
                <c:pt idx="178">
                  <c:v>42.1</c:v>
                </c:pt>
                <c:pt idx="179">
                  <c:v>42.1</c:v>
                </c:pt>
                <c:pt idx="180">
                  <c:v>43.9</c:v>
                </c:pt>
                <c:pt idx="181">
                  <c:v>43.4</c:v>
                </c:pt>
                <c:pt idx="182">
                  <c:v>44</c:v>
                </c:pt>
                <c:pt idx="183">
                  <c:v>43.9</c:v>
                </c:pt>
                <c:pt idx="184">
                  <c:v>43.9</c:v>
                </c:pt>
                <c:pt idx="185">
                  <c:v>43.9</c:v>
                </c:pt>
                <c:pt idx="186">
                  <c:v>43.9</c:v>
                </c:pt>
                <c:pt idx="187">
                  <c:v>43.9</c:v>
                </c:pt>
                <c:pt idx="188">
                  <c:v>44.3</c:v>
                </c:pt>
                <c:pt idx="189">
                  <c:v>43.7</c:v>
                </c:pt>
                <c:pt idx="190">
                  <c:v>43.4</c:v>
                </c:pt>
                <c:pt idx="191">
                  <c:v>43.4</c:v>
                </c:pt>
                <c:pt idx="192">
                  <c:v>43.4</c:v>
                </c:pt>
                <c:pt idx="193">
                  <c:v>43.4</c:v>
                </c:pt>
                <c:pt idx="194">
                  <c:v>43.4</c:v>
                </c:pt>
                <c:pt idx="195">
                  <c:v>43.9</c:v>
                </c:pt>
                <c:pt idx="196">
                  <c:v>44</c:v>
                </c:pt>
                <c:pt idx="197">
                  <c:v>44</c:v>
                </c:pt>
                <c:pt idx="198">
                  <c:v>44</c:v>
                </c:pt>
                <c:pt idx="199">
                  <c:v>44</c:v>
                </c:pt>
                <c:pt idx="200">
                  <c:v>44</c:v>
                </c:pt>
                <c:pt idx="201">
                  <c:v>44.3</c:v>
                </c:pt>
                <c:pt idx="202">
                  <c:v>44.3</c:v>
                </c:pt>
                <c:pt idx="203">
                  <c:v>44.3</c:v>
                </c:pt>
                <c:pt idx="204">
                  <c:v>44.3</c:v>
                </c:pt>
                <c:pt idx="205">
                  <c:v>44.3</c:v>
                </c:pt>
                <c:pt idx="206">
                  <c:v>43.7</c:v>
                </c:pt>
                <c:pt idx="207">
                  <c:v>43.7</c:v>
                </c:pt>
                <c:pt idx="208">
                  <c:v>43.7</c:v>
                </c:pt>
                <c:pt idx="209">
                  <c:v>43.7</c:v>
                </c:pt>
                <c:pt idx="210">
                  <c:v>43.7</c:v>
                </c:pt>
                <c:pt idx="211">
                  <c:v>43.9</c:v>
                </c:pt>
                <c:pt idx="212">
                  <c:v>43.9</c:v>
                </c:pt>
                <c:pt idx="213">
                  <c:v>43.9</c:v>
                </c:pt>
                <c:pt idx="214">
                  <c:v>43.9</c:v>
                </c:pt>
                <c:pt idx="215">
                  <c:v>43.9</c:v>
                </c:pt>
                <c:pt idx="216">
                  <c:v>45</c:v>
                </c:pt>
                <c:pt idx="217">
                  <c:v>44.5</c:v>
                </c:pt>
                <c:pt idx="218">
                  <c:v>45.2</c:v>
                </c:pt>
                <c:pt idx="219">
                  <c:v>44.7</c:v>
                </c:pt>
                <c:pt idx="220">
                  <c:v>38.799999999999997</c:v>
                </c:pt>
                <c:pt idx="221">
                  <c:v>38.799999999999997</c:v>
                </c:pt>
                <c:pt idx="222">
                  <c:v>38.799999999999997</c:v>
                </c:pt>
                <c:pt idx="223">
                  <c:v>38.799999999999997</c:v>
                </c:pt>
                <c:pt idx="224">
                  <c:v>38.799999999999997</c:v>
                </c:pt>
                <c:pt idx="225">
                  <c:v>38.799999999999997</c:v>
                </c:pt>
                <c:pt idx="226">
                  <c:v>38.799999999999997</c:v>
                </c:pt>
                <c:pt idx="227">
                  <c:v>38.799999999999997</c:v>
                </c:pt>
                <c:pt idx="228">
                  <c:v>38.799999999999997</c:v>
                </c:pt>
                <c:pt idx="229">
                  <c:v>38.799999999999997</c:v>
                </c:pt>
                <c:pt idx="230">
                  <c:v>48.9</c:v>
                </c:pt>
                <c:pt idx="231">
                  <c:v>48.6</c:v>
                </c:pt>
                <c:pt idx="232">
                  <c:v>51</c:v>
                </c:pt>
                <c:pt idx="233">
                  <c:v>49.6</c:v>
                </c:pt>
                <c:pt idx="234">
                  <c:v>50.9</c:v>
                </c:pt>
                <c:pt idx="235">
                  <c:v>44.7</c:v>
                </c:pt>
                <c:pt idx="236">
                  <c:v>44.7</c:v>
                </c:pt>
                <c:pt idx="237">
                  <c:v>44.7</c:v>
                </c:pt>
                <c:pt idx="238">
                  <c:v>44.7</c:v>
                </c:pt>
                <c:pt idx="239">
                  <c:v>44.7</c:v>
                </c:pt>
                <c:pt idx="240">
                  <c:v>48.9</c:v>
                </c:pt>
                <c:pt idx="241">
                  <c:v>48.9</c:v>
                </c:pt>
                <c:pt idx="242">
                  <c:v>48.9</c:v>
                </c:pt>
                <c:pt idx="243">
                  <c:v>48.9</c:v>
                </c:pt>
                <c:pt idx="244">
                  <c:v>48.9</c:v>
                </c:pt>
                <c:pt idx="245">
                  <c:v>48.6</c:v>
                </c:pt>
                <c:pt idx="246">
                  <c:v>48.6</c:v>
                </c:pt>
                <c:pt idx="247">
                  <c:v>48.6</c:v>
                </c:pt>
                <c:pt idx="248">
                  <c:v>48.6</c:v>
                </c:pt>
                <c:pt idx="249">
                  <c:v>48.6</c:v>
                </c:pt>
                <c:pt idx="250">
                  <c:v>51</c:v>
                </c:pt>
                <c:pt idx="251">
                  <c:v>51</c:v>
                </c:pt>
                <c:pt idx="252">
                  <c:v>51</c:v>
                </c:pt>
                <c:pt idx="253">
                  <c:v>51</c:v>
                </c:pt>
                <c:pt idx="254">
                  <c:v>51</c:v>
                </c:pt>
                <c:pt idx="255">
                  <c:v>49.6</c:v>
                </c:pt>
                <c:pt idx="256">
                  <c:v>49.6</c:v>
                </c:pt>
                <c:pt idx="257">
                  <c:v>49.6</c:v>
                </c:pt>
                <c:pt idx="258">
                  <c:v>49.6</c:v>
                </c:pt>
                <c:pt idx="259">
                  <c:v>49.6</c:v>
                </c:pt>
                <c:pt idx="260">
                  <c:v>50.9</c:v>
                </c:pt>
                <c:pt idx="261">
                  <c:v>50.9</c:v>
                </c:pt>
                <c:pt idx="262">
                  <c:v>50.9</c:v>
                </c:pt>
                <c:pt idx="263">
                  <c:v>50.9</c:v>
                </c:pt>
                <c:pt idx="264">
                  <c:v>50.9</c:v>
                </c:pt>
                <c:pt idx="265">
                  <c:v>52.7</c:v>
                </c:pt>
                <c:pt idx="266">
                  <c:v>52.1</c:v>
                </c:pt>
                <c:pt idx="267">
                  <c:v>52.7</c:v>
                </c:pt>
                <c:pt idx="268">
                  <c:v>53.7</c:v>
                </c:pt>
                <c:pt idx="269">
                  <c:v>53.5</c:v>
                </c:pt>
                <c:pt idx="270">
                  <c:v>54.8</c:v>
                </c:pt>
                <c:pt idx="271">
                  <c:v>54</c:v>
                </c:pt>
                <c:pt idx="272">
                  <c:v>56</c:v>
                </c:pt>
                <c:pt idx="273">
                  <c:v>55.7</c:v>
                </c:pt>
                <c:pt idx="274">
                  <c:v>53.8</c:v>
                </c:pt>
                <c:pt idx="275">
                  <c:v>55.9</c:v>
                </c:pt>
                <c:pt idx="276">
                  <c:v>54.6</c:v>
                </c:pt>
                <c:pt idx="277">
                  <c:v>55.9</c:v>
                </c:pt>
                <c:pt idx="278">
                  <c:v>56</c:v>
                </c:pt>
                <c:pt idx="279">
                  <c:v>55.3</c:v>
                </c:pt>
                <c:pt idx="280">
                  <c:v>53.5</c:v>
                </c:pt>
                <c:pt idx="281">
                  <c:v>53.4</c:v>
                </c:pt>
                <c:pt idx="282">
                  <c:v>57.7</c:v>
                </c:pt>
                <c:pt idx="283">
                  <c:v>56.4</c:v>
                </c:pt>
                <c:pt idx="284">
                  <c:v>57.4</c:v>
                </c:pt>
                <c:pt idx="285">
                  <c:v>56.3</c:v>
                </c:pt>
                <c:pt idx="286">
                  <c:v>57.5</c:v>
                </c:pt>
                <c:pt idx="287">
                  <c:v>56</c:v>
                </c:pt>
                <c:pt idx="288">
                  <c:v>55.9</c:v>
                </c:pt>
                <c:pt idx="289">
                  <c:v>56.5</c:v>
                </c:pt>
                <c:pt idx="290">
                  <c:v>54.7</c:v>
                </c:pt>
                <c:pt idx="291">
                  <c:v>57.8</c:v>
                </c:pt>
                <c:pt idx="292">
                  <c:v>56.6</c:v>
                </c:pt>
                <c:pt idx="293">
                  <c:v>58.2</c:v>
                </c:pt>
                <c:pt idx="294">
                  <c:v>56.3</c:v>
                </c:pt>
                <c:pt idx="295">
                  <c:v>55.7</c:v>
                </c:pt>
                <c:pt idx="296">
                  <c:v>56.4</c:v>
                </c:pt>
                <c:pt idx="297">
                  <c:v>57</c:v>
                </c:pt>
                <c:pt idx="298">
                  <c:v>56.2</c:v>
                </c:pt>
                <c:pt idx="299">
                  <c:v>58</c:v>
                </c:pt>
                <c:pt idx="300">
                  <c:v>58.6</c:v>
                </c:pt>
                <c:pt idx="301">
                  <c:v>61.7</c:v>
                </c:pt>
                <c:pt idx="302">
                  <c:v>58.2</c:v>
                </c:pt>
                <c:pt idx="303">
                  <c:v>61.1</c:v>
                </c:pt>
                <c:pt idx="304">
                  <c:v>60.4</c:v>
                </c:pt>
                <c:pt idx="305">
                  <c:v>58.3</c:v>
                </c:pt>
                <c:pt idx="306">
                  <c:v>60.1</c:v>
                </c:pt>
                <c:pt idx="307">
                  <c:v>58</c:v>
                </c:pt>
                <c:pt idx="308">
                  <c:v>57.4</c:v>
                </c:pt>
                <c:pt idx="309">
                  <c:v>61.3</c:v>
                </c:pt>
                <c:pt idx="310">
                  <c:v>58</c:v>
                </c:pt>
                <c:pt idx="311">
                  <c:v>58.5</c:v>
                </c:pt>
                <c:pt idx="312">
                  <c:v>60</c:v>
                </c:pt>
                <c:pt idx="313">
                  <c:v>62.4</c:v>
                </c:pt>
                <c:pt idx="314">
                  <c:v>61.5</c:v>
                </c:pt>
                <c:pt idx="315">
                  <c:v>62</c:v>
                </c:pt>
                <c:pt idx="316">
                  <c:v>61.5</c:v>
                </c:pt>
                <c:pt idx="317">
                  <c:v>62.3</c:v>
                </c:pt>
                <c:pt idx="318">
                  <c:v>59</c:v>
                </c:pt>
                <c:pt idx="319">
                  <c:v>62.7</c:v>
                </c:pt>
                <c:pt idx="320">
                  <c:v>60.9</c:v>
                </c:pt>
                <c:pt idx="321">
                  <c:v>58.2</c:v>
                </c:pt>
                <c:pt idx="322">
                  <c:v>58.6</c:v>
                </c:pt>
                <c:pt idx="323">
                  <c:v>60.3</c:v>
                </c:pt>
                <c:pt idx="324">
                  <c:v>59.5</c:v>
                </c:pt>
                <c:pt idx="325">
                  <c:v>61.9</c:v>
                </c:pt>
                <c:pt idx="326">
                  <c:v>62.5</c:v>
                </c:pt>
                <c:pt idx="327">
                  <c:v>59.8</c:v>
                </c:pt>
                <c:pt idx="328">
                  <c:v>61.4</c:v>
                </c:pt>
                <c:pt idx="329">
                  <c:v>57.6</c:v>
                </c:pt>
                <c:pt idx="330">
                  <c:v>60.5</c:v>
                </c:pt>
                <c:pt idx="331">
                  <c:v>60.6</c:v>
                </c:pt>
                <c:pt idx="332">
                  <c:v>62</c:v>
                </c:pt>
                <c:pt idx="333">
                  <c:v>62.3</c:v>
                </c:pt>
                <c:pt idx="334">
                  <c:v>61</c:v>
                </c:pt>
                <c:pt idx="335">
                  <c:v>63.1</c:v>
                </c:pt>
                <c:pt idx="336">
                  <c:v>60.6</c:v>
                </c:pt>
                <c:pt idx="337">
                  <c:v>62.7</c:v>
                </c:pt>
                <c:pt idx="338">
                  <c:v>62.2</c:v>
                </c:pt>
                <c:pt idx="339">
                  <c:v>61.5</c:v>
                </c:pt>
                <c:pt idx="340">
                  <c:v>62.7</c:v>
                </c:pt>
                <c:pt idx="341">
                  <c:v>62.4</c:v>
                </c:pt>
                <c:pt idx="342">
                  <c:v>63.2</c:v>
                </c:pt>
                <c:pt idx="343">
                  <c:v>63.4</c:v>
                </c:pt>
                <c:pt idx="344">
                  <c:v>61.1</c:v>
                </c:pt>
                <c:pt idx="345">
                  <c:v>62</c:v>
                </c:pt>
                <c:pt idx="346">
                  <c:v>62</c:v>
                </c:pt>
                <c:pt idx="347">
                  <c:v>61.4</c:v>
                </c:pt>
                <c:pt idx="348">
                  <c:v>61.9</c:v>
                </c:pt>
                <c:pt idx="349">
                  <c:v>61.2</c:v>
                </c:pt>
                <c:pt idx="350">
                  <c:v>62.1</c:v>
                </c:pt>
                <c:pt idx="351">
                  <c:v>62.4</c:v>
                </c:pt>
                <c:pt idx="352">
                  <c:v>61.9</c:v>
                </c:pt>
                <c:pt idx="353">
                  <c:v>62.3</c:v>
                </c:pt>
                <c:pt idx="354">
                  <c:v>62.3</c:v>
                </c:pt>
                <c:pt idx="355">
                  <c:v>64.099999999999994</c:v>
                </c:pt>
                <c:pt idx="356">
                  <c:v>59.9</c:v>
                </c:pt>
                <c:pt idx="357">
                  <c:v>62.1</c:v>
                </c:pt>
                <c:pt idx="358">
                  <c:v>63.3</c:v>
                </c:pt>
                <c:pt idx="359">
                  <c:v>62.3</c:v>
                </c:pt>
                <c:pt idx="360">
                  <c:v>62.5</c:v>
                </c:pt>
                <c:pt idx="361">
                  <c:v>61</c:v>
                </c:pt>
                <c:pt idx="362">
                  <c:v>63</c:v>
                </c:pt>
                <c:pt idx="363">
                  <c:v>62.8</c:v>
                </c:pt>
                <c:pt idx="364">
                  <c:v>62.6</c:v>
                </c:pt>
                <c:pt idx="365">
                  <c:v>60.5</c:v>
                </c:pt>
                <c:pt idx="366">
                  <c:v>62.6</c:v>
                </c:pt>
                <c:pt idx="367">
                  <c:v>61.6</c:v>
                </c:pt>
                <c:pt idx="368">
                  <c:v>61.4</c:v>
                </c:pt>
                <c:pt idx="369">
                  <c:v>60.8</c:v>
                </c:pt>
                <c:pt idx="370">
                  <c:v>60.9</c:v>
                </c:pt>
                <c:pt idx="371">
                  <c:v>60.8</c:v>
                </c:pt>
                <c:pt idx="372">
                  <c:v>62.4</c:v>
                </c:pt>
                <c:pt idx="373">
                  <c:v>59.8</c:v>
                </c:pt>
                <c:pt idx="374">
                  <c:v>59.8</c:v>
                </c:pt>
                <c:pt idx="375">
                  <c:v>63</c:v>
                </c:pt>
                <c:pt idx="376">
                  <c:v>61.4</c:v>
                </c:pt>
                <c:pt idx="377">
                  <c:v>62.7</c:v>
                </c:pt>
                <c:pt idx="378">
                  <c:v>54.7</c:v>
                </c:pt>
                <c:pt idx="379">
                  <c:v>60.1</c:v>
                </c:pt>
                <c:pt idx="380">
                  <c:v>57.5</c:v>
                </c:pt>
                <c:pt idx="381">
                  <c:v>58.3</c:v>
                </c:pt>
                <c:pt idx="382">
                  <c:v>56.4</c:v>
                </c:pt>
                <c:pt idx="383">
                  <c:v>63.5</c:v>
                </c:pt>
                <c:pt idx="384">
                  <c:v>62.9</c:v>
                </c:pt>
                <c:pt idx="385">
                  <c:v>59.6</c:v>
                </c:pt>
                <c:pt idx="386">
                  <c:v>58.3</c:v>
                </c:pt>
                <c:pt idx="387">
                  <c:v>64.5</c:v>
                </c:pt>
                <c:pt idx="388">
                  <c:v>63.7</c:v>
                </c:pt>
                <c:pt idx="389">
                  <c:v>64.7</c:v>
                </c:pt>
                <c:pt idx="390">
                  <c:v>65.599999999999994</c:v>
                </c:pt>
                <c:pt idx="391">
                  <c:v>65.8</c:v>
                </c:pt>
                <c:pt idx="392">
                  <c:v>59.1</c:v>
                </c:pt>
                <c:pt idx="393">
                  <c:v>64.7</c:v>
                </c:pt>
                <c:pt idx="394">
                  <c:v>66.3</c:v>
                </c:pt>
                <c:pt idx="395">
                  <c:v>67.3</c:v>
                </c:pt>
                <c:pt idx="396">
                  <c:v>66.900000000000006</c:v>
                </c:pt>
                <c:pt idx="397">
                  <c:v>57.9</c:v>
                </c:pt>
                <c:pt idx="398">
                  <c:v>59.1</c:v>
                </c:pt>
                <c:pt idx="399">
                  <c:v>60.8</c:v>
                </c:pt>
                <c:pt idx="400">
                  <c:v>58.8</c:v>
                </c:pt>
                <c:pt idx="401">
                  <c:v>64.8</c:v>
                </c:pt>
                <c:pt idx="402">
                  <c:v>65.3</c:v>
                </c:pt>
                <c:pt idx="403">
                  <c:v>66.400000000000006</c:v>
                </c:pt>
                <c:pt idx="404">
                  <c:v>67.2</c:v>
                </c:pt>
                <c:pt idx="405">
                  <c:v>67.099999999999994</c:v>
                </c:pt>
                <c:pt idx="406">
                  <c:v>57.1</c:v>
                </c:pt>
                <c:pt idx="407">
                  <c:v>58.9</c:v>
                </c:pt>
                <c:pt idx="408">
                  <c:v>60.3</c:v>
                </c:pt>
                <c:pt idx="409">
                  <c:v>58</c:v>
                </c:pt>
                <c:pt idx="410">
                  <c:v>66.099999999999994</c:v>
                </c:pt>
                <c:pt idx="411">
                  <c:v>65.7</c:v>
                </c:pt>
                <c:pt idx="412">
                  <c:v>65.599999999999994</c:v>
                </c:pt>
                <c:pt idx="413">
                  <c:v>61.1</c:v>
                </c:pt>
                <c:pt idx="414">
                  <c:v>60.6</c:v>
                </c:pt>
                <c:pt idx="415">
                  <c:v>64.2</c:v>
                </c:pt>
                <c:pt idx="416">
                  <c:v>60.6</c:v>
                </c:pt>
                <c:pt idx="417">
                  <c:v>60.4</c:v>
                </c:pt>
                <c:pt idx="418">
                  <c:v>60.4</c:v>
                </c:pt>
                <c:pt idx="419">
                  <c:v>63.9</c:v>
                </c:pt>
                <c:pt idx="420">
                  <c:v>60.3</c:v>
                </c:pt>
                <c:pt idx="421">
                  <c:v>60.5</c:v>
                </c:pt>
                <c:pt idx="422">
                  <c:v>67.5</c:v>
                </c:pt>
                <c:pt idx="423">
                  <c:v>61.5</c:v>
                </c:pt>
                <c:pt idx="424">
                  <c:v>66.900000000000006</c:v>
                </c:pt>
                <c:pt idx="425">
                  <c:v>66.8</c:v>
                </c:pt>
                <c:pt idx="426">
                  <c:v>66.3</c:v>
                </c:pt>
                <c:pt idx="427">
                  <c:v>66.7</c:v>
                </c:pt>
                <c:pt idx="428">
                  <c:v>65.8</c:v>
                </c:pt>
                <c:pt idx="429">
                  <c:v>66.2</c:v>
                </c:pt>
                <c:pt idx="430">
                  <c:v>66.099999999999994</c:v>
                </c:pt>
                <c:pt idx="431">
                  <c:v>67.3</c:v>
                </c:pt>
                <c:pt idx="432">
                  <c:v>66.400000000000006</c:v>
                </c:pt>
                <c:pt idx="433">
                  <c:v>60.8</c:v>
                </c:pt>
                <c:pt idx="434">
                  <c:v>66.7</c:v>
                </c:pt>
                <c:pt idx="435">
                  <c:v>60.1</c:v>
                </c:pt>
                <c:pt idx="436">
                  <c:v>66</c:v>
                </c:pt>
                <c:pt idx="437">
                  <c:v>60.8</c:v>
                </c:pt>
                <c:pt idx="438">
                  <c:v>61.1</c:v>
                </c:pt>
                <c:pt idx="439">
                  <c:v>67.2</c:v>
                </c:pt>
                <c:pt idx="440">
                  <c:v>67.5</c:v>
                </c:pt>
                <c:pt idx="441">
                  <c:v>65.099999999999994</c:v>
                </c:pt>
                <c:pt idx="442">
                  <c:v>66.599999999999994</c:v>
                </c:pt>
                <c:pt idx="443">
                  <c:v>67.8</c:v>
                </c:pt>
                <c:pt idx="444">
                  <c:v>68.2</c:v>
                </c:pt>
                <c:pt idx="445">
                  <c:v>67.599999999999994</c:v>
                </c:pt>
                <c:pt idx="446">
                  <c:v>68.099999999999994</c:v>
                </c:pt>
                <c:pt idx="447">
                  <c:v>67.099999999999994</c:v>
                </c:pt>
                <c:pt idx="448">
                  <c:v>68.3</c:v>
                </c:pt>
                <c:pt idx="449">
                  <c:v>67.7</c:v>
                </c:pt>
                <c:pt idx="450">
                  <c:v>68.900000000000006</c:v>
                </c:pt>
                <c:pt idx="451">
                  <c:v>67.599999999999994</c:v>
                </c:pt>
                <c:pt idx="452">
                  <c:v>68</c:v>
                </c:pt>
                <c:pt idx="453">
                  <c:v>69.900000000000006</c:v>
                </c:pt>
                <c:pt idx="454">
                  <c:v>67.8</c:v>
                </c:pt>
                <c:pt idx="455">
                  <c:v>67.7</c:v>
                </c:pt>
                <c:pt idx="456">
                  <c:v>67.5</c:v>
                </c:pt>
                <c:pt idx="457">
                  <c:v>68.2</c:v>
                </c:pt>
                <c:pt idx="458">
                  <c:v>70.5</c:v>
                </c:pt>
              </c:numCache>
            </c:numRef>
          </c:xVal>
          <c:yVal>
            <c:numRef>
              <c:f>'Uniform Patch'!$E$2:$E$460</c:f>
              <c:numCache>
                <c:formatCode>General</c:formatCode>
                <c:ptCount val="459"/>
                <c:pt idx="0">
                  <c:v>0.64599720734126942</c:v>
                </c:pt>
                <c:pt idx="1">
                  <c:v>0.64436030257936483</c:v>
                </c:pt>
                <c:pt idx="2">
                  <c:v>0.64148196924603107</c:v>
                </c:pt>
                <c:pt idx="3">
                  <c:v>0.63550442956349151</c:v>
                </c:pt>
                <c:pt idx="4">
                  <c:v>0.6365284771825398</c:v>
                </c:pt>
                <c:pt idx="5">
                  <c:v>0.62072836309523716</c:v>
                </c:pt>
                <c:pt idx="6">
                  <c:v>0.62072836309523716</c:v>
                </c:pt>
                <c:pt idx="7">
                  <c:v>0.62072836309523716</c:v>
                </c:pt>
                <c:pt idx="8">
                  <c:v>0.62072836309523716</c:v>
                </c:pt>
                <c:pt idx="9">
                  <c:v>0.62072836309523716</c:v>
                </c:pt>
                <c:pt idx="10">
                  <c:v>0.60563424603174576</c:v>
                </c:pt>
                <c:pt idx="11">
                  <c:v>0.60345050595238092</c:v>
                </c:pt>
                <c:pt idx="12">
                  <c:v>0.60345050595238092</c:v>
                </c:pt>
                <c:pt idx="13">
                  <c:v>0.60345050595238092</c:v>
                </c:pt>
                <c:pt idx="14">
                  <c:v>0.60345050595238092</c:v>
                </c:pt>
                <c:pt idx="15">
                  <c:v>0.60345050595238092</c:v>
                </c:pt>
                <c:pt idx="16">
                  <c:v>0.60028789682539596</c:v>
                </c:pt>
                <c:pt idx="17">
                  <c:v>0.59843633928571349</c:v>
                </c:pt>
                <c:pt idx="18">
                  <c:v>0.59843633928571349</c:v>
                </c:pt>
                <c:pt idx="19">
                  <c:v>0.59843633928571349</c:v>
                </c:pt>
                <c:pt idx="20">
                  <c:v>0.59843633928571349</c:v>
                </c:pt>
                <c:pt idx="21">
                  <c:v>0.59843633928571349</c:v>
                </c:pt>
                <c:pt idx="22">
                  <c:v>0.59839929067460307</c:v>
                </c:pt>
                <c:pt idx="23">
                  <c:v>0.59839929067460307</c:v>
                </c:pt>
                <c:pt idx="24">
                  <c:v>0.59839929067460307</c:v>
                </c:pt>
                <c:pt idx="25">
                  <c:v>0.59839929067460307</c:v>
                </c:pt>
                <c:pt idx="26">
                  <c:v>0.59839929067460307</c:v>
                </c:pt>
                <c:pt idx="27">
                  <c:v>0.59549394841269743</c:v>
                </c:pt>
                <c:pt idx="28">
                  <c:v>0.59549394841269743</c:v>
                </c:pt>
                <c:pt idx="29">
                  <c:v>0.59549394841269743</c:v>
                </c:pt>
                <c:pt idx="30">
                  <c:v>0.59549394841269743</c:v>
                </c:pt>
                <c:pt idx="31">
                  <c:v>0.59549394841269743</c:v>
                </c:pt>
                <c:pt idx="32">
                  <c:v>0.59549394841269743</c:v>
                </c:pt>
                <c:pt idx="33">
                  <c:v>0.59549394841269743</c:v>
                </c:pt>
                <c:pt idx="34">
                  <c:v>0.59549394841269743</c:v>
                </c:pt>
                <c:pt idx="35">
                  <c:v>0.59549394841269743</c:v>
                </c:pt>
                <c:pt idx="36">
                  <c:v>0.59549394841269743</c:v>
                </c:pt>
                <c:pt idx="37">
                  <c:v>0.59372123511904729</c:v>
                </c:pt>
                <c:pt idx="38">
                  <c:v>0.59372123511904729</c:v>
                </c:pt>
                <c:pt idx="39">
                  <c:v>0.59372123511904729</c:v>
                </c:pt>
                <c:pt idx="40">
                  <c:v>0.59372123511904729</c:v>
                </c:pt>
                <c:pt idx="41">
                  <c:v>0.59372123511904729</c:v>
                </c:pt>
                <c:pt idx="42">
                  <c:v>0.5911960912698413</c:v>
                </c:pt>
                <c:pt idx="43">
                  <c:v>0.5911960912698413</c:v>
                </c:pt>
                <c:pt idx="44">
                  <c:v>0.5911960912698413</c:v>
                </c:pt>
                <c:pt idx="45">
                  <c:v>0.5911960912698413</c:v>
                </c:pt>
                <c:pt idx="46">
                  <c:v>0.5911960912698413</c:v>
                </c:pt>
                <c:pt idx="47">
                  <c:v>0.5911960912698413</c:v>
                </c:pt>
                <c:pt idx="48">
                  <c:v>0.5911960912698413</c:v>
                </c:pt>
                <c:pt idx="49">
                  <c:v>0.5911960912698413</c:v>
                </c:pt>
                <c:pt idx="50">
                  <c:v>0.5911960912698413</c:v>
                </c:pt>
                <c:pt idx="51">
                  <c:v>0.5911960912698413</c:v>
                </c:pt>
                <c:pt idx="52">
                  <c:v>0.59116433531746038</c:v>
                </c:pt>
                <c:pt idx="53">
                  <c:v>0.59116433531746038</c:v>
                </c:pt>
                <c:pt idx="54">
                  <c:v>0.59116433531746038</c:v>
                </c:pt>
                <c:pt idx="55">
                  <c:v>0.59116433531746038</c:v>
                </c:pt>
                <c:pt idx="56">
                  <c:v>0.59116433531746038</c:v>
                </c:pt>
                <c:pt idx="57">
                  <c:v>0.59116433531746038</c:v>
                </c:pt>
                <c:pt idx="58">
                  <c:v>0.59116433531746038</c:v>
                </c:pt>
                <c:pt idx="59">
                  <c:v>0.59116433531746038</c:v>
                </c:pt>
                <c:pt idx="60">
                  <c:v>0.59116433531746038</c:v>
                </c:pt>
                <c:pt idx="61">
                  <c:v>0.59116433531746038</c:v>
                </c:pt>
                <c:pt idx="62">
                  <c:v>0.5871545734126975</c:v>
                </c:pt>
                <c:pt idx="63">
                  <c:v>0.5871545734126975</c:v>
                </c:pt>
                <c:pt idx="64">
                  <c:v>0.5871545734126975</c:v>
                </c:pt>
                <c:pt idx="65">
                  <c:v>0.5871545734126975</c:v>
                </c:pt>
                <c:pt idx="66">
                  <c:v>0.5871545734126975</c:v>
                </c:pt>
                <c:pt idx="67">
                  <c:v>0.5871545734126975</c:v>
                </c:pt>
                <c:pt idx="68">
                  <c:v>0.5871545734126975</c:v>
                </c:pt>
                <c:pt idx="69">
                  <c:v>0.5871545734126975</c:v>
                </c:pt>
                <c:pt idx="70">
                  <c:v>0.5871545734126975</c:v>
                </c:pt>
                <c:pt idx="71">
                  <c:v>0.5871545734126975</c:v>
                </c:pt>
                <c:pt idx="72">
                  <c:v>0.58280335317460297</c:v>
                </c:pt>
                <c:pt idx="73">
                  <c:v>0.57978942956349144</c:v>
                </c:pt>
                <c:pt idx="74">
                  <c:v>0.57957286706349143</c:v>
                </c:pt>
                <c:pt idx="75">
                  <c:v>0.55410786706349147</c:v>
                </c:pt>
                <c:pt idx="76">
                  <c:v>0.53648418650793561</c:v>
                </c:pt>
                <c:pt idx="77">
                  <c:v>0.53762963789682516</c:v>
                </c:pt>
                <c:pt idx="78">
                  <c:v>0.54331613591269745</c:v>
                </c:pt>
                <c:pt idx="79">
                  <c:v>0.54087463789682511</c:v>
                </c:pt>
                <c:pt idx="80">
                  <c:v>0.54087463789682511</c:v>
                </c:pt>
                <c:pt idx="81">
                  <c:v>0.54087463789682511</c:v>
                </c:pt>
                <c:pt idx="82">
                  <c:v>0.54087463789682511</c:v>
                </c:pt>
                <c:pt idx="83">
                  <c:v>0.54087463789682511</c:v>
                </c:pt>
                <c:pt idx="84">
                  <c:v>0.53813620535714268</c:v>
                </c:pt>
                <c:pt idx="85">
                  <c:v>0.5363116567460311</c:v>
                </c:pt>
                <c:pt idx="86">
                  <c:v>0.5386343700396824</c:v>
                </c:pt>
                <c:pt idx="87">
                  <c:v>0.5386343700396824</c:v>
                </c:pt>
                <c:pt idx="88">
                  <c:v>0.5386343700396824</c:v>
                </c:pt>
                <c:pt idx="89">
                  <c:v>0.5386343700396824</c:v>
                </c:pt>
                <c:pt idx="90">
                  <c:v>0.5386343700396824</c:v>
                </c:pt>
                <c:pt idx="91">
                  <c:v>0.53524908730158693</c:v>
                </c:pt>
                <c:pt idx="92">
                  <c:v>0.5341944295634915</c:v>
                </c:pt>
                <c:pt idx="93">
                  <c:v>0.5341944295634915</c:v>
                </c:pt>
                <c:pt idx="94">
                  <c:v>0.5341944295634915</c:v>
                </c:pt>
                <c:pt idx="95">
                  <c:v>0.5341944295634915</c:v>
                </c:pt>
                <c:pt idx="96">
                  <c:v>0.5341944295634915</c:v>
                </c:pt>
                <c:pt idx="97">
                  <c:v>0.53386033730158688</c:v>
                </c:pt>
                <c:pt idx="98">
                  <c:v>0.53263053075396782</c:v>
                </c:pt>
                <c:pt idx="99">
                  <c:v>0.53263053075396782</c:v>
                </c:pt>
                <c:pt idx="100">
                  <c:v>0.53263053075396782</c:v>
                </c:pt>
                <c:pt idx="101">
                  <c:v>0.53263053075396782</c:v>
                </c:pt>
                <c:pt idx="102">
                  <c:v>0.53263053075396782</c:v>
                </c:pt>
                <c:pt idx="103">
                  <c:v>0.53171975694444429</c:v>
                </c:pt>
                <c:pt idx="104">
                  <c:v>0.53171975694444429</c:v>
                </c:pt>
                <c:pt idx="105">
                  <c:v>0.53171975694444429</c:v>
                </c:pt>
                <c:pt idx="106">
                  <c:v>0.53171975694444429</c:v>
                </c:pt>
                <c:pt idx="107">
                  <c:v>0.53171975694444429</c:v>
                </c:pt>
                <c:pt idx="108">
                  <c:v>0.53052939980158698</c:v>
                </c:pt>
                <c:pt idx="109">
                  <c:v>0.53052939980158698</c:v>
                </c:pt>
                <c:pt idx="110">
                  <c:v>0.53052939980158698</c:v>
                </c:pt>
                <c:pt idx="111">
                  <c:v>0.53052939980158698</c:v>
                </c:pt>
                <c:pt idx="112">
                  <c:v>0.53052939980158698</c:v>
                </c:pt>
                <c:pt idx="113">
                  <c:v>0.52657725694444424</c:v>
                </c:pt>
                <c:pt idx="114">
                  <c:v>0.52387047123015773</c:v>
                </c:pt>
                <c:pt idx="115">
                  <c:v>0.52197100694444432</c:v>
                </c:pt>
                <c:pt idx="116">
                  <c:v>0.52342261408730151</c:v>
                </c:pt>
                <c:pt idx="117">
                  <c:v>0.52231486607142807</c:v>
                </c:pt>
                <c:pt idx="118">
                  <c:v>0.52182095734126932</c:v>
                </c:pt>
                <c:pt idx="119">
                  <c:v>0.52143115575396781</c:v>
                </c:pt>
                <c:pt idx="120">
                  <c:v>0.51936008928571353</c:v>
                </c:pt>
                <c:pt idx="121">
                  <c:v>0.51936008928571353</c:v>
                </c:pt>
                <c:pt idx="122">
                  <c:v>0.51936008928571353</c:v>
                </c:pt>
                <c:pt idx="123">
                  <c:v>0.51936008928571353</c:v>
                </c:pt>
                <c:pt idx="124">
                  <c:v>0.51936008928571353</c:v>
                </c:pt>
                <c:pt idx="125">
                  <c:v>0.51840075396825325</c:v>
                </c:pt>
                <c:pt idx="126">
                  <c:v>0.51840075396825325</c:v>
                </c:pt>
                <c:pt idx="127">
                  <c:v>0.51840075396825325</c:v>
                </c:pt>
                <c:pt idx="128">
                  <c:v>0.51840075396825325</c:v>
                </c:pt>
                <c:pt idx="129">
                  <c:v>0.51840075396825325</c:v>
                </c:pt>
                <c:pt idx="130">
                  <c:v>0.51798683531746037</c:v>
                </c:pt>
                <c:pt idx="131">
                  <c:v>0.51798683531746037</c:v>
                </c:pt>
                <c:pt idx="132">
                  <c:v>0.51798683531746037</c:v>
                </c:pt>
                <c:pt idx="133">
                  <c:v>0.51798683531746037</c:v>
                </c:pt>
                <c:pt idx="134">
                  <c:v>0.51798683531746037</c:v>
                </c:pt>
                <c:pt idx="135">
                  <c:v>0.51744818452380903</c:v>
                </c:pt>
                <c:pt idx="136">
                  <c:v>0.51744818452380903</c:v>
                </c:pt>
                <c:pt idx="137">
                  <c:v>0.51744818452380903</c:v>
                </c:pt>
                <c:pt idx="138">
                  <c:v>0.51744818452380903</c:v>
                </c:pt>
                <c:pt idx="139">
                  <c:v>0.51744818452380903</c:v>
                </c:pt>
                <c:pt idx="140">
                  <c:v>0.51529756448412667</c:v>
                </c:pt>
                <c:pt idx="141">
                  <c:v>0.51529756448412667</c:v>
                </c:pt>
                <c:pt idx="142">
                  <c:v>0.51529756448412667</c:v>
                </c:pt>
                <c:pt idx="143">
                  <c:v>0.51529756448412667</c:v>
                </c:pt>
                <c:pt idx="144">
                  <c:v>0.51529756448412667</c:v>
                </c:pt>
                <c:pt idx="145">
                  <c:v>0.51529756448412667</c:v>
                </c:pt>
                <c:pt idx="146">
                  <c:v>0.51529756448412667</c:v>
                </c:pt>
                <c:pt idx="147">
                  <c:v>0.51529756448412667</c:v>
                </c:pt>
                <c:pt idx="148">
                  <c:v>0.51529756448412667</c:v>
                </c:pt>
                <c:pt idx="149">
                  <c:v>0.51529756448412667</c:v>
                </c:pt>
                <c:pt idx="150">
                  <c:v>0.51448664186507831</c:v>
                </c:pt>
                <c:pt idx="151">
                  <c:v>0.51448664186507831</c:v>
                </c:pt>
                <c:pt idx="152">
                  <c:v>0.51448664186507831</c:v>
                </c:pt>
                <c:pt idx="153">
                  <c:v>0.51448664186507831</c:v>
                </c:pt>
                <c:pt idx="154">
                  <c:v>0.51448664186507831</c:v>
                </c:pt>
                <c:pt idx="155">
                  <c:v>0.51448664186507831</c:v>
                </c:pt>
                <c:pt idx="156">
                  <c:v>0.51448664186507831</c:v>
                </c:pt>
                <c:pt idx="157">
                  <c:v>0.51448664186507831</c:v>
                </c:pt>
                <c:pt idx="158">
                  <c:v>0.51448664186507831</c:v>
                </c:pt>
                <c:pt idx="159">
                  <c:v>0.51448664186507831</c:v>
                </c:pt>
                <c:pt idx="160">
                  <c:v>0.5141527132936502</c:v>
                </c:pt>
                <c:pt idx="161">
                  <c:v>0.5141527132936502</c:v>
                </c:pt>
                <c:pt idx="162">
                  <c:v>0.5141527132936502</c:v>
                </c:pt>
                <c:pt idx="163">
                  <c:v>0.5141527132936502</c:v>
                </c:pt>
                <c:pt idx="164">
                  <c:v>0.5141527132936502</c:v>
                </c:pt>
                <c:pt idx="165">
                  <c:v>0.5141527132936502</c:v>
                </c:pt>
                <c:pt idx="166">
                  <c:v>0.5141527132936502</c:v>
                </c:pt>
                <c:pt idx="167">
                  <c:v>0.5141527132936502</c:v>
                </c:pt>
                <c:pt idx="168">
                  <c:v>0.5141527132936502</c:v>
                </c:pt>
                <c:pt idx="169">
                  <c:v>0.5141527132936502</c:v>
                </c:pt>
                <c:pt idx="170">
                  <c:v>0.51346521329365025</c:v>
                </c:pt>
                <c:pt idx="171">
                  <c:v>0.51346521329365025</c:v>
                </c:pt>
                <c:pt idx="172">
                  <c:v>0.51346521329365025</c:v>
                </c:pt>
                <c:pt idx="173">
                  <c:v>0.51346521329365025</c:v>
                </c:pt>
                <c:pt idx="174">
                  <c:v>0.51346521329365025</c:v>
                </c:pt>
                <c:pt idx="175">
                  <c:v>0.51346521329365025</c:v>
                </c:pt>
                <c:pt idx="176">
                  <c:v>0.51346521329365025</c:v>
                </c:pt>
                <c:pt idx="177">
                  <c:v>0.51346521329365025</c:v>
                </c:pt>
                <c:pt idx="178">
                  <c:v>0.51346521329365025</c:v>
                </c:pt>
                <c:pt idx="179">
                  <c:v>0.51346521329365025</c:v>
                </c:pt>
                <c:pt idx="180">
                  <c:v>0.50343431547618989</c:v>
                </c:pt>
                <c:pt idx="181">
                  <c:v>0.50332120535714275</c:v>
                </c:pt>
                <c:pt idx="182">
                  <c:v>0.50199782242063418</c:v>
                </c:pt>
                <c:pt idx="183">
                  <c:v>0.5016542906746031</c:v>
                </c:pt>
                <c:pt idx="184">
                  <c:v>0.5016542906746031</c:v>
                </c:pt>
                <c:pt idx="185">
                  <c:v>0.5016542906746031</c:v>
                </c:pt>
                <c:pt idx="186">
                  <c:v>0.5016542906746031</c:v>
                </c:pt>
                <c:pt idx="187">
                  <c:v>0.5016542906746031</c:v>
                </c:pt>
                <c:pt idx="188">
                  <c:v>0.50121216269841207</c:v>
                </c:pt>
                <c:pt idx="189">
                  <c:v>0.50090186011904725</c:v>
                </c:pt>
                <c:pt idx="190">
                  <c:v>0.50148798115079296</c:v>
                </c:pt>
                <c:pt idx="191">
                  <c:v>0.50148798115079296</c:v>
                </c:pt>
                <c:pt idx="192">
                  <c:v>0.50148798115079296</c:v>
                </c:pt>
                <c:pt idx="193">
                  <c:v>0.50148798115079296</c:v>
                </c:pt>
                <c:pt idx="194">
                  <c:v>0.50148798115079296</c:v>
                </c:pt>
                <c:pt idx="195">
                  <c:v>0.50114117559523719</c:v>
                </c:pt>
                <c:pt idx="196">
                  <c:v>0.5004102430555547</c:v>
                </c:pt>
                <c:pt idx="197">
                  <c:v>0.5004102430555547</c:v>
                </c:pt>
                <c:pt idx="198">
                  <c:v>0.5004102430555547</c:v>
                </c:pt>
                <c:pt idx="199">
                  <c:v>0.5004102430555547</c:v>
                </c:pt>
                <c:pt idx="200">
                  <c:v>0.5004102430555547</c:v>
                </c:pt>
                <c:pt idx="201">
                  <c:v>0.4997197966269839</c:v>
                </c:pt>
                <c:pt idx="202">
                  <c:v>0.4997197966269839</c:v>
                </c:pt>
                <c:pt idx="203">
                  <c:v>0.4997197966269839</c:v>
                </c:pt>
                <c:pt idx="204">
                  <c:v>0.4997197966269839</c:v>
                </c:pt>
                <c:pt idx="205">
                  <c:v>0.4997197966269839</c:v>
                </c:pt>
                <c:pt idx="206">
                  <c:v>0.49943399305555475</c:v>
                </c:pt>
                <c:pt idx="207">
                  <c:v>0.49943399305555475</c:v>
                </c:pt>
                <c:pt idx="208">
                  <c:v>0.49943399305555475</c:v>
                </c:pt>
                <c:pt idx="209">
                  <c:v>0.49943399305555475</c:v>
                </c:pt>
                <c:pt idx="210">
                  <c:v>0.49943399305555475</c:v>
                </c:pt>
                <c:pt idx="211">
                  <c:v>0.49961536210317387</c:v>
                </c:pt>
                <c:pt idx="212">
                  <c:v>0.49961536210317387</c:v>
                </c:pt>
                <c:pt idx="213">
                  <c:v>0.49961536210317387</c:v>
                </c:pt>
                <c:pt idx="214">
                  <c:v>0.49961536210317387</c:v>
                </c:pt>
                <c:pt idx="215">
                  <c:v>0.49961536210317387</c:v>
                </c:pt>
                <c:pt idx="216">
                  <c:v>0.49556893353174569</c:v>
                </c:pt>
                <c:pt idx="217">
                  <c:v>0.49547661210317384</c:v>
                </c:pt>
                <c:pt idx="218">
                  <c:v>0.49527363591269746</c:v>
                </c:pt>
                <c:pt idx="219">
                  <c:v>0.49528935019841203</c:v>
                </c:pt>
                <c:pt idx="220">
                  <c:v>0.49635148313492061</c:v>
                </c:pt>
                <c:pt idx="221">
                  <c:v>0.49635148313492061</c:v>
                </c:pt>
                <c:pt idx="222">
                  <c:v>0.49635148313492061</c:v>
                </c:pt>
                <c:pt idx="223">
                  <c:v>0.49635148313492061</c:v>
                </c:pt>
                <c:pt idx="224">
                  <c:v>0.49635148313492061</c:v>
                </c:pt>
                <c:pt idx="225">
                  <c:v>0.49635148313492061</c:v>
                </c:pt>
                <c:pt idx="226">
                  <c:v>0.49635148313492061</c:v>
                </c:pt>
                <c:pt idx="227">
                  <c:v>0.49635148313492061</c:v>
                </c:pt>
                <c:pt idx="228">
                  <c:v>0.49635148313492061</c:v>
                </c:pt>
                <c:pt idx="229">
                  <c:v>0.49635148313492061</c:v>
                </c:pt>
                <c:pt idx="230">
                  <c:v>0.49121192956349147</c:v>
                </c:pt>
                <c:pt idx="231">
                  <c:v>0.48647161706349146</c:v>
                </c:pt>
                <c:pt idx="232">
                  <c:v>0.49362980158730152</c:v>
                </c:pt>
                <c:pt idx="233">
                  <c:v>0.48965272321428543</c:v>
                </c:pt>
                <c:pt idx="234">
                  <c:v>0.48773498015872963</c:v>
                </c:pt>
                <c:pt idx="235">
                  <c:v>0.4818881200396824</c:v>
                </c:pt>
                <c:pt idx="236">
                  <c:v>0.4818881200396824</c:v>
                </c:pt>
                <c:pt idx="237">
                  <c:v>0.4818881200396824</c:v>
                </c:pt>
                <c:pt idx="238">
                  <c:v>0.4818881200396824</c:v>
                </c:pt>
                <c:pt idx="239">
                  <c:v>0.4818881200396824</c:v>
                </c:pt>
                <c:pt idx="240">
                  <c:v>0.47847681051587237</c:v>
                </c:pt>
                <c:pt idx="241">
                  <c:v>0.47847681051587237</c:v>
                </c:pt>
                <c:pt idx="242">
                  <c:v>0.47847681051587237</c:v>
                </c:pt>
                <c:pt idx="243">
                  <c:v>0.47847681051587237</c:v>
                </c:pt>
                <c:pt idx="244">
                  <c:v>0.47847681051587237</c:v>
                </c:pt>
                <c:pt idx="245">
                  <c:v>0.47453252480158692</c:v>
                </c:pt>
                <c:pt idx="246">
                  <c:v>0.47453252480158692</c:v>
                </c:pt>
                <c:pt idx="247">
                  <c:v>0.47453252480158692</c:v>
                </c:pt>
                <c:pt idx="248">
                  <c:v>0.47453252480158692</c:v>
                </c:pt>
                <c:pt idx="249">
                  <c:v>0.47453252480158692</c:v>
                </c:pt>
                <c:pt idx="250">
                  <c:v>0.48064996527777687</c:v>
                </c:pt>
                <c:pt idx="251">
                  <c:v>0.48064996527777687</c:v>
                </c:pt>
                <c:pt idx="252">
                  <c:v>0.48064996527777687</c:v>
                </c:pt>
                <c:pt idx="253">
                  <c:v>0.48064996527777687</c:v>
                </c:pt>
                <c:pt idx="254">
                  <c:v>0.48064996527777687</c:v>
                </c:pt>
                <c:pt idx="255">
                  <c:v>0.47729005456349144</c:v>
                </c:pt>
                <c:pt idx="256">
                  <c:v>0.47729005456349144</c:v>
                </c:pt>
                <c:pt idx="257">
                  <c:v>0.47729005456349144</c:v>
                </c:pt>
                <c:pt idx="258">
                  <c:v>0.47729005456349144</c:v>
                </c:pt>
                <c:pt idx="259">
                  <c:v>0.47729005456349144</c:v>
                </c:pt>
                <c:pt idx="260">
                  <c:v>0.47566035218253866</c:v>
                </c:pt>
                <c:pt idx="261">
                  <c:v>0.47566035218253866</c:v>
                </c:pt>
                <c:pt idx="262">
                  <c:v>0.47566035218253866</c:v>
                </c:pt>
                <c:pt idx="263">
                  <c:v>0.47566035218253866</c:v>
                </c:pt>
                <c:pt idx="264">
                  <c:v>0.47566035218253866</c:v>
                </c:pt>
                <c:pt idx="265">
                  <c:v>0.46761365575396785</c:v>
                </c:pt>
                <c:pt idx="266">
                  <c:v>0.46421544146825322</c:v>
                </c:pt>
                <c:pt idx="267">
                  <c:v>0.46384779265872961</c:v>
                </c:pt>
                <c:pt idx="268">
                  <c:v>0.46546505456349141</c:v>
                </c:pt>
                <c:pt idx="269">
                  <c:v>0.46565248015872962</c:v>
                </c:pt>
                <c:pt idx="270">
                  <c:v>0.46052645833333261</c:v>
                </c:pt>
                <c:pt idx="271">
                  <c:v>0.45982990079365027</c:v>
                </c:pt>
                <c:pt idx="272">
                  <c:v>0.4589652331349206</c:v>
                </c:pt>
                <c:pt idx="273">
                  <c:v>0.45759972718253972</c:v>
                </c:pt>
                <c:pt idx="274">
                  <c:v>0.4572745287698412</c:v>
                </c:pt>
                <c:pt idx="275">
                  <c:v>0.45788400297618997</c:v>
                </c:pt>
                <c:pt idx="276">
                  <c:v>0.45553193452380902</c:v>
                </c:pt>
                <c:pt idx="277">
                  <c:v>0.45533687003968243</c:v>
                </c:pt>
                <c:pt idx="278">
                  <c:v>0.45449539186507942</c:v>
                </c:pt>
                <c:pt idx="279">
                  <c:v>0.45444813988095173</c:v>
                </c:pt>
                <c:pt idx="280">
                  <c:v>0.45225725198412664</c:v>
                </c:pt>
                <c:pt idx="281">
                  <c:v>0.45214572420634874</c:v>
                </c:pt>
                <c:pt idx="282">
                  <c:v>0.45340319444444427</c:v>
                </c:pt>
                <c:pt idx="283">
                  <c:v>0.452752415674603</c:v>
                </c:pt>
                <c:pt idx="284">
                  <c:v>0.45228944444444424</c:v>
                </c:pt>
                <c:pt idx="285">
                  <c:v>0.4500440476190472</c:v>
                </c:pt>
                <c:pt idx="286">
                  <c:v>0.45176214285714278</c:v>
                </c:pt>
                <c:pt idx="287">
                  <c:v>0.44867848710317387</c:v>
                </c:pt>
                <c:pt idx="288">
                  <c:v>0.44841156250000008</c:v>
                </c:pt>
                <c:pt idx="289">
                  <c:v>0.44806502976190454</c:v>
                </c:pt>
                <c:pt idx="290">
                  <c:v>0.44787198412698398</c:v>
                </c:pt>
                <c:pt idx="291">
                  <c:v>0.44690228174603114</c:v>
                </c:pt>
                <c:pt idx="292">
                  <c:v>0.44428596230158696</c:v>
                </c:pt>
                <c:pt idx="293">
                  <c:v>0.44321406250000001</c:v>
                </c:pt>
                <c:pt idx="294">
                  <c:v>0.44244526289682512</c:v>
                </c:pt>
                <c:pt idx="295">
                  <c:v>0.44023920634920605</c:v>
                </c:pt>
                <c:pt idx="296">
                  <c:v>0.4407285317460311</c:v>
                </c:pt>
                <c:pt idx="297">
                  <c:v>0.44003164682539592</c:v>
                </c:pt>
                <c:pt idx="298">
                  <c:v>0.43853300595238093</c:v>
                </c:pt>
                <c:pt idx="299">
                  <c:v>0.43675216269841205</c:v>
                </c:pt>
                <c:pt idx="300">
                  <c:v>0.43474160714285626</c:v>
                </c:pt>
                <c:pt idx="301">
                  <c:v>0.43427809027777686</c:v>
                </c:pt>
                <c:pt idx="302">
                  <c:v>0.43207809027777683</c:v>
                </c:pt>
                <c:pt idx="303">
                  <c:v>0.43304735615079293</c:v>
                </c:pt>
                <c:pt idx="304">
                  <c:v>0.43162008432539595</c:v>
                </c:pt>
                <c:pt idx="305">
                  <c:v>0.42895493055555478</c:v>
                </c:pt>
                <c:pt idx="306">
                  <c:v>0.42874415178571351</c:v>
                </c:pt>
                <c:pt idx="307">
                  <c:v>0.42753115079365023</c:v>
                </c:pt>
                <c:pt idx="308">
                  <c:v>0.42690170634920599</c:v>
                </c:pt>
                <c:pt idx="309">
                  <c:v>0.42796885912698396</c:v>
                </c:pt>
                <c:pt idx="310">
                  <c:v>0.4258971378968251</c:v>
                </c:pt>
                <c:pt idx="311">
                  <c:v>0.42494555059523714</c:v>
                </c:pt>
                <c:pt idx="312">
                  <c:v>0.42450047619047532</c:v>
                </c:pt>
                <c:pt idx="313">
                  <c:v>0.4269029613095236</c:v>
                </c:pt>
                <c:pt idx="314">
                  <c:v>0.42540557539682516</c:v>
                </c:pt>
                <c:pt idx="315">
                  <c:v>0.42578397321428546</c:v>
                </c:pt>
                <c:pt idx="316">
                  <c:v>0.42640234126984122</c:v>
                </c:pt>
                <c:pt idx="317">
                  <c:v>0.42622801091269746</c:v>
                </c:pt>
                <c:pt idx="318">
                  <c:v>0.42417478670634873</c:v>
                </c:pt>
                <c:pt idx="319">
                  <c:v>0.42669223710317389</c:v>
                </c:pt>
                <c:pt idx="320">
                  <c:v>0.42568794146825323</c:v>
                </c:pt>
                <c:pt idx="321">
                  <c:v>0.42348188492063416</c:v>
                </c:pt>
                <c:pt idx="322">
                  <c:v>0.42315755952380901</c:v>
                </c:pt>
                <c:pt idx="323">
                  <c:v>0.42477651289682516</c:v>
                </c:pt>
                <c:pt idx="324">
                  <c:v>0.42220193452380905</c:v>
                </c:pt>
                <c:pt idx="325">
                  <c:v>0.42423207837301502</c:v>
                </c:pt>
                <c:pt idx="326">
                  <c:v>0.42343752480158692</c:v>
                </c:pt>
                <c:pt idx="327">
                  <c:v>0.42295065476190452</c:v>
                </c:pt>
                <c:pt idx="328">
                  <c:v>0.42390649801587232</c:v>
                </c:pt>
                <c:pt idx="329">
                  <c:v>0.42036232638888843</c:v>
                </c:pt>
                <c:pt idx="330">
                  <c:v>0.42149888392857082</c:v>
                </c:pt>
                <c:pt idx="331">
                  <c:v>0.41984970238095171</c:v>
                </c:pt>
                <c:pt idx="332">
                  <c:v>0.42099984623015774</c:v>
                </c:pt>
                <c:pt idx="333">
                  <c:v>0.42106559523809445</c:v>
                </c:pt>
                <c:pt idx="334">
                  <c:v>0.42075392857142813</c:v>
                </c:pt>
                <c:pt idx="335">
                  <c:v>0.42043860615079293</c:v>
                </c:pt>
                <c:pt idx="336">
                  <c:v>0.42011531746031655</c:v>
                </c:pt>
                <c:pt idx="337">
                  <c:v>0.42034181051587233</c:v>
                </c:pt>
                <c:pt idx="338">
                  <c:v>0.419519975198412</c:v>
                </c:pt>
                <c:pt idx="339">
                  <c:v>0.41853788690476185</c:v>
                </c:pt>
                <c:pt idx="340">
                  <c:v>0.41840802579365027</c:v>
                </c:pt>
                <c:pt idx="341">
                  <c:v>0.41901215277777681</c:v>
                </c:pt>
                <c:pt idx="342">
                  <c:v>0.41863435515872965</c:v>
                </c:pt>
                <c:pt idx="343">
                  <c:v>0.41879067956349142</c:v>
                </c:pt>
                <c:pt idx="344">
                  <c:v>0.41786730158730151</c:v>
                </c:pt>
                <c:pt idx="345">
                  <c:v>0.41767731150793563</c:v>
                </c:pt>
                <c:pt idx="346">
                  <c:v>0.41824995535714271</c:v>
                </c:pt>
                <c:pt idx="347">
                  <c:v>0.41774753472222215</c:v>
                </c:pt>
                <c:pt idx="348">
                  <c:v>0.41765368551587234</c:v>
                </c:pt>
                <c:pt idx="349">
                  <c:v>0.41724216765872962</c:v>
                </c:pt>
                <c:pt idx="350">
                  <c:v>0.41711547123015774</c:v>
                </c:pt>
                <c:pt idx="351">
                  <c:v>0.41712316468253868</c:v>
                </c:pt>
                <c:pt idx="352">
                  <c:v>0.41756223710317381</c:v>
                </c:pt>
                <c:pt idx="353">
                  <c:v>0.41726470238095176</c:v>
                </c:pt>
                <c:pt idx="354">
                  <c:v>0.41657311011904724</c:v>
                </c:pt>
                <c:pt idx="355">
                  <c:v>0.41589974206349145</c:v>
                </c:pt>
                <c:pt idx="356">
                  <c:v>0.41463414186507835</c:v>
                </c:pt>
                <c:pt idx="357">
                  <c:v>0.41490352182539597</c:v>
                </c:pt>
                <c:pt idx="358">
                  <c:v>0.41405407738095173</c:v>
                </c:pt>
                <c:pt idx="359">
                  <c:v>0.4148131646825397</c:v>
                </c:pt>
                <c:pt idx="360">
                  <c:v>0.41466180555555471</c:v>
                </c:pt>
                <c:pt idx="361">
                  <c:v>0.41460511408730155</c:v>
                </c:pt>
                <c:pt idx="362">
                  <c:v>0.41487416666666632</c:v>
                </c:pt>
                <c:pt idx="363">
                  <c:v>0.41313817460317381</c:v>
                </c:pt>
                <c:pt idx="364">
                  <c:v>0.41343516369047534</c:v>
                </c:pt>
                <c:pt idx="365">
                  <c:v>0.41415540178571353</c:v>
                </c:pt>
                <c:pt idx="366">
                  <c:v>0.41319175595238095</c:v>
                </c:pt>
                <c:pt idx="367">
                  <c:v>0.41309861607142817</c:v>
                </c:pt>
                <c:pt idx="368">
                  <c:v>0.41224316964285623</c:v>
                </c:pt>
                <c:pt idx="369">
                  <c:v>0.41221414186507943</c:v>
                </c:pt>
                <c:pt idx="370">
                  <c:v>0.41215881448412667</c:v>
                </c:pt>
                <c:pt idx="371">
                  <c:v>0.41113885912698395</c:v>
                </c:pt>
                <c:pt idx="372">
                  <c:v>0.41143230158730154</c:v>
                </c:pt>
                <c:pt idx="373">
                  <c:v>0.41096873015872964</c:v>
                </c:pt>
                <c:pt idx="374">
                  <c:v>0.41051672619047536</c:v>
                </c:pt>
                <c:pt idx="375">
                  <c:v>0.41094019345238092</c:v>
                </c:pt>
                <c:pt idx="376">
                  <c:v>0.41089670634920605</c:v>
                </c:pt>
                <c:pt idx="377">
                  <c:v>0.41047896825396785</c:v>
                </c:pt>
                <c:pt idx="378">
                  <c:v>0.40500455853174572</c:v>
                </c:pt>
                <c:pt idx="379">
                  <c:v>0.41008032738095174</c:v>
                </c:pt>
                <c:pt idx="380">
                  <c:v>0.40730779265872963</c:v>
                </c:pt>
                <c:pt idx="381">
                  <c:v>0.40853601686507834</c:v>
                </c:pt>
                <c:pt idx="382">
                  <c:v>0.40872387896825324</c:v>
                </c:pt>
                <c:pt idx="383">
                  <c:v>0.40884326388888842</c:v>
                </c:pt>
                <c:pt idx="384">
                  <c:v>0.4095989682539678</c:v>
                </c:pt>
                <c:pt idx="385">
                  <c:v>0.40682714285714272</c:v>
                </c:pt>
                <c:pt idx="386">
                  <c:v>0.40739312996031651</c:v>
                </c:pt>
                <c:pt idx="387">
                  <c:v>0.40959225694444418</c:v>
                </c:pt>
                <c:pt idx="388">
                  <c:v>0.40968757936507832</c:v>
                </c:pt>
                <c:pt idx="389">
                  <c:v>0.40964687500000002</c:v>
                </c:pt>
                <c:pt idx="390">
                  <c:v>0.4096252132936502</c:v>
                </c:pt>
                <c:pt idx="391">
                  <c:v>0.40238922123015775</c:v>
                </c:pt>
                <c:pt idx="392">
                  <c:v>0.39986707837301499</c:v>
                </c:pt>
                <c:pt idx="393">
                  <c:v>0.39684562500000004</c:v>
                </c:pt>
                <c:pt idx="394">
                  <c:v>0.39607524305555475</c:v>
                </c:pt>
                <c:pt idx="395">
                  <c:v>0.39702432043650754</c:v>
                </c:pt>
                <c:pt idx="396">
                  <c:v>0.39667124007936483</c:v>
                </c:pt>
                <c:pt idx="397">
                  <c:v>0.3782654464285708</c:v>
                </c:pt>
                <c:pt idx="398">
                  <c:v>0.37831717261904724</c:v>
                </c:pt>
                <c:pt idx="399">
                  <c:v>0.3793166666666663</c:v>
                </c:pt>
                <c:pt idx="400">
                  <c:v>0.37893625000000003</c:v>
                </c:pt>
                <c:pt idx="401">
                  <c:v>0.38160124007936486</c:v>
                </c:pt>
                <c:pt idx="402">
                  <c:v>0.38031179563492062</c:v>
                </c:pt>
                <c:pt idx="403">
                  <c:v>0.38129077380952359</c:v>
                </c:pt>
                <c:pt idx="404">
                  <c:v>0.38081437996031658</c:v>
                </c:pt>
                <c:pt idx="405">
                  <c:v>0.37611569940476186</c:v>
                </c:pt>
                <c:pt idx="406">
                  <c:v>0.36681824404761804</c:v>
                </c:pt>
                <c:pt idx="407">
                  <c:v>0.36871574404761803</c:v>
                </c:pt>
                <c:pt idx="408">
                  <c:v>0.37029863095238091</c:v>
                </c:pt>
                <c:pt idx="409">
                  <c:v>0.37029863095238091</c:v>
                </c:pt>
                <c:pt idx="410">
                  <c:v>0.37428847718253866</c:v>
                </c:pt>
                <c:pt idx="411">
                  <c:v>0.37056610119047534</c:v>
                </c:pt>
                <c:pt idx="412">
                  <c:v>0.37087645833333266</c:v>
                </c:pt>
                <c:pt idx="413">
                  <c:v>0.3679748809523809</c:v>
                </c:pt>
                <c:pt idx="414">
                  <c:v>0.36848002976190453</c:v>
                </c:pt>
                <c:pt idx="415">
                  <c:v>0.37100413690476186</c:v>
                </c:pt>
                <c:pt idx="416">
                  <c:v>0.36715446428571352</c:v>
                </c:pt>
                <c:pt idx="417">
                  <c:v>0.36896258928571352</c:v>
                </c:pt>
                <c:pt idx="418">
                  <c:v>0.36786520833333264</c:v>
                </c:pt>
                <c:pt idx="419">
                  <c:v>0.37083291666666629</c:v>
                </c:pt>
                <c:pt idx="420">
                  <c:v>0.36680220238095168</c:v>
                </c:pt>
                <c:pt idx="421">
                  <c:v>0.36848886904761807</c:v>
                </c:pt>
                <c:pt idx="422">
                  <c:v>0.37185811011904724</c:v>
                </c:pt>
                <c:pt idx="423">
                  <c:v>0.36845744047618989</c:v>
                </c:pt>
                <c:pt idx="424">
                  <c:v>0.37053958333333264</c:v>
                </c:pt>
                <c:pt idx="425">
                  <c:v>0.37047148809523717</c:v>
                </c:pt>
                <c:pt idx="426">
                  <c:v>0.37021973214285619</c:v>
                </c:pt>
                <c:pt idx="427">
                  <c:v>0.36985863095238092</c:v>
                </c:pt>
                <c:pt idx="428">
                  <c:v>0.37041288690476182</c:v>
                </c:pt>
                <c:pt idx="429">
                  <c:v>0.37040764880952365</c:v>
                </c:pt>
                <c:pt idx="430">
                  <c:v>0.36929586309523715</c:v>
                </c:pt>
                <c:pt idx="431">
                  <c:v>0.36980068452380904</c:v>
                </c:pt>
                <c:pt idx="432">
                  <c:v>0.37055447916666634</c:v>
                </c:pt>
                <c:pt idx="433">
                  <c:v>0.36229907738095174</c:v>
                </c:pt>
                <c:pt idx="434">
                  <c:v>0.36494627976190452</c:v>
                </c:pt>
                <c:pt idx="435">
                  <c:v>0.36257702380952361</c:v>
                </c:pt>
                <c:pt idx="436">
                  <c:v>0.36452821428571353</c:v>
                </c:pt>
                <c:pt idx="437">
                  <c:v>0.36067264880952365</c:v>
                </c:pt>
                <c:pt idx="438">
                  <c:v>0.36111657738095171</c:v>
                </c:pt>
                <c:pt idx="439">
                  <c:v>0.36415500000000006</c:v>
                </c:pt>
                <c:pt idx="440">
                  <c:v>0.36417726190476185</c:v>
                </c:pt>
                <c:pt idx="441">
                  <c:v>0.36077151785714273</c:v>
                </c:pt>
                <c:pt idx="442">
                  <c:v>0.35958410714285621</c:v>
                </c:pt>
                <c:pt idx="443">
                  <c:v>0.3590596428571427</c:v>
                </c:pt>
                <c:pt idx="444">
                  <c:v>0.35870181547618996</c:v>
                </c:pt>
                <c:pt idx="445">
                  <c:v>0.360335119047618</c:v>
                </c:pt>
                <c:pt idx="446">
                  <c:v>0.36027979166666635</c:v>
                </c:pt>
                <c:pt idx="447">
                  <c:v>0.35905898809523712</c:v>
                </c:pt>
                <c:pt idx="448">
                  <c:v>0.35994193452380907</c:v>
                </c:pt>
                <c:pt idx="449">
                  <c:v>0.35932547619047533</c:v>
                </c:pt>
                <c:pt idx="450">
                  <c:v>0.35906815476190451</c:v>
                </c:pt>
                <c:pt idx="451">
                  <c:v>0.35836526785714273</c:v>
                </c:pt>
                <c:pt idx="452">
                  <c:v>0.35833449404761802</c:v>
                </c:pt>
                <c:pt idx="453">
                  <c:v>0.35855711309523713</c:v>
                </c:pt>
                <c:pt idx="454">
                  <c:v>0.35808535714285622</c:v>
                </c:pt>
                <c:pt idx="455">
                  <c:v>0.35866449404761808</c:v>
                </c:pt>
                <c:pt idx="456">
                  <c:v>0.35876172619047531</c:v>
                </c:pt>
                <c:pt idx="457">
                  <c:v>0.35330625000000004</c:v>
                </c:pt>
                <c:pt idx="458">
                  <c:v>0.3532050892857135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B2CF-4C26-8F20-935B29C9BCC5}"/>
            </c:ext>
          </c:extLst>
        </c:ser>
        <c:ser>
          <c:idx val="2"/>
          <c:order val="2"/>
          <c:tx>
            <c:strRef>
              <c:f>Summery!$D$11</c:f>
              <c:strCache>
                <c:ptCount val="1"/>
                <c:pt idx="0">
                  <c:v>Uniform Filters</c:v>
                </c:pt>
              </c:strCache>
            </c:strRef>
          </c:tx>
          <c:spPr>
            <a:ln w="952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'Uniform Filters'!$B$2:$B$473</c:f>
              <c:numCache>
                <c:formatCode>General</c:formatCode>
                <c:ptCount val="472"/>
                <c:pt idx="0">
                  <c:v>29.4</c:v>
                </c:pt>
                <c:pt idx="1">
                  <c:v>27.9</c:v>
                </c:pt>
                <c:pt idx="2">
                  <c:v>27.6</c:v>
                </c:pt>
                <c:pt idx="3">
                  <c:v>29</c:v>
                </c:pt>
                <c:pt idx="4">
                  <c:v>25.1</c:v>
                </c:pt>
                <c:pt idx="5">
                  <c:v>25.1</c:v>
                </c:pt>
                <c:pt idx="6">
                  <c:v>25.1</c:v>
                </c:pt>
                <c:pt idx="7">
                  <c:v>25.1</c:v>
                </c:pt>
                <c:pt idx="8">
                  <c:v>25.1</c:v>
                </c:pt>
                <c:pt idx="9">
                  <c:v>25.1</c:v>
                </c:pt>
                <c:pt idx="10">
                  <c:v>33</c:v>
                </c:pt>
                <c:pt idx="11">
                  <c:v>34</c:v>
                </c:pt>
                <c:pt idx="12">
                  <c:v>32.9</c:v>
                </c:pt>
                <c:pt idx="13">
                  <c:v>32.200000000000003</c:v>
                </c:pt>
                <c:pt idx="14">
                  <c:v>32</c:v>
                </c:pt>
                <c:pt idx="15">
                  <c:v>33.6</c:v>
                </c:pt>
                <c:pt idx="16">
                  <c:v>34.1</c:v>
                </c:pt>
                <c:pt idx="17">
                  <c:v>39.1</c:v>
                </c:pt>
                <c:pt idx="18">
                  <c:v>39.1</c:v>
                </c:pt>
                <c:pt idx="19">
                  <c:v>39.1</c:v>
                </c:pt>
                <c:pt idx="20">
                  <c:v>39.1</c:v>
                </c:pt>
                <c:pt idx="21">
                  <c:v>39.1</c:v>
                </c:pt>
                <c:pt idx="22">
                  <c:v>35.9</c:v>
                </c:pt>
                <c:pt idx="23">
                  <c:v>38.1</c:v>
                </c:pt>
                <c:pt idx="24">
                  <c:v>38.1</c:v>
                </c:pt>
                <c:pt idx="25">
                  <c:v>38.1</c:v>
                </c:pt>
                <c:pt idx="26">
                  <c:v>38.1</c:v>
                </c:pt>
                <c:pt idx="27">
                  <c:v>38.1</c:v>
                </c:pt>
                <c:pt idx="28">
                  <c:v>34.1</c:v>
                </c:pt>
                <c:pt idx="29">
                  <c:v>34.1</c:v>
                </c:pt>
                <c:pt idx="30">
                  <c:v>34.1</c:v>
                </c:pt>
                <c:pt idx="31">
                  <c:v>34.1</c:v>
                </c:pt>
                <c:pt idx="32">
                  <c:v>34.1</c:v>
                </c:pt>
                <c:pt idx="33">
                  <c:v>39.1</c:v>
                </c:pt>
                <c:pt idx="34">
                  <c:v>39.1</c:v>
                </c:pt>
                <c:pt idx="35">
                  <c:v>39.1</c:v>
                </c:pt>
                <c:pt idx="36">
                  <c:v>39.1</c:v>
                </c:pt>
                <c:pt idx="37">
                  <c:v>39.1</c:v>
                </c:pt>
                <c:pt idx="38">
                  <c:v>39.1</c:v>
                </c:pt>
                <c:pt idx="39">
                  <c:v>39.1</c:v>
                </c:pt>
                <c:pt idx="40">
                  <c:v>39.1</c:v>
                </c:pt>
                <c:pt idx="41">
                  <c:v>39.1</c:v>
                </c:pt>
                <c:pt idx="42">
                  <c:v>39.1</c:v>
                </c:pt>
                <c:pt idx="43">
                  <c:v>35.9</c:v>
                </c:pt>
                <c:pt idx="44">
                  <c:v>35.9</c:v>
                </c:pt>
                <c:pt idx="45">
                  <c:v>35.9</c:v>
                </c:pt>
                <c:pt idx="46">
                  <c:v>35.9</c:v>
                </c:pt>
                <c:pt idx="47">
                  <c:v>35.9</c:v>
                </c:pt>
                <c:pt idx="48">
                  <c:v>38.1</c:v>
                </c:pt>
                <c:pt idx="49">
                  <c:v>38.1</c:v>
                </c:pt>
                <c:pt idx="50">
                  <c:v>38.1</c:v>
                </c:pt>
                <c:pt idx="51">
                  <c:v>38.1</c:v>
                </c:pt>
                <c:pt idx="52">
                  <c:v>38.1</c:v>
                </c:pt>
                <c:pt idx="53">
                  <c:v>38.1</c:v>
                </c:pt>
                <c:pt idx="54">
                  <c:v>38.1</c:v>
                </c:pt>
                <c:pt idx="55">
                  <c:v>38.1</c:v>
                </c:pt>
                <c:pt idx="56">
                  <c:v>38.1</c:v>
                </c:pt>
                <c:pt idx="57">
                  <c:v>38.1</c:v>
                </c:pt>
                <c:pt idx="58">
                  <c:v>34.1</c:v>
                </c:pt>
                <c:pt idx="59">
                  <c:v>34.1</c:v>
                </c:pt>
                <c:pt idx="60">
                  <c:v>34.1</c:v>
                </c:pt>
                <c:pt idx="61">
                  <c:v>34.1</c:v>
                </c:pt>
                <c:pt idx="62">
                  <c:v>34.1</c:v>
                </c:pt>
                <c:pt idx="63">
                  <c:v>34.1</c:v>
                </c:pt>
                <c:pt idx="64">
                  <c:v>34.1</c:v>
                </c:pt>
                <c:pt idx="65">
                  <c:v>34.1</c:v>
                </c:pt>
                <c:pt idx="66">
                  <c:v>34.1</c:v>
                </c:pt>
                <c:pt idx="67">
                  <c:v>34.1</c:v>
                </c:pt>
                <c:pt idx="68">
                  <c:v>35.9</c:v>
                </c:pt>
                <c:pt idx="69">
                  <c:v>35.9</c:v>
                </c:pt>
                <c:pt idx="70">
                  <c:v>35.9</c:v>
                </c:pt>
                <c:pt idx="71">
                  <c:v>35.9</c:v>
                </c:pt>
                <c:pt idx="72">
                  <c:v>35.9</c:v>
                </c:pt>
                <c:pt idx="73">
                  <c:v>35.9</c:v>
                </c:pt>
                <c:pt idx="74">
                  <c:v>35.9</c:v>
                </c:pt>
                <c:pt idx="75">
                  <c:v>35.9</c:v>
                </c:pt>
                <c:pt idx="76">
                  <c:v>35.9</c:v>
                </c:pt>
                <c:pt idx="77">
                  <c:v>35.9</c:v>
                </c:pt>
                <c:pt idx="78">
                  <c:v>40.799999999999997</c:v>
                </c:pt>
                <c:pt idx="79">
                  <c:v>41.4</c:v>
                </c:pt>
                <c:pt idx="80">
                  <c:v>34.9</c:v>
                </c:pt>
                <c:pt idx="81">
                  <c:v>36.5</c:v>
                </c:pt>
                <c:pt idx="82">
                  <c:v>34</c:v>
                </c:pt>
                <c:pt idx="83">
                  <c:v>34</c:v>
                </c:pt>
                <c:pt idx="84">
                  <c:v>34</c:v>
                </c:pt>
                <c:pt idx="85">
                  <c:v>34</c:v>
                </c:pt>
                <c:pt idx="86">
                  <c:v>34</c:v>
                </c:pt>
                <c:pt idx="87">
                  <c:v>32.700000000000003</c:v>
                </c:pt>
                <c:pt idx="88">
                  <c:v>35.1</c:v>
                </c:pt>
                <c:pt idx="89">
                  <c:v>36.5</c:v>
                </c:pt>
                <c:pt idx="90">
                  <c:v>36.5</c:v>
                </c:pt>
                <c:pt idx="91">
                  <c:v>36.5</c:v>
                </c:pt>
                <c:pt idx="92">
                  <c:v>36.5</c:v>
                </c:pt>
                <c:pt idx="93">
                  <c:v>36.5</c:v>
                </c:pt>
                <c:pt idx="94">
                  <c:v>36.200000000000003</c:v>
                </c:pt>
                <c:pt idx="95">
                  <c:v>32.700000000000003</c:v>
                </c:pt>
                <c:pt idx="96">
                  <c:v>32.700000000000003</c:v>
                </c:pt>
                <c:pt idx="97">
                  <c:v>32.700000000000003</c:v>
                </c:pt>
                <c:pt idx="98">
                  <c:v>32.700000000000003</c:v>
                </c:pt>
                <c:pt idx="99">
                  <c:v>32.700000000000003</c:v>
                </c:pt>
                <c:pt idx="100">
                  <c:v>36.1</c:v>
                </c:pt>
                <c:pt idx="101">
                  <c:v>35.1</c:v>
                </c:pt>
                <c:pt idx="102">
                  <c:v>35.1</c:v>
                </c:pt>
                <c:pt idx="103">
                  <c:v>35.1</c:v>
                </c:pt>
                <c:pt idx="104">
                  <c:v>35.1</c:v>
                </c:pt>
                <c:pt idx="105">
                  <c:v>35.1</c:v>
                </c:pt>
                <c:pt idx="106">
                  <c:v>36.200000000000003</c:v>
                </c:pt>
                <c:pt idx="107">
                  <c:v>36.200000000000003</c:v>
                </c:pt>
                <c:pt idx="108">
                  <c:v>36.200000000000003</c:v>
                </c:pt>
                <c:pt idx="109">
                  <c:v>36.200000000000003</c:v>
                </c:pt>
                <c:pt idx="110">
                  <c:v>36.200000000000003</c:v>
                </c:pt>
                <c:pt idx="111">
                  <c:v>36.1</c:v>
                </c:pt>
                <c:pt idx="112">
                  <c:v>36.1</c:v>
                </c:pt>
                <c:pt idx="113">
                  <c:v>36.1</c:v>
                </c:pt>
                <c:pt idx="114">
                  <c:v>36.1</c:v>
                </c:pt>
                <c:pt idx="115">
                  <c:v>36.1</c:v>
                </c:pt>
                <c:pt idx="116">
                  <c:v>38.200000000000003</c:v>
                </c:pt>
                <c:pt idx="117">
                  <c:v>37.9</c:v>
                </c:pt>
                <c:pt idx="118">
                  <c:v>39.1</c:v>
                </c:pt>
                <c:pt idx="119">
                  <c:v>39.5</c:v>
                </c:pt>
                <c:pt idx="120">
                  <c:v>37.200000000000003</c:v>
                </c:pt>
                <c:pt idx="121">
                  <c:v>36.700000000000003</c:v>
                </c:pt>
                <c:pt idx="122">
                  <c:v>39.200000000000003</c:v>
                </c:pt>
                <c:pt idx="123">
                  <c:v>37.700000000000003</c:v>
                </c:pt>
                <c:pt idx="124">
                  <c:v>38.1</c:v>
                </c:pt>
                <c:pt idx="125">
                  <c:v>38.6</c:v>
                </c:pt>
                <c:pt idx="126">
                  <c:v>39.6</c:v>
                </c:pt>
                <c:pt idx="127">
                  <c:v>39.1</c:v>
                </c:pt>
                <c:pt idx="128">
                  <c:v>38.1</c:v>
                </c:pt>
                <c:pt idx="129">
                  <c:v>38.1</c:v>
                </c:pt>
                <c:pt idx="130">
                  <c:v>38.1</c:v>
                </c:pt>
                <c:pt idx="131">
                  <c:v>38.1</c:v>
                </c:pt>
                <c:pt idx="132">
                  <c:v>38.1</c:v>
                </c:pt>
                <c:pt idx="133">
                  <c:v>38.6</c:v>
                </c:pt>
                <c:pt idx="134">
                  <c:v>38.6</c:v>
                </c:pt>
                <c:pt idx="135">
                  <c:v>38.6</c:v>
                </c:pt>
                <c:pt idx="136">
                  <c:v>38.6</c:v>
                </c:pt>
                <c:pt idx="137">
                  <c:v>38.6</c:v>
                </c:pt>
                <c:pt idx="138">
                  <c:v>39.6</c:v>
                </c:pt>
                <c:pt idx="139">
                  <c:v>39.6</c:v>
                </c:pt>
                <c:pt idx="140">
                  <c:v>39.6</c:v>
                </c:pt>
                <c:pt idx="141">
                  <c:v>39.6</c:v>
                </c:pt>
                <c:pt idx="142">
                  <c:v>39.6</c:v>
                </c:pt>
                <c:pt idx="143">
                  <c:v>39.1</c:v>
                </c:pt>
                <c:pt idx="144">
                  <c:v>39.1</c:v>
                </c:pt>
                <c:pt idx="145">
                  <c:v>39.1</c:v>
                </c:pt>
                <c:pt idx="146">
                  <c:v>39.1</c:v>
                </c:pt>
                <c:pt idx="147">
                  <c:v>39.1</c:v>
                </c:pt>
                <c:pt idx="148">
                  <c:v>38.1</c:v>
                </c:pt>
                <c:pt idx="149">
                  <c:v>38.1</c:v>
                </c:pt>
                <c:pt idx="150">
                  <c:v>38.1</c:v>
                </c:pt>
                <c:pt idx="151">
                  <c:v>38.1</c:v>
                </c:pt>
                <c:pt idx="152">
                  <c:v>38.1</c:v>
                </c:pt>
                <c:pt idx="153">
                  <c:v>38.1</c:v>
                </c:pt>
                <c:pt idx="154">
                  <c:v>38.1</c:v>
                </c:pt>
                <c:pt idx="155">
                  <c:v>38.1</c:v>
                </c:pt>
                <c:pt idx="156">
                  <c:v>38.1</c:v>
                </c:pt>
                <c:pt idx="157">
                  <c:v>38.1</c:v>
                </c:pt>
                <c:pt idx="158">
                  <c:v>38.6</c:v>
                </c:pt>
                <c:pt idx="159">
                  <c:v>38.6</c:v>
                </c:pt>
                <c:pt idx="160">
                  <c:v>38.6</c:v>
                </c:pt>
                <c:pt idx="161">
                  <c:v>38.6</c:v>
                </c:pt>
                <c:pt idx="162">
                  <c:v>38.6</c:v>
                </c:pt>
                <c:pt idx="163">
                  <c:v>38.6</c:v>
                </c:pt>
                <c:pt idx="164">
                  <c:v>38.6</c:v>
                </c:pt>
                <c:pt idx="165">
                  <c:v>38.6</c:v>
                </c:pt>
                <c:pt idx="166">
                  <c:v>38.6</c:v>
                </c:pt>
                <c:pt idx="167">
                  <c:v>38.6</c:v>
                </c:pt>
                <c:pt idx="168">
                  <c:v>39.6</c:v>
                </c:pt>
                <c:pt idx="169">
                  <c:v>39.6</c:v>
                </c:pt>
                <c:pt idx="170">
                  <c:v>39.6</c:v>
                </c:pt>
                <c:pt idx="171">
                  <c:v>39.6</c:v>
                </c:pt>
                <c:pt idx="172">
                  <c:v>39.6</c:v>
                </c:pt>
                <c:pt idx="173">
                  <c:v>39.6</c:v>
                </c:pt>
                <c:pt idx="174">
                  <c:v>39.6</c:v>
                </c:pt>
                <c:pt idx="175">
                  <c:v>39.6</c:v>
                </c:pt>
                <c:pt idx="176">
                  <c:v>39.6</c:v>
                </c:pt>
                <c:pt idx="177">
                  <c:v>39.6</c:v>
                </c:pt>
                <c:pt idx="178">
                  <c:v>39.1</c:v>
                </c:pt>
                <c:pt idx="179">
                  <c:v>39.1</c:v>
                </c:pt>
                <c:pt idx="180">
                  <c:v>39.1</c:v>
                </c:pt>
                <c:pt idx="181">
                  <c:v>39.1</c:v>
                </c:pt>
                <c:pt idx="182">
                  <c:v>39.1</c:v>
                </c:pt>
                <c:pt idx="183">
                  <c:v>39.1</c:v>
                </c:pt>
                <c:pt idx="184">
                  <c:v>39.1</c:v>
                </c:pt>
                <c:pt idx="185">
                  <c:v>39.1</c:v>
                </c:pt>
                <c:pt idx="186">
                  <c:v>39.1</c:v>
                </c:pt>
                <c:pt idx="187">
                  <c:v>39.1</c:v>
                </c:pt>
                <c:pt idx="188">
                  <c:v>41.3</c:v>
                </c:pt>
                <c:pt idx="189">
                  <c:v>41.4</c:v>
                </c:pt>
                <c:pt idx="190">
                  <c:v>42.2</c:v>
                </c:pt>
                <c:pt idx="191">
                  <c:v>41.3</c:v>
                </c:pt>
                <c:pt idx="192">
                  <c:v>41.3</c:v>
                </c:pt>
                <c:pt idx="193">
                  <c:v>41.3</c:v>
                </c:pt>
                <c:pt idx="194">
                  <c:v>41.3</c:v>
                </c:pt>
                <c:pt idx="195">
                  <c:v>41.3</c:v>
                </c:pt>
                <c:pt idx="196">
                  <c:v>41.9</c:v>
                </c:pt>
                <c:pt idx="197">
                  <c:v>41.8</c:v>
                </c:pt>
                <c:pt idx="198">
                  <c:v>42.1</c:v>
                </c:pt>
                <c:pt idx="199">
                  <c:v>41.8</c:v>
                </c:pt>
                <c:pt idx="200">
                  <c:v>41.4</c:v>
                </c:pt>
                <c:pt idx="201">
                  <c:v>51.7</c:v>
                </c:pt>
                <c:pt idx="202">
                  <c:v>48.9</c:v>
                </c:pt>
                <c:pt idx="203">
                  <c:v>48.5</c:v>
                </c:pt>
                <c:pt idx="204">
                  <c:v>49.1</c:v>
                </c:pt>
                <c:pt idx="205">
                  <c:v>50.7</c:v>
                </c:pt>
                <c:pt idx="206">
                  <c:v>50.5</c:v>
                </c:pt>
                <c:pt idx="207">
                  <c:v>50.2</c:v>
                </c:pt>
                <c:pt idx="208">
                  <c:v>50.2</c:v>
                </c:pt>
                <c:pt idx="209">
                  <c:v>50.2</c:v>
                </c:pt>
                <c:pt idx="210">
                  <c:v>50.2</c:v>
                </c:pt>
                <c:pt idx="211">
                  <c:v>50.2</c:v>
                </c:pt>
                <c:pt idx="212">
                  <c:v>50.7</c:v>
                </c:pt>
                <c:pt idx="213">
                  <c:v>50.8</c:v>
                </c:pt>
                <c:pt idx="214">
                  <c:v>50.8</c:v>
                </c:pt>
                <c:pt idx="215">
                  <c:v>50.8</c:v>
                </c:pt>
                <c:pt idx="216">
                  <c:v>50.8</c:v>
                </c:pt>
                <c:pt idx="217">
                  <c:v>50.8</c:v>
                </c:pt>
                <c:pt idx="218">
                  <c:v>50.7</c:v>
                </c:pt>
                <c:pt idx="219">
                  <c:v>50.7</c:v>
                </c:pt>
                <c:pt idx="220">
                  <c:v>50.7</c:v>
                </c:pt>
                <c:pt idx="221">
                  <c:v>50.7</c:v>
                </c:pt>
                <c:pt idx="222">
                  <c:v>50.7</c:v>
                </c:pt>
                <c:pt idx="223">
                  <c:v>50.5</c:v>
                </c:pt>
                <c:pt idx="224">
                  <c:v>50.5</c:v>
                </c:pt>
                <c:pt idx="225">
                  <c:v>50.5</c:v>
                </c:pt>
                <c:pt idx="226">
                  <c:v>50.5</c:v>
                </c:pt>
                <c:pt idx="227">
                  <c:v>50.5</c:v>
                </c:pt>
                <c:pt idx="228">
                  <c:v>50.7</c:v>
                </c:pt>
                <c:pt idx="229">
                  <c:v>50.7</c:v>
                </c:pt>
                <c:pt idx="230">
                  <c:v>50.7</c:v>
                </c:pt>
                <c:pt idx="231">
                  <c:v>50.7</c:v>
                </c:pt>
                <c:pt idx="232">
                  <c:v>50.7</c:v>
                </c:pt>
                <c:pt idx="233">
                  <c:v>51.2</c:v>
                </c:pt>
                <c:pt idx="234">
                  <c:v>51.6</c:v>
                </c:pt>
                <c:pt idx="235">
                  <c:v>51.2</c:v>
                </c:pt>
                <c:pt idx="236">
                  <c:v>51</c:v>
                </c:pt>
                <c:pt idx="237">
                  <c:v>50.6</c:v>
                </c:pt>
                <c:pt idx="238">
                  <c:v>45.9</c:v>
                </c:pt>
                <c:pt idx="239">
                  <c:v>45.9</c:v>
                </c:pt>
                <c:pt idx="240">
                  <c:v>45.9</c:v>
                </c:pt>
                <c:pt idx="241">
                  <c:v>45.9</c:v>
                </c:pt>
                <c:pt idx="242">
                  <c:v>45.9</c:v>
                </c:pt>
                <c:pt idx="243">
                  <c:v>45.9</c:v>
                </c:pt>
                <c:pt idx="244">
                  <c:v>45.9</c:v>
                </c:pt>
                <c:pt idx="245">
                  <c:v>45.9</c:v>
                </c:pt>
                <c:pt idx="246">
                  <c:v>45.9</c:v>
                </c:pt>
                <c:pt idx="247">
                  <c:v>45.9</c:v>
                </c:pt>
                <c:pt idx="248">
                  <c:v>53.3</c:v>
                </c:pt>
                <c:pt idx="249">
                  <c:v>53.8</c:v>
                </c:pt>
                <c:pt idx="250">
                  <c:v>55.9</c:v>
                </c:pt>
                <c:pt idx="251">
                  <c:v>55.3</c:v>
                </c:pt>
                <c:pt idx="252">
                  <c:v>56.1</c:v>
                </c:pt>
                <c:pt idx="253">
                  <c:v>50.6</c:v>
                </c:pt>
                <c:pt idx="254">
                  <c:v>50.6</c:v>
                </c:pt>
                <c:pt idx="255">
                  <c:v>50.6</c:v>
                </c:pt>
                <c:pt idx="256">
                  <c:v>50.6</c:v>
                </c:pt>
                <c:pt idx="257">
                  <c:v>50.6</c:v>
                </c:pt>
                <c:pt idx="258">
                  <c:v>53.3</c:v>
                </c:pt>
                <c:pt idx="259">
                  <c:v>53.3</c:v>
                </c:pt>
                <c:pt idx="260">
                  <c:v>53.3</c:v>
                </c:pt>
                <c:pt idx="261">
                  <c:v>53.3</c:v>
                </c:pt>
                <c:pt idx="262">
                  <c:v>53.3</c:v>
                </c:pt>
                <c:pt idx="263">
                  <c:v>53.8</c:v>
                </c:pt>
                <c:pt idx="264">
                  <c:v>53.8</c:v>
                </c:pt>
                <c:pt idx="265">
                  <c:v>53.8</c:v>
                </c:pt>
                <c:pt idx="266">
                  <c:v>53.8</c:v>
                </c:pt>
                <c:pt idx="267">
                  <c:v>53.8</c:v>
                </c:pt>
                <c:pt idx="268">
                  <c:v>55.9</c:v>
                </c:pt>
                <c:pt idx="269">
                  <c:v>55.9</c:v>
                </c:pt>
                <c:pt idx="270">
                  <c:v>55.9</c:v>
                </c:pt>
                <c:pt idx="271">
                  <c:v>55.9</c:v>
                </c:pt>
                <c:pt idx="272">
                  <c:v>55.9</c:v>
                </c:pt>
                <c:pt idx="273">
                  <c:v>55.3</c:v>
                </c:pt>
                <c:pt idx="274">
                  <c:v>55.3</c:v>
                </c:pt>
                <c:pt idx="275">
                  <c:v>55.3</c:v>
                </c:pt>
                <c:pt idx="276">
                  <c:v>55.3</c:v>
                </c:pt>
                <c:pt idx="277">
                  <c:v>55.3</c:v>
                </c:pt>
                <c:pt idx="278">
                  <c:v>56.1</c:v>
                </c:pt>
                <c:pt idx="279">
                  <c:v>56.1</c:v>
                </c:pt>
                <c:pt idx="280">
                  <c:v>56.1</c:v>
                </c:pt>
                <c:pt idx="281">
                  <c:v>56.1</c:v>
                </c:pt>
                <c:pt idx="282">
                  <c:v>56.1</c:v>
                </c:pt>
                <c:pt idx="283">
                  <c:v>58.1</c:v>
                </c:pt>
                <c:pt idx="284">
                  <c:v>58</c:v>
                </c:pt>
                <c:pt idx="285">
                  <c:v>58.7</c:v>
                </c:pt>
                <c:pt idx="286">
                  <c:v>59.7</c:v>
                </c:pt>
                <c:pt idx="287">
                  <c:v>58.4</c:v>
                </c:pt>
                <c:pt idx="288">
                  <c:v>57.1</c:v>
                </c:pt>
                <c:pt idx="289">
                  <c:v>55.9</c:v>
                </c:pt>
                <c:pt idx="290">
                  <c:v>58.5</c:v>
                </c:pt>
                <c:pt idx="291">
                  <c:v>56.4</c:v>
                </c:pt>
                <c:pt idx="292">
                  <c:v>57.1</c:v>
                </c:pt>
                <c:pt idx="293">
                  <c:v>55.3</c:v>
                </c:pt>
                <c:pt idx="294">
                  <c:v>59.5</c:v>
                </c:pt>
                <c:pt idx="295">
                  <c:v>60.8</c:v>
                </c:pt>
                <c:pt idx="296">
                  <c:v>58.4</c:v>
                </c:pt>
                <c:pt idx="297">
                  <c:v>56.9</c:v>
                </c:pt>
                <c:pt idx="298">
                  <c:v>58.4</c:v>
                </c:pt>
                <c:pt idx="299">
                  <c:v>57.7</c:v>
                </c:pt>
                <c:pt idx="300">
                  <c:v>57.4</c:v>
                </c:pt>
                <c:pt idx="301">
                  <c:v>57.3</c:v>
                </c:pt>
                <c:pt idx="302">
                  <c:v>59.5</c:v>
                </c:pt>
                <c:pt idx="303">
                  <c:v>61.3</c:v>
                </c:pt>
                <c:pt idx="304">
                  <c:v>59.8</c:v>
                </c:pt>
                <c:pt idx="305">
                  <c:v>60.4</c:v>
                </c:pt>
                <c:pt idx="306">
                  <c:v>62.4</c:v>
                </c:pt>
                <c:pt idx="307">
                  <c:v>64.900000000000006</c:v>
                </c:pt>
                <c:pt idx="308">
                  <c:v>64</c:v>
                </c:pt>
                <c:pt idx="309">
                  <c:v>63.8</c:v>
                </c:pt>
                <c:pt idx="310">
                  <c:v>64.8</c:v>
                </c:pt>
                <c:pt idx="311">
                  <c:v>65.099999999999994</c:v>
                </c:pt>
                <c:pt idx="312">
                  <c:v>65.900000000000006</c:v>
                </c:pt>
                <c:pt idx="313">
                  <c:v>65.599999999999994</c:v>
                </c:pt>
                <c:pt idx="314">
                  <c:v>64.5</c:v>
                </c:pt>
                <c:pt idx="315">
                  <c:v>65.900000000000006</c:v>
                </c:pt>
                <c:pt idx="316">
                  <c:v>65.5</c:v>
                </c:pt>
                <c:pt idx="317">
                  <c:v>66.599999999999994</c:v>
                </c:pt>
                <c:pt idx="318">
                  <c:v>65.8</c:v>
                </c:pt>
                <c:pt idx="319">
                  <c:v>65.2</c:v>
                </c:pt>
                <c:pt idx="320">
                  <c:v>67</c:v>
                </c:pt>
                <c:pt idx="321">
                  <c:v>64.5</c:v>
                </c:pt>
                <c:pt idx="322">
                  <c:v>64.3</c:v>
                </c:pt>
                <c:pt idx="323">
                  <c:v>62.8</c:v>
                </c:pt>
                <c:pt idx="324">
                  <c:v>65.8</c:v>
                </c:pt>
                <c:pt idx="325">
                  <c:v>65.2</c:v>
                </c:pt>
                <c:pt idx="326">
                  <c:v>63.7</c:v>
                </c:pt>
                <c:pt idx="327">
                  <c:v>67.099999999999994</c:v>
                </c:pt>
                <c:pt idx="328">
                  <c:v>66.7</c:v>
                </c:pt>
                <c:pt idx="329">
                  <c:v>66.599999999999994</c:v>
                </c:pt>
                <c:pt idx="330">
                  <c:v>64.8</c:v>
                </c:pt>
                <c:pt idx="331">
                  <c:v>65.3</c:v>
                </c:pt>
                <c:pt idx="332">
                  <c:v>65.400000000000006</c:v>
                </c:pt>
                <c:pt idx="333">
                  <c:v>66.5</c:v>
                </c:pt>
                <c:pt idx="334">
                  <c:v>65.3</c:v>
                </c:pt>
                <c:pt idx="335">
                  <c:v>66</c:v>
                </c:pt>
                <c:pt idx="336">
                  <c:v>64.5</c:v>
                </c:pt>
                <c:pt idx="337">
                  <c:v>65.099999999999994</c:v>
                </c:pt>
                <c:pt idx="338">
                  <c:v>66.3</c:v>
                </c:pt>
                <c:pt idx="339">
                  <c:v>66.2</c:v>
                </c:pt>
                <c:pt idx="340">
                  <c:v>64.7</c:v>
                </c:pt>
                <c:pt idx="341">
                  <c:v>65.400000000000006</c:v>
                </c:pt>
                <c:pt idx="342">
                  <c:v>65.599999999999994</c:v>
                </c:pt>
                <c:pt idx="343">
                  <c:v>65.099999999999994</c:v>
                </c:pt>
                <c:pt idx="344">
                  <c:v>65.2</c:v>
                </c:pt>
                <c:pt idx="345">
                  <c:v>64.3</c:v>
                </c:pt>
                <c:pt idx="346">
                  <c:v>64.599999999999994</c:v>
                </c:pt>
                <c:pt idx="347">
                  <c:v>65.2</c:v>
                </c:pt>
                <c:pt idx="348">
                  <c:v>66.599999999999994</c:v>
                </c:pt>
                <c:pt idx="349">
                  <c:v>64.5</c:v>
                </c:pt>
                <c:pt idx="350">
                  <c:v>65.5</c:v>
                </c:pt>
                <c:pt idx="351">
                  <c:v>66</c:v>
                </c:pt>
                <c:pt idx="352">
                  <c:v>67.7</c:v>
                </c:pt>
                <c:pt idx="353">
                  <c:v>65.2</c:v>
                </c:pt>
                <c:pt idx="354">
                  <c:v>65.2</c:v>
                </c:pt>
                <c:pt idx="355">
                  <c:v>66.8</c:v>
                </c:pt>
                <c:pt idx="356">
                  <c:v>66.7</c:v>
                </c:pt>
                <c:pt idx="357">
                  <c:v>66</c:v>
                </c:pt>
                <c:pt idx="358">
                  <c:v>67.099999999999994</c:v>
                </c:pt>
                <c:pt idx="359">
                  <c:v>67.599999999999994</c:v>
                </c:pt>
                <c:pt idx="360">
                  <c:v>66</c:v>
                </c:pt>
                <c:pt idx="361">
                  <c:v>66.400000000000006</c:v>
                </c:pt>
                <c:pt idx="362">
                  <c:v>67.2</c:v>
                </c:pt>
                <c:pt idx="363">
                  <c:v>65.400000000000006</c:v>
                </c:pt>
                <c:pt idx="364">
                  <c:v>67.3</c:v>
                </c:pt>
                <c:pt idx="365">
                  <c:v>66.5</c:v>
                </c:pt>
                <c:pt idx="366">
                  <c:v>66.599999999999994</c:v>
                </c:pt>
                <c:pt idx="367">
                  <c:v>67.7</c:v>
                </c:pt>
                <c:pt idx="368">
                  <c:v>68.8</c:v>
                </c:pt>
                <c:pt idx="369">
                  <c:v>68.3</c:v>
                </c:pt>
                <c:pt idx="370">
                  <c:v>68.900000000000006</c:v>
                </c:pt>
                <c:pt idx="371">
                  <c:v>67.900000000000006</c:v>
                </c:pt>
                <c:pt idx="372">
                  <c:v>67.900000000000006</c:v>
                </c:pt>
                <c:pt idx="373">
                  <c:v>67.099999999999994</c:v>
                </c:pt>
                <c:pt idx="374">
                  <c:v>68.900000000000006</c:v>
                </c:pt>
                <c:pt idx="375">
                  <c:v>68</c:v>
                </c:pt>
                <c:pt idx="376">
                  <c:v>68.099999999999994</c:v>
                </c:pt>
                <c:pt idx="377">
                  <c:v>68</c:v>
                </c:pt>
                <c:pt idx="378">
                  <c:v>67.099999999999994</c:v>
                </c:pt>
                <c:pt idx="379">
                  <c:v>67.7</c:v>
                </c:pt>
                <c:pt idx="380">
                  <c:v>68.400000000000006</c:v>
                </c:pt>
                <c:pt idx="381">
                  <c:v>68.3</c:v>
                </c:pt>
                <c:pt idx="382">
                  <c:v>68.5</c:v>
                </c:pt>
                <c:pt idx="383">
                  <c:v>68.099999999999994</c:v>
                </c:pt>
                <c:pt idx="384">
                  <c:v>66.900000000000006</c:v>
                </c:pt>
                <c:pt idx="385">
                  <c:v>69.099999999999994</c:v>
                </c:pt>
                <c:pt idx="386">
                  <c:v>68.8</c:v>
                </c:pt>
                <c:pt idx="387">
                  <c:v>69.900000000000006</c:v>
                </c:pt>
                <c:pt idx="388">
                  <c:v>67.400000000000006</c:v>
                </c:pt>
                <c:pt idx="389">
                  <c:v>67.3</c:v>
                </c:pt>
                <c:pt idx="390">
                  <c:v>67.5</c:v>
                </c:pt>
                <c:pt idx="391">
                  <c:v>69.599999999999994</c:v>
                </c:pt>
                <c:pt idx="392">
                  <c:v>71.3</c:v>
                </c:pt>
                <c:pt idx="393">
                  <c:v>67.2</c:v>
                </c:pt>
                <c:pt idx="394">
                  <c:v>67.099999999999994</c:v>
                </c:pt>
                <c:pt idx="395">
                  <c:v>67.5</c:v>
                </c:pt>
                <c:pt idx="396">
                  <c:v>64.8</c:v>
                </c:pt>
                <c:pt idx="397">
                  <c:v>67.5</c:v>
                </c:pt>
                <c:pt idx="398">
                  <c:v>67.900000000000006</c:v>
                </c:pt>
                <c:pt idx="399">
                  <c:v>59.7</c:v>
                </c:pt>
                <c:pt idx="400">
                  <c:v>70.099999999999994</c:v>
                </c:pt>
                <c:pt idx="401">
                  <c:v>68.400000000000006</c:v>
                </c:pt>
                <c:pt idx="402">
                  <c:v>70.599999999999994</c:v>
                </c:pt>
                <c:pt idx="403">
                  <c:v>67.5</c:v>
                </c:pt>
                <c:pt idx="404">
                  <c:v>69.400000000000006</c:v>
                </c:pt>
                <c:pt idx="405">
                  <c:v>69.400000000000006</c:v>
                </c:pt>
                <c:pt idx="406">
                  <c:v>70.099999999999994</c:v>
                </c:pt>
                <c:pt idx="407">
                  <c:v>69</c:v>
                </c:pt>
                <c:pt idx="408">
                  <c:v>71.3</c:v>
                </c:pt>
                <c:pt idx="409">
                  <c:v>70</c:v>
                </c:pt>
                <c:pt idx="410">
                  <c:v>67.599999999999994</c:v>
                </c:pt>
                <c:pt idx="411">
                  <c:v>68.099999999999994</c:v>
                </c:pt>
                <c:pt idx="412">
                  <c:v>67.900000000000006</c:v>
                </c:pt>
                <c:pt idx="413">
                  <c:v>69.3</c:v>
                </c:pt>
                <c:pt idx="414">
                  <c:v>70.5</c:v>
                </c:pt>
                <c:pt idx="415">
                  <c:v>69.7</c:v>
                </c:pt>
                <c:pt idx="416">
                  <c:v>69.400000000000006</c:v>
                </c:pt>
                <c:pt idx="417">
                  <c:v>69.099999999999994</c:v>
                </c:pt>
                <c:pt idx="418">
                  <c:v>70</c:v>
                </c:pt>
                <c:pt idx="419">
                  <c:v>70.099999999999994</c:v>
                </c:pt>
                <c:pt idx="420">
                  <c:v>70.400000000000006</c:v>
                </c:pt>
                <c:pt idx="421">
                  <c:v>66</c:v>
                </c:pt>
                <c:pt idx="422">
                  <c:v>67.8</c:v>
                </c:pt>
                <c:pt idx="423">
                  <c:v>70.099999999999994</c:v>
                </c:pt>
                <c:pt idx="424">
                  <c:v>70.400000000000006</c:v>
                </c:pt>
                <c:pt idx="425">
                  <c:v>67.599999999999994</c:v>
                </c:pt>
                <c:pt idx="426">
                  <c:v>69.3</c:v>
                </c:pt>
                <c:pt idx="427">
                  <c:v>70.7</c:v>
                </c:pt>
                <c:pt idx="428">
                  <c:v>69.8</c:v>
                </c:pt>
                <c:pt idx="429">
                  <c:v>69.900000000000006</c:v>
                </c:pt>
                <c:pt idx="430">
                  <c:v>69.400000000000006</c:v>
                </c:pt>
                <c:pt idx="431">
                  <c:v>70</c:v>
                </c:pt>
                <c:pt idx="432">
                  <c:v>71</c:v>
                </c:pt>
                <c:pt idx="433">
                  <c:v>67.8</c:v>
                </c:pt>
                <c:pt idx="434">
                  <c:v>69.2</c:v>
                </c:pt>
                <c:pt idx="435">
                  <c:v>69.7</c:v>
                </c:pt>
                <c:pt idx="436">
                  <c:v>69.5</c:v>
                </c:pt>
                <c:pt idx="437">
                  <c:v>70</c:v>
                </c:pt>
                <c:pt idx="438">
                  <c:v>69.400000000000006</c:v>
                </c:pt>
                <c:pt idx="439">
                  <c:v>69.2</c:v>
                </c:pt>
                <c:pt idx="440">
                  <c:v>68.3</c:v>
                </c:pt>
                <c:pt idx="441">
                  <c:v>69</c:v>
                </c:pt>
                <c:pt idx="442">
                  <c:v>69.5</c:v>
                </c:pt>
                <c:pt idx="443">
                  <c:v>69.099999999999994</c:v>
                </c:pt>
                <c:pt idx="444">
                  <c:v>69.2</c:v>
                </c:pt>
                <c:pt idx="445">
                  <c:v>69.599999999999994</c:v>
                </c:pt>
                <c:pt idx="446">
                  <c:v>70.2</c:v>
                </c:pt>
                <c:pt idx="447">
                  <c:v>70.3</c:v>
                </c:pt>
                <c:pt idx="448">
                  <c:v>72.5</c:v>
                </c:pt>
                <c:pt idx="449">
                  <c:v>73.3</c:v>
                </c:pt>
                <c:pt idx="450">
                  <c:v>72.400000000000006</c:v>
                </c:pt>
                <c:pt idx="451">
                  <c:v>72.8</c:v>
                </c:pt>
                <c:pt idx="452">
                  <c:v>71.900000000000006</c:v>
                </c:pt>
                <c:pt idx="453">
                  <c:v>73.2</c:v>
                </c:pt>
                <c:pt idx="454">
                  <c:v>72</c:v>
                </c:pt>
                <c:pt idx="455">
                  <c:v>72.8</c:v>
                </c:pt>
                <c:pt idx="456">
                  <c:v>71.8</c:v>
                </c:pt>
                <c:pt idx="457">
                  <c:v>70.900000000000006</c:v>
                </c:pt>
                <c:pt idx="458">
                  <c:v>71.400000000000006</c:v>
                </c:pt>
                <c:pt idx="459">
                  <c:v>72.3</c:v>
                </c:pt>
                <c:pt idx="460">
                  <c:v>71.5</c:v>
                </c:pt>
                <c:pt idx="461">
                  <c:v>73</c:v>
                </c:pt>
                <c:pt idx="462">
                  <c:v>71.400000000000006</c:v>
                </c:pt>
                <c:pt idx="463">
                  <c:v>72.8</c:v>
                </c:pt>
                <c:pt idx="464">
                  <c:v>72.099999999999994</c:v>
                </c:pt>
                <c:pt idx="465">
                  <c:v>72.099999999999994</c:v>
                </c:pt>
                <c:pt idx="466">
                  <c:v>72.5</c:v>
                </c:pt>
                <c:pt idx="467">
                  <c:v>73.2</c:v>
                </c:pt>
                <c:pt idx="468">
                  <c:v>73.900000000000006</c:v>
                </c:pt>
                <c:pt idx="469">
                  <c:v>74.400000000000006</c:v>
                </c:pt>
                <c:pt idx="470">
                  <c:v>75.099999999999994</c:v>
                </c:pt>
                <c:pt idx="471">
                  <c:v>74.400000000000006</c:v>
                </c:pt>
              </c:numCache>
            </c:numRef>
          </c:xVal>
          <c:yVal>
            <c:numRef>
              <c:f>'Uniform Filters'!$E$2:$E$473</c:f>
              <c:numCache>
                <c:formatCode>General</c:formatCode>
                <c:ptCount val="472"/>
                <c:pt idx="0">
                  <c:v>0.55674037698412704</c:v>
                </c:pt>
                <c:pt idx="1">
                  <c:v>0.55711354166666605</c:v>
                </c:pt>
                <c:pt idx="2">
                  <c:v>0.55575833333333302</c:v>
                </c:pt>
                <c:pt idx="3">
                  <c:v>0.55091309523809495</c:v>
                </c:pt>
                <c:pt idx="4">
                  <c:v>0.55186031746031705</c:v>
                </c:pt>
                <c:pt idx="5">
                  <c:v>0.53676215277777695</c:v>
                </c:pt>
                <c:pt idx="6">
                  <c:v>0.53676215277777695</c:v>
                </c:pt>
                <c:pt idx="7">
                  <c:v>0.53676215277777695</c:v>
                </c:pt>
                <c:pt idx="8">
                  <c:v>0.53676215277777695</c:v>
                </c:pt>
                <c:pt idx="9">
                  <c:v>0.53676215277777695</c:v>
                </c:pt>
                <c:pt idx="10">
                  <c:v>0.52721830357142796</c:v>
                </c:pt>
                <c:pt idx="11">
                  <c:v>0.51635570436507905</c:v>
                </c:pt>
                <c:pt idx="12">
                  <c:v>0.51555193452380899</c:v>
                </c:pt>
                <c:pt idx="13">
                  <c:v>0.51356220238095196</c:v>
                </c:pt>
                <c:pt idx="14">
                  <c:v>0.51480505952380895</c:v>
                </c:pt>
                <c:pt idx="15">
                  <c:v>0.51459627976190403</c:v>
                </c:pt>
                <c:pt idx="16">
                  <c:v>0.51532400793650701</c:v>
                </c:pt>
                <c:pt idx="17">
                  <c:v>0.51276532738095204</c:v>
                </c:pt>
                <c:pt idx="18">
                  <c:v>0.51276532738095204</c:v>
                </c:pt>
                <c:pt idx="19">
                  <c:v>0.51276532738095204</c:v>
                </c:pt>
                <c:pt idx="20">
                  <c:v>0.51276532738095204</c:v>
                </c:pt>
                <c:pt idx="21">
                  <c:v>0.51276532738095204</c:v>
                </c:pt>
                <c:pt idx="22">
                  <c:v>0.50937599206349204</c:v>
                </c:pt>
                <c:pt idx="23">
                  <c:v>0.50820421626984102</c:v>
                </c:pt>
                <c:pt idx="24">
                  <c:v>0.50820421626984102</c:v>
                </c:pt>
                <c:pt idx="25">
                  <c:v>0.50820421626984102</c:v>
                </c:pt>
                <c:pt idx="26">
                  <c:v>0.50820421626984102</c:v>
                </c:pt>
                <c:pt idx="27">
                  <c:v>0.50820421626984102</c:v>
                </c:pt>
                <c:pt idx="28">
                  <c:v>0.50867470238095203</c:v>
                </c:pt>
                <c:pt idx="29">
                  <c:v>0.50867470238095203</c:v>
                </c:pt>
                <c:pt idx="30">
                  <c:v>0.50867470238095203</c:v>
                </c:pt>
                <c:pt idx="31">
                  <c:v>0.50867470238095203</c:v>
                </c:pt>
                <c:pt idx="32">
                  <c:v>0.50867470238095203</c:v>
                </c:pt>
                <c:pt idx="33">
                  <c:v>0.50553164682539597</c:v>
                </c:pt>
                <c:pt idx="34">
                  <c:v>0.50553164682539597</c:v>
                </c:pt>
                <c:pt idx="35">
                  <c:v>0.50553164682539597</c:v>
                </c:pt>
                <c:pt idx="36">
                  <c:v>0.50553164682539597</c:v>
                </c:pt>
                <c:pt idx="37">
                  <c:v>0.50553164682539597</c:v>
                </c:pt>
                <c:pt idx="38">
                  <c:v>0.50553164682539597</c:v>
                </c:pt>
                <c:pt idx="39">
                  <c:v>0.50553164682539597</c:v>
                </c:pt>
                <c:pt idx="40">
                  <c:v>0.50553164682539597</c:v>
                </c:pt>
                <c:pt idx="41">
                  <c:v>0.50553164682539597</c:v>
                </c:pt>
                <c:pt idx="42">
                  <c:v>0.50553164682539597</c:v>
                </c:pt>
                <c:pt idx="43">
                  <c:v>0.50347018849206304</c:v>
                </c:pt>
                <c:pt idx="44">
                  <c:v>0.50347018849206304</c:v>
                </c:pt>
                <c:pt idx="45">
                  <c:v>0.50347018849206304</c:v>
                </c:pt>
                <c:pt idx="46">
                  <c:v>0.50347018849206304</c:v>
                </c:pt>
                <c:pt idx="47">
                  <c:v>0.50347018849206304</c:v>
                </c:pt>
                <c:pt idx="48">
                  <c:v>0.50162212301587294</c:v>
                </c:pt>
                <c:pt idx="49">
                  <c:v>0.50162212301587294</c:v>
                </c:pt>
                <c:pt idx="50">
                  <c:v>0.50162212301587294</c:v>
                </c:pt>
                <c:pt idx="51">
                  <c:v>0.50162212301587294</c:v>
                </c:pt>
                <c:pt idx="52">
                  <c:v>0.50162212301587294</c:v>
                </c:pt>
                <c:pt idx="53">
                  <c:v>0.50162212301587294</c:v>
                </c:pt>
                <c:pt idx="54">
                  <c:v>0.50162212301587294</c:v>
                </c:pt>
                <c:pt idx="55">
                  <c:v>0.50162212301587294</c:v>
                </c:pt>
                <c:pt idx="56">
                  <c:v>0.50162212301587294</c:v>
                </c:pt>
                <c:pt idx="57">
                  <c:v>0.50162212301587294</c:v>
                </c:pt>
                <c:pt idx="58">
                  <c:v>0.50202539682539604</c:v>
                </c:pt>
                <c:pt idx="59">
                  <c:v>0.50202539682539604</c:v>
                </c:pt>
                <c:pt idx="60">
                  <c:v>0.50202539682539604</c:v>
                </c:pt>
                <c:pt idx="61">
                  <c:v>0.50202539682539604</c:v>
                </c:pt>
                <c:pt idx="62">
                  <c:v>0.50202539682539604</c:v>
                </c:pt>
                <c:pt idx="63">
                  <c:v>0.50202539682539604</c:v>
                </c:pt>
                <c:pt idx="64">
                  <c:v>0.50202539682539604</c:v>
                </c:pt>
                <c:pt idx="65">
                  <c:v>0.50202539682539604</c:v>
                </c:pt>
                <c:pt idx="66">
                  <c:v>0.50202539682539604</c:v>
                </c:pt>
                <c:pt idx="67">
                  <c:v>0.50202539682539604</c:v>
                </c:pt>
                <c:pt idx="68">
                  <c:v>0.49756438492063398</c:v>
                </c:pt>
                <c:pt idx="69">
                  <c:v>0.49756438492063398</c:v>
                </c:pt>
                <c:pt idx="70">
                  <c:v>0.49756438492063398</c:v>
                </c:pt>
                <c:pt idx="71">
                  <c:v>0.49756438492063398</c:v>
                </c:pt>
                <c:pt idx="72">
                  <c:v>0.49756438492063398</c:v>
                </c:pt>
                <c:pt idx="73">
                  <c:v>0.49756438492063398</c:v>
                </c:pt>
                <c:pt idx="74">
                  <c:v>0.49756438492063398</c:v>
                </c:pt>
                <c:pt idx="75">
                  <c:v>0.49756438492063398</c:v>
                </c:pt>
                <c:pt idx="76">
                  <c:v>0.49756438492063398</c:v>
                </c:pt>
                <c:pt idx="77">
                  <c:v>0.49756438492063398</c:v>
                </c:pt>
                <c:pt idx="78">
                  <c:v>0.49437504960317402</c:v>
                </c:pt>
                <c:pt idx="79">
                  <c:v>0.49197331349206302</c:v>
                </c:pt>
                <c:pt idx="80">
                  <c:v>0.48263065476190398</c:v>
                </c:pt>
                <c:pt idx="81">
                  <c:v>0.46908606150793603</c:v>
                </c:pt>
                <c:pt idx="82">
                  <c:v>0.46716622023809501</c:v>
                </c:pt>
                <c:pt idx="83">
                  <c:v>0.46716622023809501</c:v>
                </c:pt>
                <c:pt idx="84">
                  <c:v>0.46716622023809501</c:v>
                </c:pt>
                <c:pt idx="85">
                  <c:v>0.46716622023809501</c:v>
                </c:pt>
                <c:pt idx="86">
                  <c:v>0.46716622023809501</c:v>
                </c:pt>
                <c:pt idx="87">
                  <c:v>0.46496210317460301</c:v>
                </c:pt>
                <c:pt idx="88">
                  <c:v>0.46256765873015798</c:v>
                </c:pt>
                <c:pt idx="89">
                  <c:v>0.46502306547618999</c:v>
                </c:pt>
                <c:pt idx="90">
                  <c:v>0.46502306547618999</c:v>
                </c:pt>
                <c:pt idx="91">
                  <c:v>0.46502306547618999</c:v>
                </c:pt>
                <c:pt idx="92">
                  <c:v>0.46502306547618999</c:v>
                </c:pt>
                <c:pt idx="93">
                  <c:v>0.46502306547618999</c:v>
                </c:pt>
                <c:pt idx="94">
                  <c:v>0.46173467261904699</c:v>
                </c:pt>
                <c:pt idx="95">
                  <c:v>0.46148824404761901</c:v>
                </c:pt>
                <c:pt idx="96">
                  <c:v>0.46148824404761901</c:v>
                </c:pt>
                <c:pt idx="97">
                  <c:v>0.46148824404761901</c:v>
                </c:pt>
                <c:pt idx="98">
                  <c:v>0.46148824404761901</c:v>
                </c:pt>
                <c:pt idx="99">
                  <c:v>0.46148824404761901</c:v>
                </c:pt>
                <c:pt idx="100">
                  <c:v>0.460668700396825</c:v>
                </c:pt>
                <c:pt idx="101">
                  <c:v>0.45943586309523798</c:v>
                </c:pt>
                <c:pt idx="102">
                  <c:v>0.45943586309523798</c:v>
                </c:pt>
                <c:pt idx="103">
                  <c:v>0.45943586309523798</c:v>
                </c:pt>
                <c:pt idx="104">
                  <c:v>0.45943586309523798</c:v>
                </c:pt>
                <c:pt idx="105">
                  <c:v>0.45943586309523798</c:v>
                </c:pt>
                <c:pt idx="106">
                  <c:v>0.458721875</c:v>
                </c:pt>
                <c:pt idx="107">
                  <c:v>0.458721875</c:v>
                </c:pt>
                <c:pt idx="108">
                  <c:v>0.458721875</c:v>
                </c:pt>
                <c:pt idx="109">
                  <c:v>0.458721875</c:v>
                </c:pt>
                <c:pt idx="110">
                  <c:v>0.458721875</c:v>
                </c:pt>
                <c:pt idx="111">
                  <c:v>0.457808184523809</c:v>
                </c:pt>
                <c:pt idx="112">
                  <c:v>0.457808184523809</c:v>
                </c:pt>
                <c:pt idx="113">
                  <c:v>0.457808184523809</c:v>
                </c:pt>
                <c:pt idx="114">
                  <c:v>0.457808184523809</c:v>
                </c:pt>
                <c:pt idx="115">
                  <c:v>0.457808184523809</c:v>
                </c:pt>
                <c:pt idx="116">
                  <c:v>0.45420372023809502</c:v>
                </c:pt>
                <c:pt idx="117">
                  <c:v>0.45185431547618998</c:v>
                </c:pt>
                <c:pt idx="118">
                  <c:v>0.450217410714285</c:v>
                </c:pt>
                <c:pt idx="119">
                  <c:v>0.45162663690476101</c:v>
                </c:pt>
                <c:pt idx="120">
                  <c:v>0.45567609126984099</c:v>
                </c:pt>
                <c:pt idx="121">
                  <c:v>0.45493229166666599</c:v>
                </c:pt>
                <c:pt idx="122">
                  <c:v>0.45471547619047598</c:v>
                </c:pt>
                <c:pt idx="123">
                  <c:v>0.454512996031746</c:v>
                </c:pt>
                <c:pt idx="124">
                  <c:v>0.45185729166666599</c:v>
                </c:pt>
                <c:pt idx="125">
                  <c:v>0.45115530753968203</c:v>
                </c:pt>
                <c:pt idx="126">
                  <c:v>0.45062832341269798</c:v>
                </c:pt>
                <c:pt idx="127">
                  <c:v>0.44941830357142798</c:v>
                </c:pt>
                <c:pt idx="128">
                  <c:v>0.44829146825396798</c:v>
                </c:pt>
                <c:pt idx="129">
                  <c:v>0.44829146825396798</c:v>
                </c:pt>
                <c:pt idx="130">
                  <c:v>0.44829146825396798</c:v>
                </c:pt>
                <c:pt idx="131">
                  <c:v>0.44829146825396798</c:v>
                </c:pt>
                <c:pt idx="132">
                  <c:v>0.44829146825396798</c:v>
                </c:pt>
                <c:pt idx="133">
                  <c:v>0.447670089285714</c:v>
                </c:pt>
                <c:pt idx="134">
                  <c:v>0.447670089285714</c:v>
                </c:pt>
                <c:pt idx="135">
                  <c:v>0.447670089285714</c:v>
                </c:pt>
                <c:pt idx="136">
                  <c:v>0.447670089285714</c:v>
                </c:pt>
                <c:pt idx="137">
                  <c:v>0.447670089285714</c:v>
                </c:pt>
                <c:pt idx="138">
                  <c:v>0.44724513888888801</c:v>
                </c:pt>
                <c:pt idx="139">
                  <c:v>0.44724513888888801</c:v>
                </c:pt>
                <c:pt idx="140">
                  <c:v>0.44724513888888801</c:v>
                </c:pt>
                <c:pt idx="141">
                  <c:v>0.44724513888888801</c:v>
                </c:pt>
                <c:pt idx="142">
                  <c:v>0.44724513888888801</c:v>
                </c:pt>
                <c:pt idx="143">
                  <c:v>0.44600887896825397</c:v>
                </c:pt>
                <c:pt idx="144">
                  <c:v>0.44600887896825397</c:v>
                </c:pt>
                <c:pt idx="145">
                  <c:v>0.44600887896825397</c:v>
                </c:pt>
                <c:pt idx="146">
                  <c:v>0.44600887896825397</c:v>
                </c:pt>
                <c:pt idx="147">
                  <c:v>0.44600887896825397</c:v>
                </c:pt>
                <c:pt idx="148">
                  <c:v>0.44472564484126897</c:v>
                </c:pt>
                <c:pt idx="149">
                  <c:v>0.44472564484126897</c:v>
                </c:pt>
                <c:pt idx="150">
                  <c:v>0.44472564484126897</c:v>
                </c:pt>
                <c:pt idx="151">
                  <c:v>0.44472564484126897</c:v>
                </c:pt>
                <c:pt idx="152">
                  <c:v>0.44472564484126897</c:v>
                </c:pt>
                <c:pt idx="153">
                  <c:v>0.44472564484126897</c:v>
                </c:pt>
                <c:pt idx="154">
                  <c:v>0.44472564484126897</c:v>
                </c:pt>
                <c:pt idx="155">
                  <c:v>0.44472564484126897</c:v>
                </c:pt>
                <c:pt idx="156">
                  <c:v>0.44472564484126897</c:v>
                </c:pt>
                <c:pt idx="157">
                  <c:v>0.44472564484126897</c:v>
                </c:pt>
                <c:pt idx="158">
                  <c:v>0.44418487103174598</c:v>
                </c:pt>
                <c:pt idx="159">
                  <c:v>0.44418487103174598</c:v>
                </c:pt>
                <c:pt idx="160">
                  <c:v>0.44418487103174598</c:v>
                </c:pt>
                <c:pt idx="161">
                  <c:v>0.44418487103174598</c:v>
                </c:pt>
                <c:pt idx="162">
                  <c:v>0.44418487103174598</c:v>
                </c:pt>
                <c:pt idx="163">
                  <c:v>0.44418487103174598</c:v>
                </c:pt>
                <c:pt idx="164">
                  <c:v>0.44418487103174598</c:v>
                </c:pt>
                <c:pt idx="165">
                  <c:v>0.44418487103174598</c:v>
                </c:pt>
                <c:pt idx="166">
                  <c:v>0.44418487103174598</c:v>
                </c:pt>
                <c:pt idx="167">
                  <c:v>0.44418487103174598</c:v>
                </c:pt>
                <c:pt idx="168">
                  <c:v>0.44386195436507903</c:v>
                </c:pt>
                <c:pt idx="169">
                  <c:v>0.44386195436507903</c:v>
                </c:pt>
                <c:pt idx="170">
                  <c:v>0.44386195436507903</c:v>
                </c:pt>
                <c:pt idx="171">
                  <c:v>0.44386195436507903</c:v>
                </c:pt>
                <c:pt idx="172">
                  <c:v>0.44386195436507903</c:v>
                </c:pt>
                <c:pt idx="173">
                  <c:v>0.44386195436507903</c:v>
                </c:pt>
                <c:pt idx="174">
                  <c:v>0.44386195436507903</c:v>
                </c:pt>
                <c:pt idx="175">
                  <c:v>0.44386195436507903</c:v>
                </c:pt>
                <c:pt idx="176">
                  <c:v>0.44386195436507903</c:v>
                </c:pt>
                <c:pt idx="177">
                  <c:v>0.44386195436507903</c:v>
                </c:pt>
                <c:pt idx="178">
                  <c:v>0.44259945436507903</c:v>
                </c:pt>
                <c:pt idx="179">
                  <c:v>0.44259945436507903</c:v>
                </c:pt>
                <c:pt idx="180">
                  <c:v>0.44259945436507903</c:v>
                </c:pt>
                <c:pt idx="181">
                  <c:v>0.44259945436507903</c:v>
                </c:pt>
                <c:pt idx="182">
                  <c:v>0.44259945436507903</c:v>
                </c:pt>
                <c:pt idx="183">
                  <c:v>0.44259945436507903</c:v>
                </c:pt>
                <c:pt idx="184">
                  <c:v>0.44259945436507903</c:v>
                </c:pt>
                <c:pt idx="185">
                  <c:v>0.44259945436507903</c:v>
                </c:pt>
                <c:pt idx="186">
                  <c:v>0.44259945436507903</c:v>
                </c:pt>
                <c:pt idx="187">
                  <c:v>0.44259945436507903</c:v>
                </c:pt>
                <c:pt idx="188">
                  <c:v>0.43382534722222199</c:v>
                </c:pt>
                <c:pt idx="189">
                  <c:v>0.43334489087301498</c:v>
                </c:pt>
                <c:pt idx="190">
                  <c:v>0.43345580357142799</c:v>
                </c:pt>
                <c:pt idx="191">
                  <c:v>0.43231820436507901</c:v>
                </c:pt>
                <c:pt idx="192">
                  <c:v>0.43231820436507901</c:v>
                </c:pt>
                <c:pt idx="193">
                  <c:v>0.43231820436507901</c:v>
                </c:pt>
                <c:pt idx="194">
                  <c:v>0.43231820436507901</c:v>
                </c:pt>
                <c:pt idx="195">
                  <c:v>0.43231820436507901</c:v>
                </c:pt>
                <c:pt idx="196">
                  <c:v>0.43296448412698402</c:v>
                </c:pt>
                <c:pt idx="197">
                  <c:v>0.432050942460317</c:v>
                </c:pt>
                <c:pt idx="198">
                  <c:v>0.43184920634920598</c:v>
                </c:pt>
                <c:pt idx="199">
                  <c:v>0.42944747023809499</c:v>
                </c:pt>
                <c:pt idx="200">
                  <c:v>0.42876760912698397</c:v>
                </c:pt>
                <c:pt idx="201">
                  <c:v>0.42412514880952301</c:v>
                </c:pt>
                <c:pt idx="202">
                  <c:v>0.41773849206349201</c:v>
                </c:pt>
                <c:pt idx="203">
                  <c:v>0.41726994047618998</c:v>
                </c:pt>
                <c:pt idx="204">
                  <c:v>0.41744062500000001</c:v>
                </c:pt>
                <c:pt idx="205">
                  <c:v>0.41763204365079298</c:v>
                </c:pt>
                <c:pt idx="206">
                  <c:v>0.417019890873015</c:v>
                </c:pt>
                <c:pt idx="207">
                  <c:v>0.41717038690476099</c:v>
                </c:pt>
                <c:pt idx="208">
                  <c:v>0.41717038690476099</c:v>
                </c:pt>
                <c:pt idx="209">
                  <c:v>0.41717038690476099</c:v>
                </c:pt>
                <c:pt idx="210">
                  <c:v>0.41717038690476099</c:v>
                </c:pt>
                <c:pt idx="211">
                  <c:v>0.41717038690476099</c:v>
                </c:pt>
                <c:pt idx="212">
                  <c:v>0.41741914682539599</c:v>
                </c:pt>
                <c:pt idx="213">
                  <c:v>0.41673675595238002</c:v>
                </c:pt>
                <c:pt idx="214">
                  <c:v>0.41673675595238002</c:v>
                </c:pt>
                <c:pt idx="215">
                  <c:v>0.41673675595238002</c:v>
                </c:pt>
                <c:pt idx="216">
                  <c:v>0.41673675595238002</c:v>
                </c:pt>
                <c:pt idx="217">
                  <c:v>0.41673675595238002</c:v>
                </c:pt>
                <c:pt idx="218">
                  <c:v>0.41617544642857102</c:v>
                </c:pt>
                <c:pt idx="219">
                  <c:v>0.41617544642857102</c:v>
                </c:pt>
                <c:pt idx="220">
                  <c:v>0.41617544642857102</c:v>
                </c:pt>
                <c:pt idx="221">
                  <c:v>0.41617544642857102</c:v>
                </c:pt>
                <c:pt idx="222">
                  <c:v>0.41617544642857102</c:v>
                </c:pt>
                <c:pt idx="223">
                  <c:v>0.41561889880952302</c:v>
                </c:pt>
                <c:pt idx="224">
                  <c:v>0.41561889880952302</c:v>
                </c:pt>
                <c:pt idx="225">
                  <c:v>0.41561889880952302</c:v>
                </c:pt>
                <c:pt idx="226">
                  <c:v>0.41561889880952302</c:v>
                </c:pt>
                <c:pt idx="227">
                  <c:v>0.41561889880952302</c:v>
                </c:pt>
                <c:pt idx="228">
                  <c:v>0.41593824404761898</c:v>
                </c:pt>
                <c:pt idx="229">
                  <c:v>0.41593824404761898</c:v>
                </c:pt>
                <c:pt idx="230">
                  <c:v>0.41593824404761898</c:v>
                </c:pt>
                <c:pt idx="231">
                  <c:v>0.41593824404761898</c:v>
                </c:pt>
                <c:pt idx="232">
                  <c:v>0.41593824404761898</c:v>
                </c:pt>
                <c:pt idx="233">
                  <c:v>0.411910863095238</c:v>
                </c:pt>
                <c:pt idx="234">
                  <c:v>0.411665922619047</c:v>
                </c:pt>
                <c:pt idx="235">
                  <c:v>0.41154955357142797</c:v>
                </c:pt>
                <c:pt idx="236">
                  <c:v>0.41157812500000002</c:v>
                </c:pt>
                <c:pt idx="237">
                  <c:v>0.412580059523809</c:v>
                </c:pt>
                <c:pt idx="238">
                  <c:v>0.410594742063492</c:v>
                </c:pt>
                <c:pt idx="239">
                  <c:v>0.410594742063492</c:v>
                </c:pt>
                <c:pt idx="240">
                  <c:v>0.410594742063492</c:v>
                </c:pt>
                <c:pt idx="241">
                  <c:v>0.410594742063492</c:v>
                </c:pt>
                <c:pt idx="242">
                  <c:v>0.410594742063492</c:v>
                </c:pt>
                <c:pt idx="243">
                  <c:v>0.410594742063492</c:v>
                </c:pt>
                <c:pt idx="244">
                  <c:v>0.410594742063492</c:v>
                </c:pt>
                <c:pt idx="245">
                  <c:v>0.410594742063492</c:v>
                </c:pt>
                <c:pt idx="246">
                  <c:v>0.410594742063492</c:v>
                </c:pt>
                <c:pt idx="247">
                  <c:v>0.410594742063492</c:v>
                </c:pt>
                <c:pt idx="248">
                  <c:v>0.407513392857142</c:v>
                </c:pt>
                <c:pt idx="249">
                  <c:v>0.40737881944444398</c:v>
                </c:pt>
                <c:pt idx="250">
                  <c:v>0.40986617063491998</c:v>
                </c:pt>
                <c:pt idx="251">
                  <c:v>0.40827068452380899</c:v>
                </c:pt>
                <c:pt idx="252">
                  <c:v>0.40623501984126897</c:v>
                </c:pt>
                <c:pt idx="253">
                  <c:v>0.39973432539682502</c:v>
                </c:pt>
                <c:pt idx="254">
                  <c:v>0.39973432539682502</c:v>
                </c:pt>
                <c:pt idx="255">
                  <c:v>0.39973432539682502</c:v>
                </c:pt>
                <c:pt idx="256">
                  <c:v>0.39973432539682502</c:v>
                </c:pt>
                <c:pt idx="257">
                  <c:v>0.39973432539682502</c:v>
                </c:pt>
                <c:pt idx="258">
                  <c:v>0.39554444444444398</c:v>
                </c:pt>
                <c:pt idx="259">
                  <c:v>0.39554444444444398</c:v>
                </c:pt>
                <c:pt idx="260">
                  <c:v>0.39554444444444398</c:v>
                </c:pt>
                <c:pt idx="261">
                  <c:v>0.39554444444444398</c:v>
                </c:pt>
                <c:pt idx="262">
                  <c:v>0.39554444444444398</c:v>
                </c:pt>
                <c:pt idx="263">
                  <c:v>0.39539682539682502</c:v>
                </c:pt>
                <c:pt idx="264">
                  <c:v>0.39539682539682502</c:v>
                </c:pt>
                <c:pt idx="265">
                  <c:v>0.39539682539682502</c:v>
                </c:pt>
                <c:pt idx="266">
                  <c:v>0.39539682539682502</c:v>
                </c:pt>
                <c:pt idx="267">
                  <c:v>0.39539682539682502</c:v>
                </c:pt>
                <c:pt idx="268">
                  <c:v>0.39762986111111098</c:v>
                </c:pt>
                <c:pt idx="269">
                  <c:v>0.39762986111111098</c:v>
                </c:pt>
                <c:pt idx="270">
                  <c:v>0.39762986111111098</c:v>
                </c:pt>
                <c:pt idx="271">
                  <c:v>0.39762986111111098</c:v>
                </c:pt>
                <c:pt idx="272">
                  <c:v>0.39762986111111098</c:v>
                </c:pt>
                <c:pt idx="273">
                  <c:v>0.39627242063492002</c:v>
                </c:pt>
                <c:pt idx="274">
                  <c:v>0.39627242063492002</c:v>
                </c:pt>
                <c:pt idx="275">
                  <c:v>0.39627242063492002</c:v>
                </c:pt>
                <c:pt idx="276">
                  <c:v>0.39627242063492002</c:v>
                </c:pt>
                <c:pt idx="277">
                  <c:v>0.39627242063492002</c:v>
                </c:pt>
                <c:pt idx="278">
                  <c:v>0.39454146825396802</c:v>
                </c:pt>
                <c:pt idx="279">
                  <c:v>0.39454146825396802</c:v>
                </c:pt>
                <c:pt idx="280">
                  <c:v>0.39454146825396802</c:v>
                </c:pt>
                <c:pt idx="281">
                  <c:v>0.39454146825396802</c:v>
                </c:pt>
                <c:pt idx="282">
                  <c:v>0.39454146825396802</c:v>
                </c:pt>
                <c:pt idx="283">
                  <c:v>0.387006051587301</c:v>
                </c:pt>
                <c:pt idx="284">
                  <c:v>0.38519682539682498</c:v>
                </c:pt>
                <c:pt idx="285">
                  <c:v>0.38445813492063402</c:v>
                </c:pt>
                <c:pt idx="286">
                  <c:v>0.38447599206349198</c:v>
                </c:pt>
                <c:pt idx="287">
                  <c:v>0.38527142857142799</c:v>
                </c:pt>
                <c:pt idx="288">
                  <c:v>0.37890873015873</c:v>
                </c:pt>
                <c:pt idx="289">
                  <c:v>0.37754067460317398</c:v>
                </c:pt>
                <c:pt idx="290">
                  <c:v>0.377687251984127</c:v>
                </c:pt>
                <c:pt idx="291">
                  <c:v>0.37707723214285699</c:v>
                </c:pt>
                <c:pt idx="292">
                  <c:v>0.376752579365079</c:v>
                </c:pt>
                <c:pt idx="293">
                  <c:v>0.37605634920634901</c:v>
                </c:pt>
                <c:pt idx="294">
                  <c:v>0.37793025793650697</c:v>
                </c:pt>
                <c:pt idx="295">
                  <c:v>0.378387549603174</c:v>
                </c:pt>
                <c:pt idx="296">
                  <c:v>0.37825828373015802</c:v>
                </c:pt>
                <c:pt idx="297">
                  <c:v>0.37653080357142799</c:v>
                </c:pt>
                <c:pt idx="298">
                  <c:v>0.376462797619047</c:v>
                </c:pt>
                <c:pt idx="299">
                  <c:v>0.37615153769841198</c:v>
                </c:pt>
                <c:pt idx="300">
                  <c:v>0.37626894841269798</c:v>
                </c:pt>
                <c:pt idx="301">
                  <c:v>0.376195783730158</c:v>
                </c:pt>
                <c:pt idx="302">
                  <c:v>0.36968368055555501</c:v>
                </c:pt>
                <c:pt idx="303">
                  <c:v>0.36568834325396798</c:v>
                </c:pt>
                <c:pt idx="304">
                  <c:v>0.36517658730158697</c:v>
                </c:pt>
                <c:pt idx="305">
                  <c:v>0.36524062499999999</c:v>
                </c:pt>
                <c:pt idx="306">
                  <c:v>0.36244449404761903</c:v>
                </c:pt>
                <c:pt idx="307">
                  <c:v>0.36276552579365001</c:v>
                </c:pt>
                <c:pt idx="308">
                  <c:v>0.36221205357142799</c:v>
                </c:pt>
                <c:pt idx="309">
                  <c:v>0.35969489087301498</c:v>
                </c:pt>
                <c:pt idx="310">
                  <c:v>0.360233482142857</c:v>
                </c:pt>
                <c:pt idx="311">
                  <c:v>0.35990128968253898</c:v>
                </c:pt>
                <c:pt idx="312">
                  <c:v>0.35941413690476098</c:v>
                </c:pt>
                <c:pt idx="313">
                  <c:v>0.359382192460317</c:v>
                </c:pt>
                <c:pt idx="314">
                  <c:v>0.35792762896825397</c:v>
                </c:pt>
                <c:pt idx="315">
                  <c:v>0.35892013888888802</c:v>
                </c:pt>
                <c:pt idx="316">
                  <c:v>0.35903645833333298</c:v>
                </c:pt>
                <c:pt idx="317">
                  <c:v>0.35814598214285698</c:v>
                </c:pt>
                <c:pt idx="318">
                  <c:v>0.35888774801587298</c:v>
                </c:pt>
                <c:pt idx="319">
                  <c:v>0.35761354166666598</c:v>
                </c:pt>
                <c:pt idx="320">
                  <c:v>0.35720858134920602</c:v>
                </c:pt>
                <c:pt idx="321">
                  <c:v>0.354115674603174</c:v>
                </c:pt>
                <c:pt idx="322">
                  <c:v>0.35476850198412602</c:v>
                </c:pt>
                <c:pt idx="323">
                  <c:v>0.35514756944444398</c:v>
                </c:pt>
                <c:pt idx="324">
                  <c:v>0.35540873015872998</c:v>
                </c:pt>
                <c:pt idx="325">
                  <c:v>0.35438412698412602</c:v>
                </c:pt>
                <c:pt idx="326">
                  <c:v>0.35402271825396803</c:v>
                </c:pt>
                <c:pt idx="327">
                  <c:v>0.35431086309523802</c:v>
                </c:pt>
                <c:pt idx="328">
                  <c:v>0.35468412698412699</c:v>
                </c:pt>
                <c:pt idx="329">
                  <c:v>0.35503338293650699</c:v>
                </c:pt>
                <c:pt idx="330">
                  <c:v>0.35148467261904698</c:v>
                </c:pt>
                <c:pt idx="331">
                  <c:v>0.35104037698412699</c:v>
                </c:pt>
                <c:pt idx="332">
                  <c:v>0.35211150793650697</c:v>
                </c:pt>
                <c:pt idx="333">
                  <c:v>0.35218581349206302</c:v>
                </c:pt>
                <c:pt idx="334">
                  <c:v>0.35187341269841199</c:v>
                </c:pt>
                <c:pt idx="335">
                  <c:v>0.35208184523809499</c:v>
                </c:pt>
                <c:pt idx="336">
                  <c:v>0.35165882936507897</c:v>
                </c:pt>
                <c:pt idx="337">
                  <c:v>0.35188779761904698</c:v>
                </c:pt>
                <c:pt idx="338">
                  <c:v>0.35178705357142798</c:v>
                </c:pt>
                <c:pt idx="339">
                  <c:v>0.35102619047618999</c:v>
                </c:pt>
                <c:pt idx="340">
                  <c:v>0.35081403769841202</c:v>
                </c:pt>
                <c:pt idx="341">
                  <c:v>0.35149260912698399</c:v>
                </c:pt>
                <c:pt idx="342">
                  <c:v>0.35143244047618999</c:v>
                </c:pt>
                <c:pt idx="343">
                  <c:v>0.35153983134920602</c:v>
                </c:pt>
                <c:pt idx="344">
                  <c:v>0.35174632936507899</c:v>
                </c:pt>
                <c:pt idx="345">
                  <c:v>0.35075902777777701</c:v>
                </c:pt>
                <c:pt idx="346">
                  <c:v>0.35024965277777698</c:v>
                </c:pt>
                <c:pt idx="347">
                  <c:v>0.34949275793650703</c:v>
                </c:pt>
                <c:pt idx="348">
                  <c:v>0.34999216269841199</c:v>
                </c:pt>
                <c:pt idx="349">
                  <c:v>0.34994732142857099</c:v>
                </c:pt>
                <c:pt idx="350">
                  <c:v>0.349416964285714</c:v>
                </c:pt>
                <c:pt idx="351">
                  <c:v>0.34942604166666602</c:v>
                </c:pt>
                <c:pt idx="352">
                  <c:v>0.348594494047619</c:v>
                </c:pt>
                <c:pt idx="353">
                  <c:v>0.34865391865079298</c:v>
                </c:pt>
                <c:pt idx="354">
                  <c:v>0.34760709325396799</c:v>
                </c:pt>
                <c:pt idx="355">
                  <c:v>0.34739429563492003</c:v>
                </c:pt>
                <c:pt idx="356">
                  <c:v>0.34684618055555499</c:v>
                </c:pt>
                <c:pt idx="357">
                  <c:v>0.34790029761904701</c:v>
                </c:pt>
                <c:pt idx="358">
                  <c:v>0.34748373015873002</c:v>
                </c:pt>
                <c:pt idx="359">
                  <c:v>0.34731944444444401</c:v>
                </c:pt>
                <c:pt idx="360">
                  <c:v>0.34644965277777701</c:v>
                </c:pt>
                <c:pt idx="361">
                  <c:v>0.346331547619047</c:v>
                </c:pt>
                <c:pt idx="362">
                  <c:v>0.34636502976190398</c:v>
                </c:pt>
                <c:pt idx="363">
                  <c:v>0.34635540674603099</c:v>
                </c:pt>
                <c:pt idx="364">
                  <c:v>0.34595972222222199</c:v>
                </c:pt>
                <c:pt idx="365">
                  <c:v>0.34657366071428503</c:v>
                </c:pt>
                <c:pt idx="366">
                  <c:v>0.34268358134920601</c:v>
                </c:pt>
                <c:pt idx="367">
                  <c:v>0.34106785714285698</c:v>
                </c:pt>
                <c:pt idx="368">
                  <c:v>0.34178045634920601</c:v>
                </c:pt>
                <c:pt idx="369">
                  <c:v>0.34035823412698402</c:v>
                </c:pt>
                <c:pt idx="370">
                  <c:v>0.34090714285714202</c:v>
                </c:pt>
                <c:pt idx="371">
                  <c:v>0.34113898809523802</c:v>
                </c:pt>
                <c:pt idx="372">
                  <c:v>0.34010104166666599</c:v>
                </c:pt>
                <c:pt idx="373">
                  <c:v>0.34078521825396801</c:v>
                </c:pt>
                <c:pt idx="374">
                  <c:v>0.340016369047619</c:v>
                </c:pt>
                <c:pt idx="375">
                  <c:v>0.33999434523809502</c:v>
                </c:pt>
                <c:pt idx="376">
                  <c:v>0.33957777777777698</c:v>
                </c:pt>
                <c:pt idx="377">
                  <c:v>0.33887341269841198</c:v>
                </c:pt>
                <c:pt idx="378">
                  <c:v>0.33899047619047601</c:v>
                </c:pt>
                <c:pt idx="379">
                  <c:v>0.33821795634920598</c:v>
                </c:pt>
                <c:pt idx="380">
                  <c:v>0.338572222222222</c:v>
                </c:pt>
                <c:pt idx="381">
                  <c:v>0.33818685515872998</c:v>
                </c:pt>
                <c:pt idx="382">
                  <c:v>0.33673601190476099</c:v>
                </c:pt>
                <c:pt idx="383">
                  <c:v>0.33607490079364999</c:v>
                </c:pt>
                <c:pt idx="384">
                  <c:v>0.33582440476190401</c:v>
                </c:pt>
                <c:pt idx="385">
                  <c:v>0.33564087301587298</c:v>
                </c:pt>
                <c:pt idx="386">
                  <c:v>0.33525664682539602</c:v>
                </c:pt>
                <c:pt idx="387">
                  <c:v>0.33463745039682502</c:v>
                </c:pt>
                <c:pt idx="388">
                  <c:v>0.334535069444444</c:v>
                </c:pt>
                <c:pt idx="389">
                  <c:v>0.334723462301587</c:v>
                </c:pt>
                <c:pt idx="390">
                  <c:v>0.333567509920634</c:v>
                </c:pt>
                <c:pt idx="391">
                  <c:v>0.33542256944444399</c:v>
                </c:pt>
                <c:pt idx="392">
                  <c:v>0.33521542658730102</c:v>
                </c:pt>
                <c:pt idx="393">
                  <c:v>0.33340520833333298</c:v>
                </c:pt>
                <c:pt idx="394">
                  <c:v>0.33520431547619001</c:v>
                </c:pt>
                <c:pt idx="395">
                  <c:v>0.33466264880952301</c:v>
                </c:pt>
                <c:pt idx="396">
                  <c:v>0.33485788690476098</c:v>
                </c:pt>
                <c:pt idx="397">
                  <c:v>0.33496235119047602</c:v>
                </c:pt>
                <c:pt idx="398">
                  <c:v>0.33465758928571399</c:v>
                </c:pt>
                <c:pt idx="399">
                  <c:v>0.32868005952380902</c:v>
                </c:pt>
                <c:pt idx="400">
                  <c:v>0.32167445436507902</c:v>
                </c:pt>
                <c:pt idx="401">
                  <c:v>0.32077648809523801</c:v>
                </c:pt>
                <c:pt idx="402">
                  <c:v>0.320892261904761</c:v>
                </c:pt>
                <c:pt idx="403">
                  <c:v>0.31980386904761898</c:v>
                </c:pt>
                <c:pt idx="404">
                  <c:v>0.3197875</c:v>
                </c:pt>
                <c:pt idx="405">
                  <c:v>0.3197875</c:v>
                </c:pt>
                <c:pt idx="406">
                  <c:v>0.31910327380952302</c:v>
                </c:pt>
                <c:pt idx="407">
                  <c:v>0.31934672619047599</c:v>
                </c:pt>
                <c:pt idx="408">
                  <c:v>0.32037410714285702</c:v>
                </c:pt>
                <c:pt idx="409">
                  <c:v>0.319399702380952</c:v>
                </c:pt>
                <c:pt idx="410">
                  <c:v>0.32009791666666598</c:v>
                </c:pt>
                <c:pt idx="411">
                  <c:v>0.31959613095237999</c:v>
                </c:pt>
                <c:pt idx="412">
                  <c:v>0.31866458333333297</c:v>
                </c:pt>
                <c:pt idx="413">
                  <c:v>0.31860833333333299</c:v>
                </c:pt>
                <c:pt idx="414">
                  <c:v>0.31926369047619002</c:v>
                </c:pt>
                <c:pt idx="415">
                  <c:v>0.31996249999999998</c:v>
                </c:pt>
                <c:pt idx="416">
                  <c:v>0.31896785714285703</c:v>
                </c:pt>
                <c:pt idx="417">
                  <c:v>0.31948472222222202</c:v>
                </c:pt>
                <c:pt idx="418">
                  <c:v>0.31830000000000003</c:v>
                </c:pt>
                <c:pt idx="419">
                  <c:v>0.31805892857142798</c:v>
                </c:pt>
                <c:pt idx="420">
                  <c:v>0.31881934523809502</c:v>
                </c:pt>
                <c:pt idx="421">
                  <c:v>0.31727589285714197</c:v>
                </c:pt>
                <c:pt idx="422">
                  <c:v>0.317548214285714</c:v>
                </c:pt>
                <c:pt idx="423">
                  <c:v>0.318485119047619</c:v>
                </c:pt>
                <c:pt idx="424">
                  <c:v>0.31867113095238098</c:v>
                </c:pt>
                <c:pt idx="425">
                  <c:v>0.31802321428571401</c:v>
                </c:pt>
                <c:pt idx="426">
                  <c:v>0.31882678571428502</c:v>
                </c:pt>
                <c:pt idx="427">
                  <c:v>0.318591666666666</c:v>
                </c:pt>
                <c:pt idx="428">
                  <c:v>0.31866517857142801</c:v>
                </c:pt>
                <c:pt idx="429">
                  <c:v>0.31840089285714201</c:v>
                </c:pt>
                <c:pt idx="430">
                  <c:v>0.31829494047619</c:v>
                </c:pt>
                <c:pt idx="431">
                  <c:v>0.31779166666666597</c:v>
                </c:pt>
                <c:pt idx="432">
                  <c:v>0.31592142857142802</c:v>
                </c:pt>
                <c:pt idx="433">
                  <c:v>0.31460178571428499</c:v>
                </c:pt>
                <c:pt idx="434">
                  <c:v>0.31431547619047601</c:v>
                </c:pt>
                <c:pt idx="435">
                  <c:v>0.31439315476190399</c:v>
                </c:pt>
                <c:pt idx="436">
                  <c:v>0.31463154761904699</c:v>
                </c:pt>
                <c:pt idx="437">
                  <c:v>0.31459761904761901</c:v>
                </c:pt>
                <c:pt idx="438">
                  <c:v>0.31423482142857101</c:v>
                </c:pt>
                <c:pt idx="439">
                  <c:v>0.31437321428571402</c:v>
                </c:pt>
                <c:pt idx="440">
                  <c:v>0.307710714285714</c:v>
                </c:pt>
                <c:pt idx="441">
                  <c:v>0.30630357142857101</c:v>
                </c:pt>
                <c:pt idx="442">
                  <c:v>0.30715535714285702</c:v>
                </c:pt>
                <c:pt idx="443">
                  <c:v>0.307235714285714</c:v>
                </c:pt>
                <c:pt idx="444">
                  <c:v>0.30784166666666601</c:v>
                </c:pt>
                <c:pt idx="445">
                  <c:v>0.30704523809523798</c:v>
                </c:pt>
                <c:pt idx="446">
                  <c:v>0.30730505952380899</c:v>
                </c:pt>
                <c:pt idx="447">
                  <c:v>0.30646696428571402</c:v>
                </c:pt>
                <c:pt idx="448">
                  <c:v>0.303870238095238</c:v>
                </c:pt>
                <c:pt idx="449">
                  <c:v>0.29644702380952298</c:v>
                </c:pt>
                <c:pt idx="450">
                  <c:v>0.29570446428571401</c:v>
                </c:pt>
                <c:pt idx="451">
                  <c:v>0.29632708333333302</c:v>
                </c:pt>
                <c:pt idx="452">
                  <c:v>0.295349107142857</c:v>
                </c:pt>
                <c:pt idx="453">
                  <c:v>0.29596011904761899</c:v>
                </c:pt>
                <c:pt idx="454">
                  <c:v>0.29545595238095201</c:v>
                </c:pt>
                <c:pt idx="455">
                  <c:v>0.296273809523809</c:v>
                </c:pt>
                <c:pt idx="456">
                  <c:v>0.29538482142857098</c:v>
                </c:pt>
                <c:pt idx="457">
                  <c:v>0.29519672619047599</c:v>
                </c:pt>
                <c:pt idx="458">
                  <c:v>0.29573690476190401</c:v>
                </c:pt>
                <c:pt idx="459">
                  <c:v>0.29531636904761899</c:v>
                </c:pt>
                <c:pt idx="460">
                  <c:v>0.29576785714285703</c:v>
                </c:pt>
                <c:pt idx="461">
                  <c:v>0.29137083333333302</c:v>
                </c:pt>
                <c:pt idx="462">
                  <c:v>0.29081369047618999</c:v>
                </c:pt>
                <c:pt idx="463">
                  <c:v>0.29128809523809501</c:v>
                </c:pt>
                <c:pt idx="464">
                  <c:v>0.29113184523809499</c:v>
                </c:pt>
                <c:pt idx="465">
                  <c:v>0.29112172619047599</c:v>
                </c:pt>
                <c:pt idx="466">
                  <c:v>0.29097916666666601</c:v>
                </c:pt>
                <c:pt idx="467">
                  <c:v>0.28442619047619</c:v>
                </c:pt>
                <c:pt idx="468">
                  <c:v>0.27016726190476098</c:v>
                </c:pt>
                <c:pt idx="469">
                  <c:v>0.26444374999999998</c:v>
                </c:pt>
                <c:pt idx="470">
                  <c:v>0.200658928571428</c:v>
                </c:pt>
                <c:pt idx="471">
                  <c:v>5.8182440476190402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B2CF-4C26-8F20-935B29C9BCC5}"/>
            </c:ext>
          </c:extLst>
        </c:ser>
        <c:ser>
          <c:idx val="1"/>
          <c:order val="3"/>
          <c:tx>
            <c:strRef>
              <c:f>Summery!$B$11</c:f>
              <c:strCache>
                <c:ptCount val="1"/>
                <c:pt idx="0">
                  <c:v>Uniform Layer</c:v>
                </c:pt>
              </c:strCache>
            </c:strRef>
          </c:tx>
          <c:spPr>
            <a:ln w="952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Uniform Layer'!$B$2:$B$494</c:f>
              <c:numCache>
                <c:formatCode>General</c:formatCode>
                <c:ptCount val="493"/>
                <c:pt idx="0">
                  <c:v>24.2</c:v>
                </c:pt>
                <c:pt idx="1">
                  <c:v>27.1</c:v>
                </c:pt>
                <c:pt idx="2">
                  <c:v>26.4</c:v>
                </c:pt>
                <c:pt idx="3">
                  <c:v>26.7</c:v>
                </c:pt>
                <c:pt idx="4">
                  <c:v>27</c:v>
                </c:pt>
                <c:pt idx="5">
                  <c:v>24.9</c:v>
                </c:pt>
                <c:pt idx="6">
                  <c:v>27</c:v>
                </c:pt>
                <c:pt idx="7">
                  <c:v>25.9</c:v>
                </c:pt>
                <c:pt idx="8">
                  <c:v>25.3</c:v>
                </c:pt>
                <c:pt idx="9">
                  <c:v>25.2</c:v>
                </c:pt>
                <c:pt idx="10">
                  <c:v>24</c:v>
                </c:pt>
                <c:pt idx="11">
                  <c:v>25.1</c:v>
                </c:pt>
                <c:pt idx="12">
                  <c:v>25.2</c:v>
                </c:pt>
                <c:pt idx="13">
                  <c:v>24.9</c:v>
                </c:pt>
                <c:pt idx="14">
                  <c:v>24.7</c:v>
                </c:pt>
                <c:pt idx="15">
                  <c:v>23.8</c:v>
                </c:pt>
                <c:pt idx="16">
                  <c:v>24.7</c:v>
                </c:pt>
                <c:pt idx="17">
                  <c:v>26.6</c:v>
                </c:pt>
                <c:pt idx="18">
                  <c:v>24.3</c:v>
                </c:pt>
                <c:pt idx="19">
                  <c:v>25.4</c:v>
                </c:pt>
                <c:pt idx="20">
                  <c:v>25.9</c:v>
                </c:pt>
                <c:pt idx="21">
                  <c:v>26.4</c:v>
                </c:pt>
                <c:pt idx="22">
                  <c:v>27.2</c:v>
                </c:pt>
                <c:pt idx="23">
                  <c:v>24.3</c:v>
                </c:pt>
                <c:pt idx="24">
                  <c:v>24.9</c:v>
                </c:pt>
                <c:pt idx="25">
                  <c:v>26.1</c:v>
                </c:pt>
                <c:pt idx="26">
                  <c:v>25.8</c:v>
                </c:pt>
                <c:pt idx="27">
                  <c:v>27</c:v>
                </c:pt>
                <c:pt idx="28">
                  <c:v>29</c:v>
                </c:pt>
                <c:pt idx="29">
                  <c:v>31.1</c:v>
                </c:pt>
                <c:pt idx="30">
                  <c:v>32.1</c:v>
                </c:pt>
                <c:pt idx="31">
                  <c:v>29.7</c:v>
                </c:pt>
                <c:pt idx="32">
                  <c:v>31.3</c:v>
                </c:pt>
                <c:pt idx="33">
                  <c:v>31.7</c:v>
                </c:pt>
                <c:pt idx="34">
                  <c:v>30.6</c:v>
                </c:pt>
                <c:pt idx="35">
                  <c:v>32.1</c:v>
                </c:pt>
                <c:pt idx="36">
                  <c:v>29.5</c:v>
                </c:pt>
                <c:pt idx="37">
                  <c:v>30.9</c:v>
                </c:pt>
                <c:pt idx="38">
                  <c:v>30.3</c:v>
                </c:pt>
                <c:pt idx="39">
                  <c:v>28.8</c:v>
                </c:pt>
                <c:pt idx="40">
                  <c:v>33</c:v>
                </c:pt>
                <c:pt idx="41">
                  <c:v>28.7</c:v>
                </c:pt>
                <c:pt idx="42">
                  <c:v>29</c:v>
                </c:pt>
                <c:pt idx="43">
                  <c:v>26.7</c:v>
                </c:pt>
                <c:pt idx="44">
                  <c:v>28.4</c:v>
                </c:pt>
                <c:pt idx="45">
                  <c:v>27.8</c:v>
                </c:pt>
                <c:pt idx="46">
                  <c:v>29.6</c:v>
                </c:pt>
                <c:pt idx="47">
                  <c:v>27.1</c:v>
                </c:pt>
                <c:pt idx="48">
                  <c:v>26.8</c:v>
                </c:pt>
                <c:pt idx="49">
                  <c:v>27.4</c:v>
                </c:pt>
                <c:pt idx="50">
                  <c:v>26.7</c:v>
                </c:pt>
                <c:pt idx="51">
                  <c:v>26.5</c:v>
                </c:pt>
                <c:pt idx="52">
                  <c:v>26.5</c:v>
                </c:pt>
                <c:pt idx="53">
                  <c:v>26.5</c:v>
                </c:pt>
                <c:pt idx="54">
                  <c:v>26.5</c:v>
                </c:pt>
                <c:pt idx="55">
                  <c:v>26.9</c:v>
                </c:pt>
                <c:pt idx="56">
                  <c:v>28.3</c:v>
                </c:pt>
                <c:pt idx="57">
                  <c:v>28.4</c:v>
                </c:pt>
                <c:pt idx="58">
                  <c:v>28.5</c:v>
                </c:pt>
                <c:pt idx="59">
                  <c:v>25.7</c:v>
                </c:pt>
                <c:pt idx="60">
                  <c:v>25.2</c:v>
                </c:pt>
                <c:pt idx="61">
                  <c:v>26.1</c:v>
                </c:pt>
                <c:pt idx="62">
                  <c:v>27.1</c:v>
                </c:pt>
                <c:pt idx="63">
                  <c:v>25.9</c:v>
                </c:pt>
                <c:pt idx="64">
                  <c:v>26.9</c:v>
                </c:pt>
                <c:pt idx="65">
                  <c:v>26.5</c:v>
                </c:pt>
                <c:pt idx="66">
                  <c:v>27.8</c:v>
                </c:pt>
                <c:pt idx="67">
                  <c:v>29</c:v>
                </c:pt>
                <c:pt idx="68">
                  <c:v>29.1</c:v>
                </c:pt>
                <c:pt idx="69">
                  <c:v>28.6</c:v>
                </c:pt>
                <c:pt idx="70">
                  <c:v>29.2</c:v>
                </c:pt>
                <c:pt idx="71">
                  <c:v>29.9</c:v>
                </c:pt>
                <c:pt idx="72">
                  <c:v>31.6</c:v>
                </c:pt>
                <c:pt idx="73">
                  <c:v>32.1</c:v>
                </c:pt>
                <c:pt idx="74">
                  <c:v>31.1</c:v>
                </c:pt>
                <c:pt idx="75">
                  <c:v>30.3</c:v>
                </c:pt>
                <c:pt idx="76">
                  <c:v>31.7</c:v>
                </c:pt>
                <c:pt idx="77">
                  <c:v>31.7</c:v>
                </c:pt>
                <c:pt idx="78">
                  <c:v>31.5</c:v>
                </c:pt>
                <c:pt idx="79">
                  <c:v>33.4</c:v>
                </c:pt>
                <c:pt idx="80">
                  <c:v>32.200000000000003</c:v>
                </c:pt>
                <c:pt idx="81">
                  <c:v>34.299999999999997</c:v>
                </c:pt>
                <c:pt idx="82">
                  <c:v>34.299999999999997</c:v>
                </c:pt>
                <c:pt idx="83">
                  <c:v>32.4</c:v>
                </c:pt>
                <c:pt idx="84">
                  <c:v>33.200000000000003</c:v>
                </c:pt>
                <c:pt idx="85">
                  <c:v>33.5</c:v>
                </c:pt>
                <c:pt idx="86">
                  <c:v>32.5</c:v>
                </c:pt>
                <c:pt idx="87">
                  <c:v>33.5</c:v>
                </c:pt>
                <c:pt idx="88">
                  <c:v>34.700000000000003</c:v>
                </c:pt>
                <c:pt idx="89">
                  <c:v>35</c:v>
                </c:pt>
                <c:pt idx="90">
                  <c:v>32.5</c:v>
                </c:pt>
                <c:pt idx="91">
                  <c:v>33.6</c:v>
                </c:pt>
                <c:pt idx="92">
                  <c:v>34.700000000000003</c:v>
                </c:pt>
                <c:pt idx="93">
                  <c:v>35.4</c:v>
                </c:pt>
                <c:pt idx="94">
                  <c:v>33.799999999999997</c:v>
                </c:pt>
                <c:pt idx="95">
                  <c:v>34.799999999999997</c:v>
                </c:pt>
                <c:pt idx="96">
                  <c:v>35.200000000000003</c:v>
                </c:pt>
                <c:pt idx="97">
                  <c:v>34.5</c:v>
                </c:pt>
                <c:pt idx="98">
                  <c:v>34.4</c:v>
                </c:pt>
                <c:pt idx="99">
                  <c:v>34.1</c:v>
                </c:pt>
                <c:pt idx="100">
                  <c:v>35.4</c:v>
                </c:pt>
                <c:pt idx="101">
                  <c:v>33.4</c:v>
                </c:pt>
                <c:pt idx="102">
                  <c:v>34.299999999999997</c:v>
                </c:pt>
                <c:pt idx="103">
                  <c:v>34.700000000000003</c:v>
                </c:pt>
                <c:pt idx="104">
                  <c:v>33.299999999999997</c:v>
                </c:pt>
                <c:pt idx="105">
                  <c:v>35.6</c:v>
                </c:pt>
                <c:pt idx="106">
                  <c:v>35.799999999999997</c:v>
                </c:pt>
                <c:pt idx="107">
                  <c:v>35.200000000000003</c:v>
                </c:pt>
                <c:pt idx="108">
                  <c:v>35.299999999999997</c:v>
                </c:pt>
                <c:pt idx="109">
                  <c:v>36.1</c:v>
                </c:pt>
                <c:pt idx="110">
                  <c:v>35</c:v>
                </c:pt>
                <c:pt idx="111">
                  <c:v>34.200000000000003</c:v>
                </c:pt>
                <c:pt idx="112">
                  <c:v>34.299999999999997</c:v>
                </c:pt>
                <c:pt idx="113">
                  <c:v>33.4</c:v>
                </c:pt>
                <c:pt idx="114">
                  <c:v>33.200000000000003</c:v>
                </c:pt>
                <c:pt idx="115">
                  <c:v>35.6</c:v>
                </c:pt>
                <c:pt idx="116">
                  <c:v>34.799999999999997</c:v>
                </c:pt>
                <c:pt idx="117">
                  <c:v>33.4</c:v>
                </c:pt>
                <c:pt idx="118">
                  <c:v>35.9</c:v>
                </c:pt>
                <c:pt idx="119">
                  <c:v>35.9</c:v>
                </c:pt>
                <c:pt idx="120">
                  <c:v>35.1</c:v>
                </c:pt>
                <c:pt idx="121">
                  <c:v>34.9</c:v>
                </c:pt>
                <c:pt idx="122">
                  <c:v>36.1</c:v>
                </c:pt>
                <c:pt idx="123">
                  <c:v>37.1</c:v>
                </c:pt>
                <c:pt idx="124">
                  <c:v>36.1</c:v>
                </c:pt>
                <c:pt idx="125">
                  <c:v>35.299999999999997</c:v>
                </c:pt>
                <c:pt idx="126">
                  <c:v>36</c:v>
                </c:pt>
                <c:pt idx="127">
                  <c:v>35.6</c:v>
                </c:pt>
                <c:pt idx="128">
                  <c:v>35</c:v>
                </c:pt>
                <c:pt idx="129">
                  <c:v>35.299999999999997</c:v>
                </c:pt>
                <c:pt idx="130">
                  <c:v>37.9</c:v>
                </c:pt>
                <c:pt idx="131">
                  <c:v>35.799999999999997</c:v>
                </c:pt>
                <c:pt idx="132">
                  <c:v>36.299999999999997</c:v>
                </c:pt>
                <c:pt idx="133">
                  <c:v>35.299999999999997</c:v>
                </c:pt>
                <c:pt idx="134">
                  <c:v>35</c:v>
                </c:pt>
                <c:pt idx="135">
                  <c:v>37.799999999999997</c:v>
                </c:pt>
                <c:pt idx="136">
                  <c:v>37.1</c:v>
                </c:pt>
                <c:pt idx="137">
                  <c:v>36.4</c:v>
                </c:pt>
                <c:pt idx="138">
                  <c:v>37.6</c:v>
                </c:pt>
                <c:pt idx="139">
                  <c:v>38</c:v>
                </c:pt>
                <c:pt idx="140">
                  <c:v>36.4</c:v>
                </c:pt>
                <c:pt idx="141">
                  <c:v>37.1</c:v>
                </c:pt>
                <c:pt idx="142">
                  <c:v>37.299999999999997</c:v>
                </c:pt>
                <c:pt idx="143">
                  <c:v>37.299999999999997</c:v>
                </c:pt>
                <c:pt idx="144">
                  <c:v>37.1</c:v>
                </c:pt>
                <c:pt idx="145">
                  <c:v>36.9</c:v>
                </c:pt>
                <c:pt idx="146">
                  <c:v>36.200000000000003</c:v>
                </c:pt>
                <c:pt idx="147">
                  <c:v>37.6</c:v>
                </c:pt>
                <c:pt idx="148">
                  <c:v>37</c:v>
                </c:pt>
                <c:pt idx="149">
                  <c:v>39.299999999999997</c:v>
                </c:pt>
                <c:pt idx="150">
                  <c:v>37.6</c:v>
                </c:pt>
                <c:pt idx="151">
                  <c:v>38.5</c:v>
                </c:pt>
                <c:pt idx="152">
                  <c:v>39.200000000000003</c:v>
                </c:pt>
                <c:pt idx="153">
                  <c:v>41.3</c:v>
                </c:pt>
                <c:pt idx="154">
                  <c:v>40.799999999999997</c:v>
                </c:pt>
                <c:pt idx="155">
                  <c:v>41.7</c:v>
                </c:pt>
                <c:pt idx="156">
                  <c:v>42.2</c:v>
                </c:pt>
                <c:pt idx="157">
                  <c:v>43.6</c:v>
                </c:pt>
                <c:pt idx="158">
                  <c:v>42.2</c:v>
                </c:pt>
                <c:pt idx="159">
                  <c:v>44</c:v>
                </c:pt>
                <c:pt idx="160">
                  <c:v>43.7</c:v>
                </c:pt>
                <c:pt idx="161">
                  <c:v>42.1</c:v>
                </c:pt>
                <c:pt idx="162">
                  <c:v>40.200000000000003</c:v>
                </c:pt>
                <c:pt idx="163">
                  <c:v>44.7</c:v>
                </c:pt>
                <c:pt idx="164">
                  <c:v>42.5</c:v>
                </c:pt>
                <c:pt idx="165">
                  <c:v>41.6</c:v>
                </c:pt>
                <c:pt idx="166">
                  <c:v>44</c:v>
                </c:pt>
                <c:pt idx="167">
                  <c:v>42</c:v>
                </c:pt>
                <c:pt idx="168">
                  <c:v>40.9</c:v>
                </c:pt>
                <c:pt idx="169">
                  <c:v>42.1</c:v>
                </c:pt>
                <c:pt idx="170">
                  <c:v>42.4</c:v>
                </c:pt>
                <c:pt idx="171">
                  <c:v>42.7</c:v>
                </c:pt>
                <c:pt idx="172">
                  <c:v>44</c:v>
                </c:pt>
                <c:pt idx="173">
                  <c:v>42.8</c:v>
                </c:pt>
                <c:pt idx="174">
                  <c:v>43.3</c:v>
                </c:pt>
                <c:pt idx="175">
                  <c:v>41.9</c:v>
                </c:pt>
                <c:pt idx="176">
                  <c:v>41.1</c:v>
                </c:pt>
                <c:pt idx="177">
                  <c:v>41.7</c:v>
                </c:pt>
                <c:pt idx="178">
                  <c:v>40.5</c:v>
                </c:pt>
                <c:pt idx="179">
                  <c:v>43.1</c:v>
                </c:pt>
                <c:pt idx="180">
                  <c:v>43.4</c:v>
                </c:pt>
                <c:pt idx="181">
                  <c:v>42.7</c:v>
                </c:pt>
                <c:pt idx="182">
                  <c:v>43.7</c:v>
                </c:pt>
                <c:pt idx="183">
                  <c:v>42.5</c:v>
                </c:pt>
                <c:pt idx="184">
                  <c:v>42.8</c:v>
                </c:pt>
                <c:pt idx="185">
                  <c:v>44.1</c:v>
                </c:pt>
                <c:pt idx="186">
                  <c:v>43.3</c:v>
                </c:pt>
                <c:pt idx="187">
                  <c:v>43.4</c:v>
                </c:pt>
                <c:pt idx="188">
                  <c:v>44</c:v>
                </c:pt>
                <c:pt idx="189">
                  <c:v>42.5</c:v>
                </c:pt>
                <c:pt idx="190">
                  <c:v>41.9</c:v>
                </c:pt>
                <c:pt idx="191">
                  <c:v>41</c:v>
                </c:pt>
                <c:pt idx="192">
                  <c:v>43.2</c:v>
                </c:pt>
                <c:pt idx="193">
                  <c:v>43.4</c:v>
                </c:pt>
                <c:pt idx="194">
                  <c:v>42.9</c:v>
                </c:pt>
                <c:pt idx="195">
                  <c:v>42.4</c:v>
                </c:pt>
                <c:pt idx="196">
                  <c:v>43.2</c:v>
                </c:pt>
                <c:pt idx="197">
                  <c:v>42.5</c:v>
                </c:pt>
                <c:pt idx="198">
                  <c:v>42.4</c:v>
                </c:pt>
                <c:pt idx="199">
                  <c:v>41.9</c:v>
                </c:pt>
                <c:pt idx="200">
                  <c:v>40.799999999999997</c:v>
                </c:pt>
                <c:pt idx="201">
                  <c:v>42.9</c:v>
                </c:pt>
                <c:pt idx="202">
                  <c:v>41.3</c:v>
                </c:pt>
                <c:pt idx="203">
                  <c:v>39.9</c:v>
                </c:pt>
                <c:pt idx="204">
                  <c:v>43</c:v>
                </c:pt>
                <c:pt idx="205">
                  <c:v>43.1</c:v>
                </c:pt>
                <c:pt idx="206">
                  <c:v>42.2</c:v>
                </c:pt>
                <c:pt idx="207">
                  <c:v>43.8</c:v>
                </c:pt>
                <c:pt idx="208">
                  <c:v>42</c:v>
                </c:pt>
                <c:pt idx="209">
                  <c:v>43</c:v>
                </c:pt>
                <c:pt idx="210">
                  <c:v>42.8</c:v>
                </c:pt>
                <c:pt idx="211">
                  <c:v>43.3</c:v>
                </c:pt>
                <c:pt idx="212">
                  <c:v>42.8</c:v>
                </c:pt>
                <c:pt idx="213">
                  <c:v>43.1</c:v>
                </c:pt>
                <c:pt idx="214">
                  <c:v>42.6</c:v>
                </c:pt>
                <c:pt idx="215">
                  <c:v>42.4</c:v>
                </c:pt>
                <c:pt idx="216">
                  <c:v>42.9</c:v>
                </c:pt>
                <c:pt idx="217">
                  <c:v>42.3</c:v>
                </c:pt>
                <c:pt idx="218">
                  <c:v>43.8</c:v>
                </c:pt>
                <c:pt idx="219">
                  <c:v>44.5</c:v>
                </c:pt>
                <c:pt idx="220">
                  <c:v>44.7</c:v>
                </c:pt>
                <c:pt idx="221">
                  <c:v>44</c:v>
                </c:pt>
                <c:pt idx="222">
                  <c:v>44.6</c:v>
                </c:pt>
                <c:pt idx="223">
                  <c:v>44.6</c:v>
                </c:pt>
                <c:pt idx="224">
                  <c:v>44.2</c:v>
                </c:pt>
                <c:pt idx="225">
                  <c:v>43.5</c:v>
                </c:pt>
                <c:pt idx="226">
                  <c:v>44.7</c:v>
                </c:pt>
                <c:pt idx="227">
                  <c:v>44.3</c:v>
                </c:pt>
                <c:pt idx="228">
                  <c:v>44.6</c:v>
                </c:pt>
                <c:pt idx="229">
                  <c:v>45</c:v>
                </c:pt>
                <c:pt idx="230">
                  <c:v>44.6</c:v>
                </c:pt>
                <c:pt idx="231">
                  <c:v>44.1</c:v>
                </c:pt>
                <c:pt idx="232">
                  <c:v>45.1</c:v>
                </c:pt>
                <c:pt idx="233">
                  <c:v>45.9</c:v>
                </c:pt>
                <c:pt idx="234">
                  <c:v>45.1</c:v>
                </c:pt>
                <c:pt idx="235">
                  <c:v>44.7</c:v>
                </c:pt>
                <c:pt idx="236">
                  <c:v>46.6</c:v>
                </c:pt>
                <c:pt idx="237">
                  <c:v>45.2</c:v>
                </c:pt>
                <c:pt idx="238">
                  <c:v>45.7</c:v>
                </c:pt>
                <c:pt idx="239">
                  <c:v>43.6</c:v>
                </c:pt>
                <c:pt idx="240">
                  <c:v>46.4</c:v>
                </c:pt>
                <c:pt idx="241">
                  <c:v>46.3</c:v>
                </c:pt>
                <c:pt idx="242">
                  <c:v>46.3</c:v>
                </c:pt>
                <c:pt idx="243">
                  <c:v>45.8</c:v>
                </c:pt>
                <c:pt idx="244">
                  <c:v>46.4</c:v>
                </c:pt>
                <c:pt idx="245">
                  <c:v>46.2</c:v>
                </c:pt>
                <c:pt idx="246">
                  <c:v>45.9</c:v>
                </c:pt>
                <c:pt idx="247">
                  <c:v>44</c:v>
                </c:pt>
                <c:pt idx="248">
                  <c:v>46.3</c:v>
                </c:pt>
                <c:pt idx="249">
                  <c:v>45.9</c:v>
                </c:pt>
                <c:pt idx="250">
                  <c:v>46.2</c:v>
                </c:pt>
                <c:pt idx="251">
                  <c:v>45.9</c:v>
                </c:pt>
                <c:pt idx="252">
                  <c:v>47</c:v>
                </c:pt>
                <c:pt idx="253">
                  <c:v>46.4</c:v>
                </c:pt>
                <c:pt idx="254">
                  <c:v>47.2</c:v>
                </c:pt>
                <c:pt idx="255">
                  <c:v>47.3</c:v>
                </c:pt>
                <c:pt idx="256">
                  <c:v>46.6</c:v>
                </c:pt>
                <c:pt idx="257">
                  <c:v>45.8</c:v>
                </c:pt>
                <c:pt idx="258">
                  <c:v>45.8</c:v>
                </c:pt>
                <c:pt idx="259">
                  <c:v>46</c:v>
                </c:pt>
                <c:pt idx="260">
                  <c:v>47</c:v>
                </c:pt>
                <c:pt idx="261">
                  <c:v>47.9</c:v>
                </c:pt>
                <c:pt idx="262">
                  <c:v>47.4</c:v>
                </c:pt>
                <c:pt idx="263">
                  <c:v>46.4</c:v>
                </c:pt>
                <c:pt idx="264">
                  <c:v>46.7</c:v>
                </c:pt>
                <c:pt idx="265">
                  <c:v>47.2</c:v>
                </c:pt>
                <c:pt idx="266">
                  <c:v>47.1</c:v>
                </c:pt>
                <c:pt idx="267">
                  <c:v>48.4</c:v>
                </c:pt>
                <c:pt idx="268">
                  <c:v>48.9</c:v>
                </c:pt>
                <c:pt idx="269">
                  <c:v>48.7</c:v>
                </c:pt>
                <c:pt idx="270">
                  <c:v>48.1</c:v>
                </c:pt>
                <c:pt idx="271">
                  <c:v>47.7</c:v>
                </c:pt>
                <c:pt idx="272">
                  <c:v>47.9</c:v>
                </c:pt>
                <c:pt idx="273">
                  <c:v>49.3</c:v>
                </c:pt>
                <c:pt idx="274">
                  <c:v>49.9</c:v>
                </c:pt>
                <c:pt idx="275">
                  <c:v>49.2</c:v>
                </c:pt>
                <c:pt idx="276">
                  <c:v>47.4</c:v>
                </c:pt>
                <c:pt idx="277">
                  <c:v>47.1</c:v>
                </c:pt>
                <c:pt idx="278">
                  <c:v>47.1</c:v>
                </c:pt>
                <c:pt idx="279">
                  <c:v>48.6</c:v>
                </c:pt>
                <c:pt idx="280">
                  <c:v>49.4</c:v>
                </c:pt>
                <c:pt idx="281">
                  <c:v>52.3</c:v>
                </c:pt>
                <c:pt idx="282">
                  <c:v>52.3</c:v>
                </c:pt>
                <c:pt idx="283">
                  <c:v>52.3</c:v>
                </c:pt>
                <c:pt idx="284">
                  <c:v>52.2</c:v>
                </c:pt>
                <c:pt idx="285">
                  <c:v>53.7</c:v>
                </c:pt>
                <c:pt idx="286">
                  <c:v>51.3</c:v>
                </c:pt>
                <c:pt idx="287">
                  <c:v>51.9</c:v>
                </c:pt>
                <c:pt idx="288">
                  <c:v>51.9</c:v>
                </c:pt>
                <c:pt idx="289">
                  <c:v>51.9</c:v>
                </c:pt>
                <c:pt idx="290">
                  <c:v>51.8</c:v>
                </c:pt>
                <c:pt idx="291">
                  <c:v>53.8</c:v>
                </c:pt>
                <c:pt idx="292">
                  <c:v>54.3</c:v>
                </c:pt>
                <c:pt idx="293">
                  <c:v>54.6</c:v>
                </c:pt>
                <c:pt idx="294">
                  <c:v>54.6</c:v>
                </c:pt>
                <c:pt idx="295">
                  <c:v>54.7</c:v>
                </c:pt>
                <c:pt idx="296">
                  <c:v>56</c:v>
                </c:pt>
                <c:pt idx="297">
                  <c:v>56.3</c:v>
                </c:pt>
                <c:pt idx="298">
                  <c:v>55.9</c:v>
                </c:pt>
                <c:pt idx="299">
                  <c:v>55.9</c:v>
                </c:pt>
                <c:pt idx="300">
                  <c:v>55.9</c:v>
                </c:pt>
                <c:pt idx="301">
                  <c:v>55.3</c:v>
                </c:pt>
                <c:pt idx="302">
                  <c:v>58.2</c:v>
                </c:pt>
                <c:pt idx="303">
                  <c:v>58.8</c:v>
                </c:pt>
                <c:pt idx="304">
                  <c:v>59.2</c:v>
                </c:pt>
                <c:pt idx="305">
                  <c:v>59.2</c:v>
                </c:pt>
                <c:pt idx="306">
                  <c:v>58.8</c:v>
                </c:pt>
                <c:pt idx="307">
                  <c:v>59.7</c:v>
                </c:pt>
                <c:pt idx="308">
                  <c:v>60.1</c:v>
                </c:pt>
                <c:pt idx="309">
                  <c:v>60.1</c:v>
                </c:pt>
                <c:pt idx="310">
                  <c:v>60.1</c:v>
                </c:pt>
                <c:pt idx="311">
                  <c:v>60.1</c:v>
                </c:pt>
                <c:pt idx="312">
                  <c:v>61</c:v>
                </c:pt>
                <c:pt idx="313">
                  <c:v>61.3</c:v>
                </c:pt>
                <c:pt idx="314">
                  <c:v>62</c:v>
                </c:pt>
                <c:pt idx="315">
                  <c:v>62.1</c:v>
                </c:pt>
                <c:pt idx="316">
                  <c:v>62.1</c:v>
                </c:pt>
                <c:pt idx="317">
                  <c:v>62.1</c:v>
                </c:pt>
                <c:pt idx="318">
                  <c:v>61.3</c:v>
                </c:pt>
                <c:pt idx="319">
                  <c:v>69.400000000000006</c:v>
                </c:pt>
                <c:pt idx="320">
                  <c:v>69.900000000000006</c:v>
                </c:pt>
                <c:pt idx="321">
                  <c:v>69.900000000000006</c:v>
                </c:pt>
                <c:pt idx="322">
                  <c:v>69.900000000000006</c:v>
                </c:pt>
                <c:pt idx="323">
                  <c:v>69.900000000000006</c:v>
                </c:pt>
                <c:pt idx="324">
                  <c:v>69.900000000000006</c:v>
                </c:pt>
                <c:pt idx="325">
                  <c:v>69.900000000000006</c:v>
                </c:pt>
                <c:pt idx="326">
                  <c:v>70.099999999999994</c:v>
                </c:pt>
                <c:pt idx="327">
                  <c:v>70.099999999999994</c:v>
                </c:pt>
                <c:pt idx="328">
                  <c:v>70.2</c:v>
                </c:pt>
                <c:pt idx="329">
                  <c:v>69.900000000000006</c:v>
                </c:pt>
                <c:pt idx="330">
                  <c:v>70.099999999999994</c:v>
                </c:pt>
                <c:pt idx="331">
                  <c:v>70</c:v>
                </c:pt>
                <c:pt idx="332">
                  <c:v>69.900000000000006</c:v>
                </c:pt>
                <c:pt idx="333">
                  <c:v>69.900000000000006</c:v>
                </c:pt>
                <c:pt idx="334">
                  <c:v>69.7</c:v>
                </c:pt>
                <c:pt idx="335">
                  <c:v>69.599999999999994</c:v>
                </c:pt>
                <c:pt idx="336">
                  <c:v>69.8</c:v>
                </c:pt>
                <c:pt idx="337">
                  <c:v>70.099999999999994</c:v>
                </c:pt>
                <c:pt idx="338">
                  <c:v>70</c:v>
                </c:pt>
                <c:pt idx="339">
                  <c:v>70</c:v>
                </c:pt>
                <c:pt idx="340">
                  <c:v>69.900000000000006</c:v>
                </c:pt>
                <c:pt idx="341">
                  <c:v>69.900000000000006</c:v>
                </c:pt>
                <c:pt idx="342">
                  <c:v>69.599999999999994</c:v>
                </c:pt>
                <c:pt idx="343">
                  <c:v>70</c:v>
                </c:pt>
                <c:pt idx="344">
                  <c:v>70</c:v>
                </c:pt>
                <c:pt idx="345">
                  <c:v>70</c:v>
                </c:pt>
                <c:pt idx="346">
                  <c:v>70</c:v>
                </c:pt>
                <c:pt idx="347">
                  <c:v>69.8</c:v>
                </c:pt>
                <c:pt idx="348">
                  <c:v>69.7</c:v>
                </c:pt>
                <c:pt idx="349">
                  <c:v>69.8</c:v>
                </c:pt>
                <c:pt idx="350">
                  <c:v>69.8</c:v>
                </c:pt>
                <c:pt idx="351">
                  <c:v>69.8</c:v>
                </c:pt>
                <c:pt idx="352">
                  <c:v>69.8</c:v>
                </c:pt>
                <c:pt idx="353">
                  <c:v>69.7</c:v>
                </c:pt>
                <c:pt idx="354">
                  <c:v>69.7</c:v>
                </c:pt>
                <c:pt idx="355">
                  <c:v>69.7</c:v>
                </c:pt>
                <c:pt idx="356">
                  <c:v>69.7</c:v>
                </c:pt>
                <c:pt idx="357">
                  <c:v>69.7</c:v>
                </c:pt>
                <c:pt idx="358">
                  <c:v>70</c:v>
                </c:pt>
                <c:pt idx="359">
                  <c:v>70.400000000000006</c:v>
                </c:pt>
                <c:pt idx="360">
                  <c:v>69.900000000000006</c:v>
                </c:pt>
                <c:pt idx="361">
                  <c:v>69.8</c:v>
                </c:pt>
                <c:pt idx="362">
                  <c:v>69.8</c:v>
                </c:pt>
                <c:pt idx="363">
                  <c:v>69.8</c:v>
                </c:pt>
                <c:pt idx="364">
                  <c:v>69.599999999999994</c:v>
                </c:pt>
                <c:pt idx="365">
                  <c:v>69</c:v>
                </c:pt>
                <c:pt idx="366">
                  <c:v>69.599999999999994</c:v>
                </c:pt>
                <c:pt idx="367">
                  <c:v>69.599999999999994</c:v>
                </c:pt>
                <c:pt idx="368">
                  <c:v>68.8</c:v>
                </c:pt>
                <c:pt idx="369">
                  <c:v>70.599999999999994</c:v>
                </c:pt>
                <c:pt idx="370">
                  <c:v>70.099999999999994</c:v>
                </c:pt>
                <c:pt idx="371">
                  <c:v>70.5</c:v>
                </c:pt>
                <c:pt idx="372">
                  <c:v>70.5</c:v>
                </c:pt>
                <c:pt idx="373">
                  <c:v>70.5</c:v>
                </c:pt>
                <c:pt idx="374">
                  <c:v>70.7</c:v>
                </c:pt>
                <c:pt idx="375">
                  <c:v>71</c:v>
                </c:pt>
                <c:pt idx="376">
                  <c:v>71.3</c:v>
                </c:pt>
                <c:pt idx="377">
                  <c:v>71.3</c:v>
                </c:pt>
                <c:pt idx="378">
                  <c:v>71.3</c:v>
                </c:pt>
                <c:pt idx="379">
                  <c:v>71.3</c:v>
                </c:pt>
                <c:pt idx="380">
                  <c:v>70.8</c:v>
                </c:pt>
                <c:pt idx="381">
                  <c:v>70.599999999999994</c:v>
                </c:pt>
                <c:pt idx="382">
                  <c:v>70.599999999999994</c:v>
                </c:pt>
                <c:pt idx="383">
                  <c:v>70.599999999999994</c:v>
                </c:pt>
                <c:pt idx="384">
                  <c:v>70.8</c:v>
                </c:pt>
                <c:pt idx="385">
                  <c:v>71.2</c:v>
                </c:pt>
                <c:pt idx="386">
                  <c:v>69.900000000000006</c:v>
                </c:pt>
                <c:pt idx="387">
                  <c:v>69.8</c:v>
                </c:pt>
                <c:pt idx="388">
                  <c:v>69.8</c:v>
                </c:pt>
                <c:pt idx="389">
                  <c:v>69.8</c:v>
                </c:pt>
                <c:pt idx="390">
                  <c:v>71</c:v>
                </c:pt>
                <c:pt idx="391">
                  <c:v>71.400000000000006</c:v>
                </c:pt>
                <c:pt idx="392">
                  <c:v>71.5</c:v>
                </c:pt>
                <c:pt idx="393">
                  <c:v>71.5</c:v>
                </c:pt>
                <c:pt idx="394">
                  <c:v>71.5</c:v>
                </c:pt>
                <c:pt idx="395">
                  <c:v>71.5</c:v>
                </c:pt>
                <c:pt idx="396">
                  <c:v>71.2</c:v>
                </c:pt>
                <c:pt idx="397">
                  <c:v>71.2</c:v>
                </c:pt>
                <c:pt idx="398">
                  <c:v>71.3</c:v>
                </c:pt>
                <c:pt idx="399">
                  <c:v>71.3</c:v>
                </c:pt>
                <c:pt idx="400">
                  <c:v>72.3</c:v>
                </c:pt>
                <c:pt idx="401">
                  <c:v>72</c:v>
                </c:pt>
                <c:pt idx="402">
                  <c:v>72</c:v>
                </c:pt>
                <c:pt idx="403">
                  <c:v>72.099999999999994</c:v>
                </c:pt>
                <c:pt idx="404">
                  <c:v>72</c:v>
                </c:pt>
                <c:pt idx="405">
                  <c:v>72</c:v>
                </c:pt>
                <c:pt idx="406">
                  <c:v>72.2</c:v>
                </c:pt>
                <c:pt idx="407">
                  <c:v>72.900000000000006</c:v>
                </c:pt>
                <c:pt idx="408">
                  <c:v>73</c:v>
                </c:pt>
                <c:pt idx="409">
                  <c:v>73</c:v>
                </c:pt>
                <c:pt idx="410">
                  <c:v>73</c:v>
                </c:pt>
                <c:pt idx="411">
                  <c:v>73</c:v>
                </c:pt>
                <c:pt idx="412">
                  <c:v>73.099999999999994</c:v>
                </c:pt>
                <c:pt idx="413">
                  <c:v>72.900000000000006</c:v>
                </c:pt>
                <c:pt idx="414">
                  <c:v>73</c:v>
                </c:pt>
                <c:pt idx="415">
                  <c:v>72.8</c:v>
                </c:pt>
                <c:pt idx="416">
                  <c:v>72.2</c:v>
                </c:pt>
                <c:pt idx="417">
                  <c:v>71.900000000000006</c:v>
                </c:pt>
                <c:pt idx="418">
                  <c:v>72.400000000000006</c:v>
                </c:pt>
                <c:pt idx="419">
                  <c:v>72.5</c:v>
                </c:pt>
                <c:pt idx="420">
                  <c:v>72.5</c:v>
                </c:pt>
                <c:pt idx="421">
                  <c:v>72.5</c:v>
                </c:pt>
                <c:pt idx="422">
                  <c:v>72.5</c:v>
                </c:pt>
                <c:pt idx="423">
                  <c:v>72.599999999999994</c:v>
                </c:pt>
                <c:pt idx="424">
                  <c:v>72.8</c:v>
                </c:pt>
                <c:pt idx="425">
                  <c:v>72.599999999999994</c:v>
                </c:pt>
                <c:pt idx="426">
                  <c:v>72.5</c:v>
                </c:pt>
                <c:pt idx="427">
                  <c:v>72.5</c:v>
                </c:pt>
                <c:pt idx="428">
                  <c:v>72</c:v>
                </c:pt>
                <c:pt idx="429">
                  <c:v>72.400000000000006</c:v>
                </c:pt>
                <c:pt idx="430">
                  <c:v>72.400000000000006</c:v>
                </c:pt>
                <c:pt idx="431">
                  <c:v>72.400000000000006</c:v>
                </c:pt>
                <c:pt idx="432">
                  <c:v>72.3</c:v>
                </c:pt>
                <c:pt idx="433">
                  <c:v>72.3</c:v>
                </c:pt>
                <c:pt idx="434">
                  <c:v>72.599999999999994</c:v>
                </c:pt>
                <c:pt idx="435">
                  <c:v>72.5</c:v>
                </c:pt>
                <c:pt idx="436">
                  <c:v>73</c:v>
                </c:pt>
                <c:pt idx="437">
                  <c:v>72.900000000000006</c:v>
                </c:pt>
                <c:pt idx="438">
                  <c:v>73</c:v>
                </c:pt>
                <c:pt idx="439">
                  <c:v>73</c:v>
                </c:pt>
                <c:pt idx="440">
                  <c:v>73.099999999999994</c:v>
                </c:pt>
                <c:pt idx="441">
                  <c:v>72.900000000000006</c:v>
                </c:pt>
                <c:pt idx="442">
                  <c:v>72.7</c:v>
                </c:pt>
                <c:pt idx="443">
                  <c:v>72.7</c:v>
                </c:pt>
                <c:pt idx="444">
                  <c:v>72.7</c:v>
                </c:pt>
                <c:pt idx="445">
                  <c:v>72.7</c:v>
                </c:pt>
                <c:pt idx="446">
                  <c:v>72.900000000000006</c:v>
                </c:pt>
                <c:pt idx="447">
                  <c:v>73.3</c:v>
                </c:pt>
                <c:pt idx="448">
                  <c:v>73.3</c:v>
                </c:pt>
                <c:pt idx="449">
                  <c:v>73.3</c:v>
                </c:pt>
                <c:pt idx="450">
                  <c:v>73.3</c:v>
                </c:pt>
                <c:pt idx="451">
                  <c:v>73.3</c:v>
                </c:pt>
                <c:pt idx="452">
                  <c:v>73</c:v>
                </c:pt>
                <c:pt idx="453">
                  <c:v>73.2</c:v>
                </c:pt>
                <c:pt idx="454">
                  <c:v>73.099999999999994</c:v>
                </c:pt>
                <c:pt idx="455">
                  <c:v>73.099999999999994</c:v>
                </c:pt>
                <c:pt idx="456">
                  <c:v>73.099999999999994</c:v>
                </c:pt>
                <c:pt idx="457">
                  <c:v>72.900000000000006</c:v>
                </c:pt>
                <c:pt idx="458">
                  <c:v>73.2</c:v>
                </c:pt>
              </c:numCache>
            </c:numRef>
          </c:xVal>
          <c:yVal>
            <c:numRef>
              <c:f>'Uniform Layer'!$E$2:$E$494</c:f>
              <c:numCache>
                <c:formatCode>General</c:formatCode>
                <c:ptCount val="493"/>
                <c:pt idx="0">
                  <c:v>0.54870153769841201</c:v>
                </c:pt>
                <c:pt idx="1">
                  <c:v>0.54786711309523795</c:v>
                </c:pt>
                <c:pt idx="2">
                  <c:v>0.54758174603174603</c:v>
                </c:pt>
                <c:pt idx="3">
                  <c:v>0.54564122023809503</c:v>
                </c:pt>
                <c:pt idx="4">
                  <c:v>0.54509434523809497</c:v>
                </c:pt>
                <c:pt idx="5">
                  <c:v>0.53918189484126899</c:v>
                </c:pt>
                <c:pt idx="6">
                  <c:v>0.53655972222222204</c:v>
                </c:pt>
                <c:pt idx="7">
                  <c:v>0.535576240079365</c:v>
                </c:pt>
                <c:pt idx="8">
                  <c:v>0.51645471230158702</c:v>
                </c:pt>
                <c:pt idx="9">
                  <c:v>0.51521994047619002</c:v>
                </c:pt>
                <c:pt idx="10">
                  <c:v>0.51150104166666599</c:v>
                </c:pt>
                <c:pt idx="11">
                  <c:v>0.51100461309523804</c:v>
                </c:pt>
                <c:pt idx="12">
                  <c:v>0.51113645833333299</c:v>
                </c:pt>
                <c:pt idx="13">
                  <c:v>0.50946840277777705</c:v>
                </c:pt>
                <c:pt idx="14">
                  <c:v>0.50934216269841204</c:v>
                </c:pt>
                <c:pt idx="15">
                  <c:v>0.505034226190476</c:v>
                </c:pt>
                <c:pt idx="16">
                  <c:v>0.50336716269841197</c:v>
                </c:pt>
                <c:pt idx="17">
                  <c:v>0.50298437500000004</c:v>
                </c:pt>
                <c:pt idx="18">
                  <c:v>0.50165421626984097</c:v>
                </c:pt>
                <c:pt idx="19">
                  <c:v>0.50118903769841205</c:v>
                </c:pt>
                <c:pt idx="20">
                  <c:v>0.49814325396825399</c:v>
                </c:pt>
                <c:pt idx="21">
                  <c:v>0.49584399801587298</c:v>
                </c:pt>
                <c:pt idx="22">
                  <c:v>0.49397490079364997</c:v>
                </c:pt>
                <c:pt idx="23">
                  <c:v>0.49338482142857099</c:v>
                </c:pt>
                <c:pt idx="24">
                  <c:v>0.49202083333333302</c:v>
                </c:pt>
                <c:pt idx="25">
                  <c:v>0.49214970238095201</c:v>
                </c:pt>
                <c:pt idx="26">
                  <c:v>0.49107842261904699</c:v>
                </c:pt>
                <c:pt idx="27">
                  <c:v>0.49035907738095202</c:v>
                </c:pt>
                <c:pt idx="28">
                  <c:v>0.489868898809523</c:v>
                </c:pt>
                <c:pt idx="29">
                  <c:v>0.48958368055555501</c:v>
                </c:pt>
                <c:pt idx="30">
                  <c:v>0.48954598214285699</c:v>
                </c:pt>
                <c:pt idx="31">
                  <c:v>0.48910500992063399</c:v>
                </c:pt>
                <c:pt idx="32">
                  <c:v>0.48766721230158699</c:v>
                </c:pt>
                <c:pt idx="33">
                  <c:v>0.48594062500000001</c:v>
                </c:pt>
                <c:pt idx="34">
                  <c:v>0.48535411706349202</c:v>
                </c:pt>
                <c:pt idx="35">
                  <c:v>0.48510029761904699</c:v>
                </c:pt>
                <c:pt idx="36">
                  <c:v>0.48420719246031702</c:v>
                </c:pt>
                <c:pt idx="37">
                  <c:v>0.48189469246031702</c:v>
                </c:pt>
                <c:pt idx="38">
                  <c:v>0.47911096230158701</c:v>
                </c:pt>
                <c:pt idx="39">
                  <c:v>0.47709126984126898</c:v>
                </c:pt>
                <c:pt idx="40">
                  <c:v>0.47594479166666598</c:v>
                </c:pt>
                <c:pt idx="41">
                  <c:v>0.47229568452380899</c:v>
                </c:pt>
                <c:pt idx="42">
                  <c:v>0.46992008928571399</c:v>
                </c:pt>
                <c:pt idx="43">
                  <c:v>0.46808487103174601</c:v>
                </c:pt>
                <c:pt idx="44">
                  <c:v>0.46750605158730102</c:v>
                </c:pt>
                <c:pt idx="45">
                  <c:v>0.46554667658730098</c:v>
                </c:pt>
                <c:pt idx="46">
                  <c:v>0.46403452380952298</c:v>
                </c:pt>
                <c:pt idx="47">
                  <c:v>0.463172271825396</c:v>
                </c:pt>
                <c:pt idx="48">
                  <c:v>0.46118983134920599</c:v>
                </c:pt>
                <c:pt idx="49">
                  <c:v>0.46139722222222201</c:v>
                </c:pt>
                <c:pt idx="50">
                  <c:v>0.46029747023809497</c:v>
                </c:pt>
                <c:pt idx="51">
                  <c:v>0.460037103174603</c:v>
                </c:pt>
                <c:pt idx="52">
                  <c:v>0.459980109126984</c:v>
                </c:pt>
                <c:pt idx="53">
                  <c:v>0.459980109126984</c:v>
                </c:pt>
                <c:pt idx="54">
                  <c:v>0.459980109126984</c:v>
                </c:pt>
                <c:pt idx="55">
                  <c:v>0.45976815476190402</c:v>
                </c:pt>
                <c:pt idx="56">
                  <c:v>0.45735178571428498</c:v>
                </c:pt>
                <c:pt idx="57">
                  <c:v>0.45726661706349198</c:v>
                </c:pt>
                <c:pt idx="58">
                  <c:v>0.45721835317460302</c:v>
                </c:pt>
                <c:pt idx="59">
                  <c:v>0.454989583333333</c:v>
                </c:pt>
                <c:pt idx="60">
                  <c:v>0.45481453373015801</c:v>
                </c:pt>
                <c:pt idx="61">
                  <c:v>0.45466527777777699</c:v>
                </c:pt>
                <c:pt idx="62">
                  <c:v>0.45571750992063398</c:v>
                </c:pt>
                <c:pt idx="63">
                  <c:v>0.454957589285714</c:v>
                </c:pt>
                <c:pt idx="64">
                  <c:v>0.45455228174603102</c:v>
                </c:pt>
                <c:pt idx="65">
                  <c:v>0.454889285714285</c:v>
                </c:pt>
                <c:pt idx="66">
                  <c:v>0.45461388888888798</c:v>
                </c:pt>
                <c:pt idx="67">
                  <c:v>0.455105406746031</c:v>
                </c:pt>
                <c:pt idx="68">
                  <c:v>0.45415391865079302</c:v>
                </c:pt>
                <c:pt idx="69">
                  <c:v>0.45366413690476098</c:v>
                </c:pt>
                <c:pt idx="70">
                  <c:v>0.45339027777777702</c:v>
                </c:pt>
                <c:pt idx="71">
                  <c:v>0.45359360119047598</c:v>
                </c:pt>
                <c:pt idx="72">
                  <c:v>0.454140773809523</c:v>
                </c:pt>
                <c:pt idx="73">
                  <c:v>0.453978521825396</c:v>
                </c:pt>
                <c:pt idx="74">
                  <c:v>0.45341180555555499</c:v>
                </c:pt>
                <c:pt idx="75">
                  <c:v>0.45324265873015801</c:v>
                </c:pt>
                <c:pt idx="76">
                  <c:v>0.45305997023809502</c:v>
                </c:pt>
                <c:pt idx="77">
                  <c:v>0.45336622023809497</c:v>
                </c:pt>
                <c:pt idx="78">
                  <c:v>0.45367842261904701</c:v>
                </c:pt>
                <c:pt idx="79">
                  <c:v>0.45315724206349201</c:v>
                </c:pt>
                <c:pt idx="80">
                  <c:v>0.45235024801587298</c:v>
                </c:pt>
                <c:pt idx="81">
                  <c:v>0.45241716269841198</c:v>
                </c:pt>
                <c:pt idx="82">
                  <c:v>0.451250297619047</c:v>
                </c:pt>
                <c:pt idx="83">
                  <c:v>0.45121691468253899</c:v>
                </c:pt>
                <c:pt idx="84">
                  <c:v>0.44949533730158697</c:v>
                </c:pt>
                <c:pt idx="85">
                  <c:v>0.449357986111111</c:v>
                </c:pt>
                <c:pt idx="86">
                  <c:v>0.45002827380952298</c:v>
                </c:pt>
                <c:pt idx="87">
                  <c:v>0.44960193452380898</c:v>
                </c:pt>
                <c:pt idx="88">
                  <c:v>0.44880089285714198</c:v>
                </c:pt>
                <c:pt idx="89">
                  <c:v>0.44881825396825398</c:v>
                </c:pt>
                <c:pt idx="90">
                  <c:v>0.44804315476190398</c:v>
                </c:pt>
                <c:pt idx="91">
                  <c:v>0.44748060515873</c:v>
                </c:pt>
                <c:pt idx="92">
                  <c:v>0.44667356150793602</c:v>
                </c:pt>
                <c:pt idx="93">
                  <c:v>0.445580654761904</c:v>
                </c:pt>
                <c:pt idx="94">
                  <c:v>0.44463705357142802</c:v>
                </c:pt>
                <c:pt idx="95">
                  <c:v>0.44436775793650701</c:v>
                </c:pt>
                <c:pt idx="96">
                  <c:v>0.44374732142857098</c:v>
                </c:pt>
                <c:pt idx="97">
                  <c:v>0.441667410714285</c:v>
                </c:pt>
                <c:pt idx="98">
                  <c:v>0.43976884920634901</c:v>
                </c:pt>
                <c:pt idx="99">
                  <c:v>0.43883670634920602</c:v>
                </c:pt>
                <c:pt idx="100">
                  <c:v>0.437776041666666</c:v>
                </c:pt>
                <c:pt idx="101">
                  <c:v>0.437476785714285</c:v>
                </c:pt>
                <c:pt idx="102">
                  <c:v>0.43757574404761901</c:v>
                </c:pt>
                <c:pt idx="103">
                  <c:v>0.43594464285714202</c:v>
                </c:pt>
                <c:pt idx="104">
                  <c:v>0.43430024801587302</c:v>
                </c:pt>
                <c:pt idx="105">
                  <c:v>0.43336364087301499</c:v>
                </c:pt>
                <c:pt idx="106">
                  <c:v>0.43322306547618999</c:v>
                </c:pt>
                <c:pt idx="107">
                  <c:v>0.43095595238095202</c:v>
                </c:pt>
                <c:pt idx="108">
                  <c:v>0.43259935515872999</c:v>
                </c:pt>
                <c:pt idx="109">
                  <c:v>0.43069171626984099</c:v>
                </c:pt>
                <c:pt idx="110">
                  <c:v>0.43008095238095201</c:v>
                </c:pt>
                <c:pt idx="111">
                  <c:v>0.43007430555555498</c:v>
                </c:pt>
                <c:pt idx="112">
                  <c:v>0.42971775793650702</c:v>
                </c:pt>
                <c:pt idx="113">
                  <c:v>0.42787619047619002</c:v>
                </c:pt>
                <c:pt idx="114">
                  <c:v>0.42772609126984101</c:v>
                </c:pt>
                <c:pt idx="115">
                  <c:v>0.42861339285714201</c:v>
                </c:pt>
                <c:pt idx="116">
                  <c:v>0.42810406746031698</c:v>
                </c:pt>
                <c:pt idx="117">
                  <c:v>0.42806254960317403</c:v>
                </c:pt>
                <c:pt idx="118">
                  <c:v>0.42698100198412697</c:v>
                </c:pt>
                <c:pt idx="119">
                  <c:v>0.42697331349206302</c:v>
                </c:pt>
                <c:pt idx="120">
                  <c:v>0.42609484126984098</c:v>
                </c:pt>
                <c:pt idx="121">
                  <c:v>0.426171081349206</c:v>
                </c:pt>
                <c:pt idx="122">
                  <c:v>0.42619350198412698</c:v>
                </c:pt>
                <c:pt idx="123">
                  <c:v>0.426458581349206</c:v>
                </c:pt>
                <c:pt idx="124">
                  <c:v>0.425820684523809</c:v>
                </c:pt>
                <c:pt idx="125">
                  <c:v>0.42591304563492</c:v>
                </c:pt>
                <c:pt idx="126">
                  <c:v>0.42617043650793601</c:v>
                </c:pt>
                <c:pt idx="127">
                  <c:v>0.42578854166666602</c:v>
                </c:pt>
                <c:pt idx="128">
                  <c:v>0.42508328373015802</c:v>
                </c:pt>
                <c:pt idx="129">
                  <c:v>0.42476359126984098</c:v>
                </c:pt>
                <c:pt idx="130">
                  <c:v>0.42490500992063401</c:v>
                </c:pt>
                <c:pt idx="131">
                  <c:v>0.424413740079365</c:v>
                </c:pt>
                <c:pt idx="132">
                  <c:v>0.42233685515872998</c:v>
                </c:pt>
                <c:pt idx="133">
                  <c:v>0.422740476190476</c:v>
                </c:pt>
                <c:pt idx="134">
                  <c:v>0.42122703373015802</c:v>
                </c:pt>
                <c:pt idx="135">
                  <c:v>0.42163556547619002</c:v>
                </c:pt>
                <c:pt idx="136">
                  <c:v>0.42098422619047599</c:v>
                </c:pt>
                <c:pt idx="137">
                  <c:v>0.42093229166666601</c:v>
                </c:pt>
                <c:pt idx="138">
                  <c:v>0.42006815476190401</c:v>
                </c:pt>
                <c:pt idx="139">
                  <c:v>0.419962648809523</c:v>
                </c:pt>
                <c:pt idx="140">
                  <c:v>0.41882192460317402</c:v>
                </c:pt>
                <c:pt idx="141">
                  <c:v>0.41936498015873003</c:v>
                </c:pt>
                <c:pt idx="142">
                  <c:v>0.419359474206349</c:v>
                </c:pt>
                <c:pt idx="143">
                  <c:v>0.41917926587301502</c:v>
                </c:pt>
                <c:pt idx="144">
                  <c:v>0.41900724206349199</c:v>
                </c:pt>
                <c:pt idx="145">
                  <c:v>0.41900858134920599</c:v>
                </c:pt>
                <c:pt idx="146">
                  <c:v>0.41852356150793601</c:v>
                </c:pt>
                <c:pt idx="147">
                  <c:v>0.41875555555555499</c:v>
                </c:pt>
                <c:pt idx="148">
                  <c:v>0.41782559523809498</c:v>
                </c:pt>
                <c:pt idx="149">
                  <c:v>0.41721691468253902</c:v>
                </c:pt>
                <c:pt idx="150">
                  <c:v>0.41614543650793601</c:v>
                </c:pt>
                <c:pt idx="151">
                  <c:v>0.41607063492063401</c:v>
                </c:pt>
                <c:pt idx="152">
                  <c:v>0.416107539682539</c:v>
                </c:pt>
                <c:pt idx="153">
                  <c:v>0.417270684523809</c:v>
                </c:pt>
                <c:pt idx="154">
                  <c:v>0.415889236111111</c:v>
                </c:pt>
                <c:pt idx="155">
                  <c:v>0.41610724206349198</c:v>
                </c:pt>
                <c:pt idx="156">
                  <c:v>0.41587867063492001</c:v>
                </c:pt>
                <c:pt idx="157">
                  <c:v>0.41549925595238002</c:v>
                </c:pt>
                <c:pt idx="158">
                  <c:v>0.415500744047619</c:v>
                </c:pt>
                <c:pt idx="159">
                  <c:v>0.41596031746031698</c:v>
                </c:pt>
                <c:pt idx="160">
                  <c:v>0.41463090277777698</c:v>
                </c:pt>
                <c:pt idx="161">
                  <c:v>0.414039732142857</c:v>
                </c:pt>
                <c:pt idx="162">
                  <c:v>0.41421860119047599</c:v>
                </c:pt>
                <c:pt idx="163">
                  <c:v>0.41476344246031699</c:v>
                </c:pt>
                <c:pt idx="164">
                  <c:v>0.41312862103174602</c:v>
                </c:pt>
                <c:pt idx="165">
                  <c:v>0.41260590277777698</c:v>
                </c:pt>
                <c:pt idx="166">
                  <c:v>0.41216904761904699</c:v>
                </c:pt>
                <c:pt idx="167">
                  <c:v>0.41150362103174598</c:v>
                </c:pt>
                <c:pt idx="168">
                  <c:v>0.41110699404761902</c:v>
                </c:pt>
                <c:pt idx="169">
                  <c:v>0.41019449404761898</c:v>
                </c:pt>
                <c:pt idx="170">
                  <c:v>0.41042023809523798</c:v>
                </c:pt>
                <c:pt idx="171">
                  <c:v>0.40948506944444402</c:v>
                </c:pt>
                <c:pt idx="172">
                  <c:v>0.40938794642857101</c:v>
                </c:pt>
                <c:pt idx="173">
                  <c:v>0.40855917658730101</c:v>
                </c:pt>
                <c:pt idx="174">
                  <c:v>0.40844836309523802</c:v>
                </c:pt>
                <c:pt idx="175">
                  <c:v>0.40760213293650699</c:v>
                </c:pt>
                <c:pt idx="176">
                  <c:v>0.40724340277777699</c:v>
                </c:pt>
                <c:pt idx="177">
                  <c:v>0.40690178571428498</c:v>
                </c:pt>
                <c:pt idx="178">
                  <c:v>0.40629151785714201</c:v>
                </c:pt>
                <c:pt idx="179">
                  <c:v>0.40646914682539598</c:v>
                </c:pt>
                <c:pt idx="180">
                  <c:v>0.40584072420634898</c:v>
                </c:pt>
                <c:pt idx="181">
                  <c:v>0.40486820436507898</c:v>
                </c:pt>
                <c:pt idx="182">
                  <c:v>0.40482326388888801</c:v>
                </c:pt>
                <c:pt idx="183">
                  <c:v>0.40436810515873001</c:v>
                </c:pt>
                <c:pt idx="184">
                  <c:v>0.40322415674603101</c:v>
                </c:pt>
                <c:pt idx="185">
                  <c:v>0.40289384920634902</c:v>
                </c:pt>
                <c:pt idx="186">
                  <c:v>0.40225615079365001</c:v>
                </c:pt>
                <c:pt idx="187">
                  <c:v>0.401517261904761</c:v>
                </c:pt>
                <c:pt idx="188">
                  <c:v>0.40050386904761898</c:v>
                </c:pt>
                <c:pt idx="189">
                  <c:v>0.39934990079365001</c:v>
                </c:pt>
                <c:pt idx="190">
                  <c:v>0.397477827380952</c:v>
                </c:pt>
                <c:pt idx="191">
                  <c:v>0.39521934523809499</c:v>
                </c:pt>
                <c:pt idx="192">
                  <c:v>0.39376517857142801</c:v>
                </c:pt>
                <c:pt idx="193">
                  <c:v>0.39374791666666598</c:v>
                </c:pt>
                <c:pt idx="194">
                  <c:v>0.39265937499999998</c:v>
                </c:pt>
                <c:pt idx="195">
                  <c:v>0.39227891865079301</c:v>
                </c:pt>
                <c:pt idx="196">
                  <c:v>0.39118566468253901</c:v>
                </c:pt>
                <c:pt idx="197">
                  <c:v>0.39108501984126898</c:v>
                </c:pt>
                <c:pt idx="198">
                  <c:v>0.39049181547619</c:v>
                </c:pt>
                <c:pt idx="199">
                  <c:v>0.39032554563492</c:v>
                </c:pt>
                <c:pt idx="200">
                  <c:v>0.38950763888888801</c:v>
                </c:pt>
                <c:pt idx="201">
                  <c:v>0.38921924603174601</c:v>
                </c:pt>
                <c:pt idx="202">
                  <c:v>0.38793606150793603</c:v>
                </c:pt>
                <c:pt idx="203">
                  <c:v>0.387826884920634</c:v>
                </c:pt>
                <c:pt idx="204">
                  <c:v>0.38782614087301498</c:v>
                </c:pt>
                <c:pt idx="205">
                  <c:v>0.38705034722222198</c:v>
                </c:pt>
                <c:pt idx="206">
                  <c:v>0.38610119047619001</c:v>
                </c:pt>
                <c:pt idx="207">
                  <c:v>0.38560704365079301</c:v>
                </c:pt>
                <c:pt idx="208">
                  <c:v>0.38512395833333302</c:v>
                </c:pt>
                <c:pt idx="209">
                  <c:v>0.38451354166666601</c:v>
                </c:pt>
                <c:pt idx="210">
                  <c:v>0.38328888888888801</c:v>
                </c:pt>
                <c:pt idx="211">
                  <c:v>0.38277266865079301</c:v>
                </c:pt>
                <c:pt idx="212">
                  <c:v>0.38196562499999998</c:v>
                </c:pt>
                <c:pt idx="213">
                  <c:v>0.38165074404761901</c:v>
                </c:pt>
                <c:pt idx="214">
                  <c:v>0.38053477182539602</c:v>
                </c:pt>
                <c:pt idx="215">
                  <c:v>0.37949508928571402</c:v>
                </c:pt>
                <c:pt idx="216">
                  <c:v>0.378401289682539</c:v>
                </c:pt>
                <c:pt idx="217">
                  <c:v>0.37699489087301502</c:v>
                </c:pt>
                <c:pt idx="218">
                  <c:v>0.37500510912698398</c:v>
                </c:pt>
                <c:pt idx="219">
                  <c:v>0.37538501984126899</c:v>
                </c:pt>
                <c:pt idx="220">
                  <c:v>0.37575094246031698</c:v>
                </c:pt>
                <c:pt idx="221">
                  <c:v>0.37467743055555502</c:v>
                </c:pt>
                <c:pt idx="222">
                  <c:v>0.37421820436507902</c:v>
                </c:pt>
                <c:pt idx="223">
                  <c:v>0.374812748015873</c:v>
                </c:pt>
                <c:pt idx="224">
                  <c:v>0.37361498015873001</c:v>
                </c:pt>
                <c:pt idx="225">
                  <c:v>0.37395009920634897</c:v>
                </c:pt>
                <c:pt idx="226">
                  <c:v>0.37486641865079301</c:v>
                </c:pt>
                <c:pt idx="227">
                  <c:v>0.374165178571428</c:v>
                </c:pt>
                <c:pt idx="228">
                  <c:v>0.37464459325396798</c:v>
                </c:pt>
                <c:pt idx="229">
                  <c:v>0.37346661706349199</c:v>
                </c:pt>
                <c:pt idx="230">
                  <c:v>0.37335386904761902</c:v>
                </c:pt>
                <c:pt idx="231">
                  <c:v>0.37351200396825301</c:v>
                </c:pt>
                <c:pt idx="232">
                  <c:v>0.37364201388888801</c:v>
                </c:pt>
                <c:pt idx="233">
                  <c:v>0.37367926587301498</c:v>
                </c:pt>
                <c:pt idx="234">
                  <c:v>0.37323601190476102</c:v>
                </c:pt>
                <c:pt idx="235">
                  <c:v>0.37303452380952301</c:v>
                </c:pt>
                <c:pt idx="236">
                  <c:v>0.37337733134920598</c:v>
                </c:pt>
                <c:pt idx="237">
                  <c:v>0.37188219246031701</c:v>
                </c:pt>
                <c:pt idx="238">
                  <c:v>0.37220744047618998</c:v>
                </c:pt>
                <c:pt idx="239">
                  <c:v>0.37235386904761902</c:v>
                </c:pt>
                <c:pt idx="240">
                  <c:v>0.37223432539682499</c:v>
                </c:pt>
                <c:pt idx="241">
                  <c:v>0.37172485119047599</c:v>
                </c:pt>
                <c:pt idx="242">
                  <c:v>0.37152137896825399</c:v>
                </c:pt>
                <c:pt idx="243">
                  <c:v>0.371404017857142</c:v>
                </c:pt>
                <c:pt idx="244">
                  <c:v>0.37167123015872999</c:v>
                </c:pt>
                <c:pt idx="245">
                  <c:v>0.37120039682539602</c:v>
                </c:pt>
                <c:pt idx="246">
                  <c:v>0.37098501984126903</c:v>
                </c:pt>
                <c:pt idx="247">
                  <c:v>0.37056478174603102</c:v>
                </c:pt>
                <c:pt idx="248">
                  <c:v>0.37003690476190398</c:v>
                </c:pt>
                <c:pt idx="249">
                  <c:v>0.37017108134920601</c:v>
                </c:pt>
                <c:pt idx="250">
                  <c:v>0.37006076388888798</c:v>
                </c:pt>
                <c:pt idx="251">
                  <c:v>0.37008918650793599</c:v>
                </c:pt>
                <c:pt idx="252">
                  <c:v>0.36976666666666602</c:v>
                </c:pt>
                <c:pt idx="253">
                  <c:v>0.36896393849206299</c:v>
                </c:pt>
                <c:pt idx="254">
                  <c:v>0.36832713293650698</c:v>
                </c:pt>
                <c:pt idx="255">
                  <c:v>0.36857881944444398</c:v>
                </c:pt>
                <c:pt idx="256">
                  <c:v>0.36829528769841202</c:v>
                </c:pt>
                <c:pt idx="257">
                  <c:v>0.368010615079365</c:v>
                </c:pt>
                <c:pt idx="258">
                  <c:v>0.36755610119047599</c:v>
                </c:pt>
                <c:pt idx="259">
                  <c:v>0.36749310515873002</c:v>
                </c:pt>
                <c:pt idx="260">
                  <c:v>0.36712083333333301</c:v>
                </c:pt>
                <c:pt idx="261">
                  <c:v>0.36739246031745998</c:v>
                </c:pt>
                <c:pt idx="262">
                  <c:v>0.36670019841269802</c:v>
                </c:pt>
                <c:pt idx="263">
                  <c:v>0.36631780753968202</c:v>
                </c:pt>
                <c:pt idx="264">
                  <c:v>0.36630505952380898</c:v>
                </c:pt>
                <c:pt idx="265">
                  <c:v>0.36531617063492</c:v>
                </c:pt>
                <c:pt idx="266">
                  <c:v>0.36503447420634899</c:v>
                </c:pt>
                <c:pt idx="267">
                  <c:v>0.36434667658730102</c:v>
                </c:pt>
                <c:pt idx="268">
                  <c:v>0.363965773809523</c:v>
                </c:pt>
                <c:pt idx="269">
                  <c:v>0.36369702380952301</c:v>
                </c:pt>
                <c:pt idx="270">
                  <c:v>0.362915327380952</c:v>
                </c:pt>
                <c:pt idx="271">
                  <c:v>0.36295912698412602</c:v>
                </c:pt>
                <c:pt idx="272">
                  <c:v>0.362965327380952</c:v>
                </c:pt>
                <c:pt idx="273">
                  <c:v>0.36370332341269801</c:v>
                </c:pt>
                <c:pt idx="274">
                  <c:v>0.36461364087301501</c:v>
                </c:pt>
                <c:pt idx="275">
                  <c:v>0.36364141865079302</c:v>
                </c:pt>
                <c:pt idx="276">
                  <c:v>0.36228085317460301</c:v>
                </c:pt>
                <c:pt idx="277">
                  <c:v>0.36228070436507898</c:v>
                </c:pt>
                <c:pt idx="278">
                  <c:v>0.36225709325396799</c:v>
                </c:pt>
                <c:pt idx="279">
                  <c:v>0.36210615079364999</c:v>
                </c:pt>
                <c:pt idx="280">
                  <c:v>0.362148313492063</c:v>
                </c:pt>
                <c:pt idx="281">
                  <c:v>0.360913293650793</c:v>
                </c:pt>
                <c:pt idx="282">
                  <c:v>0.360913293650793</c:v>
                </c:pt>
                <c:pt idx="283">
                  <c:v>0.361139285714285</c:v>
                </c:pt>
                <c:pt idx="284">
                  <c:v>0.36116959325396802</c:v>
                </c:pt>
                <c:pt idx="285">
                  <c:v>0.362193154761904</c:v>
                </c:pt>
                <c:pt idx="286">
                  <c:v>0.359616319444444</c:v>
                </c:pt>
                <c:pt idx="287">
                  <c:v>0.35941220238095201</c:v>
                </c:pt>
                <c:pt idx="288">
                  <c:v>0.35941220238095201</c:v>
                </c:pt>
                <c:pt idx="289">
                  <c:v>0.35931066468253903</c:v>
                </c:pt>
                <c:pt idx="290">
                  <c:v>0.35936483134920599</c:v>
                </c:pt>
                <c:pt idx="291">
                  <c:v>0.35852678571428498</c:v>
                </c:pt>
                <c:pt idx="292">
                  <c:v>0.35829211309523801</c:v>
                </c:pt>
                <c:pt idx="293">
                  <c:v>0.35828541666666602</c:v>
                </c:pt>
                <c:pt idx="294">
                  <c:v>0.35828541666666602</c:v>
                </c:pt>
                <c:pt idx="295">
                  <c:v>0.35832053571428502</c:v>
                </c:pt>
                <c:pt idx="296">
                  <c:v>0.35705992063491998</c:v>
                </c:pt>
                <c:pt idx="297">
                  <c:v>0.35619479166666601</c:v>
                </c:pt>
                <c:pt idx="298">
                  <c:v>0.35593303571428497</c:v>
                </c:pt>
                <c:pt idx="299">
                  <c:v>0.35593333333333299</c:v>
                </c:pt>
                <c:pt idx="300">
                  <c:v>0.35593333333333299</c:v>
                </c:pt>
                <c:pt idx="301">
                  <c:v>0.35478214285714199</c:v>
                </c:pt>
                <c:pt idx="302">
                  <c:v>0.35378953373015798</c:v>
                </c:pt>
                <c:pt idx="303">
                  <c:v>0.35144280753968199</c:v>
                </c:pt>
                <c:pt idx="304">
                  <c:v>0.34937013888888802</c:v>
                </c:pt>
                <c:pt idx="305">
                  <c:v>0.34937733134920601</c:v>
                </c:pt>
                <c:pt idx="306">
                  <c:v>0.34941974206349202</c:v>
                </c:pt>
                <c:pt idx="307">
                  <c:v>0.34798105158730103</c:v>
                </c:pt>
                <c:pt idx="308">
                  <c:v>0.34748437500000001</c:v>
                </c:pt>
                <c:pt idx="309">
                  <c:v>0.34746364087301501</c:v>
                </c:pt>
                <c:pt idx="310">
                  <c:v>0.34746364087301501</c:v>
                </c:pt>
                <c:pt idx="311">
                  <c:v>0.34746364087301501</c:v>
                </c:pt>
                <c:pt idx="312">
                  <c:v>0.344863343253968</c:v>
                </c:pt>
                <c:pt idx="313">
                  <c:v>0.34120302579365003</c:v>
                </c:pt>
                <c:pt idx="314">
                  <c:v>0.34093303571428502</c:v>
                </c:pt>
                <c:pt idx="315">
                  <c:v>0.34100153769841202</c:v>
                </c:pt>
                <c:pt idx="316">
                  <c:v>0.34099186507936502</c:v>
                </c:pt>
                <c:pt idx="317">
                  <c:v>0.341020386904761</c:v>
                </c:pt>
                <c:pt idx="318">
                  <c:v>0.340032787698412</c:v>
                </c:pt>
                <c:pt idx="319">
                  <c:v>0.33163308531746</c:v>
                </c:pt>
                <c:pt idx="320">
                  <c:v>0.32992177579365001</c:v>
                </c:pt>
                <c:pt idx="321">
                  <c:v>0.32992276785714197</c:v>
                </c:pt>
                <c:pt idx="322">
                  <c:v>0.32995704365079298</c:v>
                </c:pt>
                <c:pt idx="323">
                  <c:v>0.32983482142857101</c:v>
                </c:pt>
                <c:pt idx="324">
                  <c:v>0.32971631944444402</c:v>
                </c:pt>
                <c:pt idx="325">
                  <c:v>0.32888769841269799</c:v>
                </c:pt>
                <c:pt idx="326">
                  <c:v>0.32798224206349202</c:v>
                </c:pt>
                <c:pt idx="327">
                  <c:v>0.327816517857142</c:v>
                </c:pt>
                <c:pt idx="328">
                  <c:v>0.32776636904761902</c:v>
                </c:pt>
                <c:pt idx="329">
                  <c:v>0.327800744047619</c:v>
                </c:pt>
                <c:pt idx="330">
                  <c:v>0.32771245039682501</c:v>
                </c:pt>
                <c:pt idx="331">
                  <c:v>0.32762822420634902</c:v>
                </c:pt>
                <c:pt idx="332">
                  <c:v>0.32762286706349197</c:v>
                </c:pt>
                <c:pt idx="333">
                  <c:v>0.32761245039682502</c:v>
                </c:pt>
                <c:pt idx="334">
                  <c:v>0.32762132936507898</c:v>
                </c:pt>
                <c:pt idx="335">
                  <c:v>0.32743933531746</c:v>
                </c:pt>
                <c:pt idx="336">
                  <c:v>0.32714489087301502</c:v>
                </c:pt>
                <c:pt idx="337">
                  <c:v>0.32684126984126899</c:v>
                </c:pt>
                <c:pt idx="338">
                  <c:v>0.326739236111111</c:v>
                </c:pt>
                <c:pt idx="339">
                  <c:v>0.32673804563491998</c:v>
                </c:pt>
                <c:pt idx="340">
                  <c:v>0.32676056547618998</c:v>
                </c:pt>
                <c:pt idx="341">
                  <c:v>0.32643749999999999</c:v>
                </c:pt>
                <c:pt idx="342">
                  <c:v>0.32561205357142797</c:v>
                </c:pt>
                <c:pt idx="343">
                  <c:v>0.32524875992063401</c:v>
                </c:pt>
                <c:pt idx="344">
                  <c:v>0.32526423611111099</c:v>
                </c:pt>
                <c:pt idx="345">
                  <c:v>0.32528923611111099</c:v>
                </c:pt>
                <c:pt idx="346">
                  <c:v>0.32523209325396801</c:v>
                </c:pt>
                <c:pt idx="347">
                  <c:v>0.324874007936507</c:v>
                </c:pt>
                <c:pt idx="348">
                  <c:v>0.32408100198412698</c:v>
                </c:pt>
                <c:pt idx="349">
                  <c:v>0.32313983134920599</c:v>
                </c:pt>
                <c:pt idx="350">
                  <c:v>0.323141914682539</c:v>
                </c:pt>
                <c:pt idx="351">
                  <c:v>0.32317584325396798</c:v>
                </c:pt>
                <c:pt idx="352">
                  <c:v>0.32318060515872998</c:v>
                </c:pt>
                <c:pt idx="353">
                  <c:v>0.32310887896825302</c:v>
                </c:pt>
                <c:pt idx="354">
                  <c:v>0.32264786706349202</c:v>
                </c:pt>
                <c:pt idx="355">
                  <c:v>0.32176959325396798</c:v>
                </c:pt>
                <c:pt idx="356">
                  <c:v>0.32177346230158699</c:v>
                </c:pt>
                <c:pt idx="357">
                  <c:v>0.32177346230158699</c:v>
                </c:pt>
                <c:pt idx="358">
                  <c:v>0.31909429563491998</c:v>
                </c:pt>
                <c:pt idx="359">
                  <c:v>0.31747906746031701</c:v>
                </c:pt>
                <c:pt idx="360">
                  <c:v>0.316780952380952</c:v>
                </c:pt>
                <c:pt idx="361">
                  <c:v>0.31669250992063402</c:v>
                </c:pt>
                <c:pt idx="362">
                  <c:v>0.31669250992063402</c:v>
                </c:pt>
                <c:pt idx="363">
                  <c:v>0.31669250992063402</c:v>
                </c:pt>
                <c:pt idx="364">
                  <c:v>0.315870188492063</c:v>
                </c:pt>
                <c:pt idx="365">
                  <c:v>0.31544915674603102</c:v>
                </c:pt>
                <c:pt idx="366">
                  <c:v>0.31541552579365001</c:v>
                </c:pt>
                <c:pt idx="367">
                  <c:v>0.31541552579365001</c:v>
                </c:pt>
                <c:pt idx="368">
                  <c:v>0.31422038690476101</c:v>
                </c:pt>
                <c:pt idx="369">
                  <c:v>0.31293933531745999</c:v>
                </c:pt>
                <c:pt idx="370">
                  <c:v>0.31250848214285698</c:v>
                </c:pt>
                <c:pt idx="371">
                  <c:v>0.31247698412698399</c:v>
                </c:pt>
                <c:pt idx="372">
                  <c:v>0.31247698412698399</c:v>
                </c:pt>
                <c:pt idx="373">
                  <c:v>0.31247698412698399</c:v>
                </c:pt>
                <c:pt idx="374">
                  <c:v>0.31117906746031698</c:v>
                </c:pt>
                <c:pt idx="375">
                  <c:v>0.31000729166666602</c:v>
                </c:pt>
                <c:pt idx="376">
                  <c:v>0.30979141865079302</c:v>
                </c:pt>
                <c:pt idx="377">
                  <c:v>0.30979141865079302</c:v>
                </c:pt>
                <c:pt idx="378">
                  <c:v>0.30979141865079302</c:v>
                </c:pt>
                <c:pt idx="379">
                  <c:v>0.30979141865079302</c:v>
                </c:pt>
                <c:pt idx="380">
                  <c:v>0.30916567460317401</c:v>
                </c:pt>
                <c:pt idx="381">
                  <c:v>0.30863199404761898</c:v>
                </c:pt>
                <c:pt idx="382">
                  <c:v>0.30863199404761898</c:v>
                </c:pt>
                <c:pt idx="383">
                  <c:v>0.30863199404761898</c:v>
                </c:pt>
                <c:pt idx="384">
                  <c:v>0.30774781746031699</c:v>
                </c:pt>
                <c:pt idx="385">
                  <c:v>0.30687455357142801</c:v>
                </c:pt>
                <c:pt idx="386">
                  <c:v>0.30614821428571398</c:v>
                </c:pt>
                <c:pt idx="387">
                  <c:v>0.306057043650793</c:v>
                </c:pt>
                <c:pt idx="388">
                  <c:v>0.306057043650793</c:v>
                </c:pt>
                <c:pt idx="389">
                  <c:v>0.306057043650793</c:v>
                </c:pt>
                <c:pt idx="390">
                  <c:v>0.30443224206349201</c:v>
                </c:pt>
                <c:pt idx="391">
                  <c:v>0.30388030753968198</c:v>
                </c:pt>
                <c:pt idx="392">
                  <c:v>0.30387738095237998</c:v>
                </c:pt>
                <c:pt idx="393">
                  <c:v>0.30387738095237998</c:v>
                </c:pt>
                <c:pt idx="394">
                  <c:v>0.30387738095237998</c:v>
                </c:pt>
                <c:pt idx="395">
                  <c:v>0.30387738095237998</c:v>
                </c:pt>
                <c:pt idx="396">
                  <c:v>0.30348908730158702</c:v>
                </c:pt>
                <c:pt idx="397">
                  <c:v>0.30327743055555501</c:v>
                </c:pt>
                <c:pt idx="398">
                  <c:v>0.30326994047618999</c:v>
                </c:pt>
                <c:pt idx="399">
                  <c:v>0.30326994047618999</c:v>
                </c:pt>
                <c:pt idx="400">
                  <c:v>0.30198864087301502</c:v>
                </c:pt>
                <c:pt idx="401">
                  <c:v>0.30107266865079302</c:v>
                </c:pt>
                <c:pt idx="402">
                  <c:v>0.30037643849206302</c:v>
                </c:pt>
                <c:pt idx="403">
                  <c:v>0.30021468253968198</c:v>
                </c:pt>
                <c:pt idx="404">
                  <c:v>0.30021448412698398</c:v>
                </c:pt>
                <c:pt idx="405">
                  <c:v>0.30021448412698398</c:v>
                </c:pt>
                <c:pt idx="406">
                  <c:v>0.29859930555555497</c:v>
                </c:pt>
                <c:pt idx="407">
                  <c:v>0.29826200396825397</c:v>
                </c:pt>
                <c:pt idx="408">
                  <c:v>0.29800262896825302</c:v>
                </c:pt>
                <c:pt idx="409">
                  <c:v>0.297995337301587</c:v>
                </c:pt>
                <c:pt idx="410">
                  <c:v>0.297995337301587</c:v>
                </c:pt>
                <c:pt idx="411">
                  <c:v>0.297995337301587</c:v>
                </c:pt>
                <c:pt idx="412">
                  <c:v>0.29731448412698402</c:v>
                </c:pt>
                <c:pt idx="413">
                  <c:v>0.29705362103174598</c:v>
                </c:pt>
                <c:pt idx="414">
                  <c:v>0.296990376984127</c:v>
                </c:pt>
                <c:pt idx="415">
                  <c:v>0.296982242063492</c:v>
                </c:pt>
                <c:pt idx="416">
                  <c:v>0.29549404761904702</c:v>
                </c:pt>
                <c:pt idx="417">
                  <c:v>0.29452797619047599</c:v>
                </c:pt>
                <c:pt idx="418">
                  <c:v>0.29394707341269799</c:v>
                </c:pt>
                <c:pt idx="419">
                  <c:v>0.293583432539682</c:v>
                </c:pt>
                <c:pt idx="420">
                  <c:v>0.29358506944444401</c:v>
                </c:pt>
                <c:pt idx="421">
                  <c:v>0.29358392857142801</c:v>
                </c:pt>
                <c:pt idx="422">
                  <c:v>0.292797718253968</c:v>
                </c:pt>
                <c:pt idx="423">
                  <c:v>0.29207058531746</c:v>
                </c:pt>
                <c:pt idx="424">
                  <c:v>0.29155689484126901</c:v>
                </c:pt>
                <c:pt idx="425">
                  <c:v>0.29138571428571403</c:v>
                </c:pt>
                <c:pt idx="426">
                  <c:v>0.29137113095237999</c:v>
                </c:pt>
                <c:pt idx="427">
                  <c:v>0.29135148809523798</c:v>
                </c:pt>
                <c:pt idx="428">
                  <c:v>0.29083854166666601</c:v>
                </c:pt>
                <c:pt idx="429">
                  <c:v>0.290118154761904</c:v>
                </c:pt>
                <c:pt idx="430">
                  <c:v>0.28983571428571397</c:v>
                </c:pt>
                <c:pt idx="431">
                  <c:v>0.28978234126984098</c:v>
                </c:pt>
                <c:pt idx="432">
                  <c:v>0.28975982142857099</c:v>
                </c:pt>
                <c:pt idx="433">
                  <c:v>0.28975982142857099</c:v>
                </c:pt>
                <c:pt idx="434">
                  <c:v>0.288934970238095</c:v>
                </c:pt>
                <c:pt idx="435">
                  <c:v>0.28801344246031702</c:v>
                </c:pt>
                <c:pt idx="436">
                  <c:v>0.28753923611111099</c:v>
                </c:pt>
                <c:pt idx="437">
                  <c:v>0.28750178571428497</c:v>
                </c:pt>
                <c:pt idx="438">
                  <c:v>0.28746636904761902</c:v>
                </c:pt>
                <c:pt idx="439">
                  <c:v>0.28746636904761902</c:v>
                </c:pt>
                <c:pt idx="440">
                  <c:v>0.28686810515873001</c:v>
                </c:pt>
                <c:pt idx="441">
                  <c:v>0.28616274801587299</c:v>
                </c:pt>
                <c:pt idx="442">
                  <c:v>0.28571656746031698</c:v>
                </c:pt>
                <c:pt idx="443">
                  <c:v>0.28565327380952299</c:v>
                </c:pt>
                <c:pt idx="444">
                  <c:v>0.28565327380952299</c:v>
                </c:pt>
                <c:pt idx="445">
                  <c:v>0.28565327380952299</c:v>
                </c:pt>
                <c:pt idx="446">
                  <c:v>0.285082787698412</c:v>
                </c:pt>
                <c:pt idx="447">
                  <c:v>0.28437574404761901</c:v>
                </c:pt>
                <c:pt idx="448">
                  <c:v>0.28382604166666597</c:v>
                </c:pt>
                <c:pt idx="449">
                  <c:v>0.28365773809523798</c:v>
                </c:pt>
                <c:pt idx="450">
                  <c:v>0.28365773809523798</c:v>
                </c:pt>
                <c:pt idx="451">
                  <c:v>0.28365773809523798</c:v>
                </c:pt>
                <c:pt idx="452">
                  <c:v>0.28312619047618998</c:v>
                </c:pt>
                <c:pt idx="453">
                  <c:v>0.28219851190476097</c:v>
                </c:pt>
                <c:pt idx="454">
                  <c:v>0.28125</c:v>
                </c:pt>
                <c:pt idx="455">
                  <c:v>0.28044464285714199</c:v>
                </c:pt>
                <c:pt idx="456">
                  <c:v>0.27203363095238098</c:v>
                </c:pt>
                <c:pt idx="457">
                  <c:v>0.26796309523809497</c:v>
                </c:pt>
                <c:pt idx="458">
                  <c:v>0.20931130952380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B2CF-4C26-8F20-935B29C9BCC5}"/>
            </c:ext>
          </c:extLst>
        </c:ser>
        <c:ser>
          <c:idx val="4"/>
          <c:order val="4"/>
          <c:tx>
            <c:strRef>
              <c:f>Summery!$A$5</c:f>
              <c:strCache>
                <c:ptCount val="1"/>
                <c:pt idx="0">
                  <c:v>Base Line:</c:v>
                </c:pt>
              </c:strCache>
            </c:strRef>
          </c:tx>
          <c:spPr>
            <a:ln w="9525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errBars>
            <c:errDir val="x"/>
            <c:errBarType val="both"/>
            <c:errValType val="percentage"/>
            <c:noEndCap val="0"/>
            <c:val val="100"/>
            <c:spPr>
              <a:noFill/>
              <a:ln w="9525">
                <a:solidFill>
                  <a:schemeClr val="tx2">
                    <a:lumMod val="75000"/>
                  </a:schemeClr>
                </a:solidFill>
                <a:round/>
              </a:ln>
              <a:effectLst/>
            </c:spPr>
          </c:errBars>
          <c:errBars>
            <c:errDir val="y"/>
            <c:errBarType val="both"/>
            <c:errValType val="percentage"/>
            <c:noEndCap val="0"/>
            <c:val val="100"/>
            <c:spPr>
              <a:noFill/>
              <a:ln w="9525">
                <a:solidFill>
                  <a:schemeClr val="tx2">
                    <a:lumMod val="75000"/>
                  </a:schemeClr>
                </a:solidFill>
                <a:round/>
              </a:ln>
              <a:effectLst/>
            </c:spPr>
          </c:errBars>
          <c:xVal>
            <c:numRef>
              <c:f>Summery!$C$5</c:f>
              <c:numCache>
                <c:formatCode>General</c:formatCode>
                <c:ptCount val="1"/>
                <c:pt idx="0">
                  <c:v>61.7</c:v>
                </c:pt>
              </c:numCache>
            </c:numRef>
          </c:xVal>
          <c:yVal>
            <c:numRef>
              <c:f>Summery!$C$6</c:f>
              <c:numCache>
                <c:formatCode>General</c:formatCode>
                <c:ptCount val="1"/>
                <c:pt idx="0">
                  <c:v>0.340210000000000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B2CF-4C26-8F20-935B29C9BCC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48153176"/>
        <c:axId val="348153568"/>
      </c:scatterChart>
      <c:valAx>
        <c:axId val="348153176"/>
        <c:scaling>
          <c:orientation val="minMax"/>
          <c:max val="80"/>
          <c:min val="20"/>
        </c:scaling>
        <c:delete val="0"/>
        <c:axPos val="b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197" b="1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ccuracy [%]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197" b="1" i="0" u="none" strike="noStrike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tx2">
                <a:lumMod val="40000"/>
                <a:lumOff val="6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48153568"/>
        <c:crosses val="autoZero"/>
        <c:crossBetween val="midCat"/>
      </c:valAx>
      <c:valAx>
        <c:axId val="348153568"/>
        <c:scaling>
          <c:orientation val="minMax"/>
          <c:max val="0.60000000000000009"/>
        </c:scaling>
        <c:delete val="0"/>
        <c:axPos val="l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97" b="1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Operations Saved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97" b="1" i="0" u="none" strike="noStrike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tx2">
                <a:lumMod val="40000"/>
                <a:lumOff val="6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4815317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egendEntry>
        <c:idx val="3"/>
        <c:txPr>
          <a:bodyPr rot="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</c:legendEntry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2"/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128" b="1" i="0" u="none" strike="noStrike" kern="1200" cap="all" spc="12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Mode Breakdown</a:t>
            </a:r>
          </a:p>
          <a:p>
            <a:pPr>
              <a:defRPr/>
            </a:pPr>
            <a:r>
              <a:rPr lang="en-US"/>
              <a:t>AlexNet, CIFAR10, Patch Size = 2</a:t>
            </a:r>
          </a:p>
        </c:rich>
      </c:tx>
      <c:layout>
        <c:manualLayout>
          <c:xMode val="edge"/>
          <c:yMode val="edge"/>
          <c:x val="0.2120414571800992"/>
          <c:y val="1.160408871116790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28" b="1" i="0" u="none" strike="noStrike" kern="1200" cap="all" spc="120" normalizeH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2"/>
          <c:order val="0"/>
          <c:tx>
            <c:strRef>
              <c:f>Summery!$B$11</c:f>
              <c:strCache>
                <c:ptCount val="1"/>
                <c:pt idx="0">
                  <c:v>Max Granularity</c:v>
                </c:pt>
              </c:strCache>
            </c:strRef>
          </c:tx>
          <c:spPr>
            <a:ln w="2222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'Max Granularity'!$B$2:$B$44</c:f>
              <c:numCache>
                <c:formatCode>General</c:formatCode>
                <c:ptCount val="43"/>
                <c:pt idx="0">
                  <c:v>28.4</c:v>
                </c:pt>
                <c:pt idx="1">
                  <c:v>29.6</c:v>
                </c:pt>
                <c:pt idx="2">
                  <c:v>35.299999999999997</c:v>
                </c:pt>
                <c:pt idx="3">
                  <c:v>39.799999999999997</c:v>
                </c:pt>
                <c:pt idx="4">
                  <c:v>39.6</c:v>
                </c:pt>
                <c:pt idx="5">
                  <c:v>41.1</c:v>
                </c:pt>
                <c:pt idx="6">
                  <c:v>41.1</c:v>
                </c:pt>
                <c:pt idx="7">
                  <c:v>41.4</c:v>
                </c:pt>
                <c:pt idx="8">
                  <c:v>42.3</c:v>
                </c:pt>
                <c:pt idx="9">
                  <c:v>48.2</c:v>
                </c:pt>
                <c:pt idx="10">
                  <c:v>51.7</c:v>
                </c:pt>
                <c:pt idx="11">
                  <c:v>59.3</c:v>
                </c:pt>
                <c:pt idx="12">
                  <c:v>59.8</c:v>
                </c:pt>
                <c:pt idx="13">
                  <c:v>62.1</c:v>
                </c:pt>
                <c:pt idx="14">
                  <c:v>62.4</c:v>
                </c:pt>
                <c:pt idx="15">
                  <c:v>62.8</c:v>
                </c:pt>
                <c:pt idx="16">
                  <c:v>63.8</c:v>
                </c:pt>
                <c:pt idx="17">
                  <c:v>64</c:v>
                </c:pt>
                <c:pt idx="18">
                  <c:v>58.5</c:v>
                </c:pt>
                <c:pt idx="19">
                  <c:v>61.8</c:v>
                </c:pt>
                <c:pt idx="20">
                  <c:v>64.900000000000006</c:v>
                </c:pt>
                <c:pt idx="21">
                  <c:v>65.2</c:v>
                </c:pt>
                <c:pt idx="22">
                  <c:v>66.8</c:v>
                </c:pt>
                <c:pt idx="23">
                  <c:v>66.2</c:v>
                </c:pt>
                <c:pt idx="24">
                  <c:v>67.2</c:v>
                </c:pt>
                <c:pt idx="25">
                  <c:v>66.2</c:v>
                </c:pt>
                <c:pt idx="26">
                  <c:v>66.599999999999994</c:v>
                </c:pt>
                <c:pt idx="27">
                  <c:v>67</c:v>
                </c:pt>
                <c:pt idx="28">
                  <c:v>67.5</c:v>
                </c:pt>
                <c:pt idx="29">
                  <c:v>63.6</c:v>
                </c:pt>
                <c:pt idx="30">
                  <c:v>66.099999999999994</c:v>
                </c:pt>
                <c:pt idx="31">
                  <c:v>67.400000000000006</c:v>
                </c:pt>
                <c:pt idx="32">
                  <c:v>72.7</c:v>
                </c:pt>
                <c:pt idx="33">
                  <c:v>71.7</c:v>
                </c:pt>
                <c:pt idx="34">
                  <c:v>72.099999999999994</c:v>
                </c:pt>
                <c:pt idx="35">
                  <c:v>73.900000000000006</c:v>
                </c:pt>
                <c:pt idx="36">
                  <c:v>73.599999999999994</c:v>
                </c:pt>
                <c:pt idx="37">
                  <c:v>74</c:v>
                </c:pt>
                <c:pt idx="38">
                  <c:v>73.8</c:v>
                </c:pt>
                <c:pt idx="39">
                  <c:v>73.8</c:v>
                </c:pt>
                <c:pt idx="40">
                  <c:v>73.8</c:v>
                </c:pt>
                <c:pt idx="41">
                  <c:v>74.400000000000006</c:v>
                </c:pt>
                <c:pt idx="42">
                  <c:v>75.099999999999994</c:v>
                </c:pt>
              </c:numCache>
            </c:numRef>
          </c:xVal>
          <c:yVal>
            <c:numRef>
              <c:f>'Max Granularity'!$E$2:$E$44</c:f>
              <c:numCache>
                <c:formatCode>General</c:formatCode>
                <c:ptCount val="43"/>
                <c:pt idx="0">
                  <c:v>0.40970870535714199</c:v>
                </c:pt>
                <c:pt idx="1">
                  <c:v>0.40818759300595198</c:v>
                </c:pt>
                <c:pt idx="2">
                  <c:v>0.399213634672619</c:v>
                </c:pt>
                <c:pt idx="3">
                  <c:v>0.39797572544642801</c:v>
                </c:pt>
                <c:pt idx="4">
                  <c:v>0.395206101190476</c:v>
                </c:pt>
                <c:pt idx="5">
                  <c:v>0.39316276041666598</c:v>
                </c:pt>
                <c:pt idx="6">
                  <c:v>0.39097767857142801</c:v>
                </c:pt>
                <c:pt idx="7">
                  <c:v>0.38802539062500002</c:v>
                </c:pt>
                <c:pt idx="8">
                  <c:v>0.37679827008928501</c:v>
                </c:pt>
                <c:pt idx="9">
                  <c:v>0.37293377976190401</c:v>
                </c:pt>
                <c:pt idx="10">
                  <c:v>0.36699414062500002</c:v>
                </c:pt>
                <c:pt idx="11">
                  <c:v>0.36149841889880902</c:v>
                </c:pt>
                <c:pt idx="12">
                  <c:v>0.35533919270833297</c:v>
                </c:pt>
                <c:pt idx="13">
                  <c:v>0.35032356770833301</c:v>
                </c:pt>
                <c:pt idx="14">
                  <c:v>0.34456845238095202</c:v>
                </c:pt>
                <c:pt idx="15">
                  <c:v>0.33309272693452302</c:v>
                </c:pt>
                <c:pt idx="16">
                  <c:v>0.32818480282738</c:v>
                </c:pt>
                <c:pt idx="17">
                  <c:v>0.326529017857142</c:v>
                </c:pt>
                <c:pt idx="18">
                  <c:v>0.28267336309523799</c:v>
                </c:pt>
                <c:pt idx="19">
                  <c:v>0.27750009300595202</c:v>
                </c:pt>
                <c:pt idx="20">
                  <c:v>0.27481956845238098</c:v>
                </c:pt>
                <c:pt idx="21">
                  <c:v>0.27191266741071402</c:v>
                </c:pt>
                <c:pt idx="22">
                  <c:v>0.26904278273809501</c:v>
                </c:pt>
                <c:pt idx="23">
                  <c:v>0.26731463913690401</c:v>
                </c:pt>
                <c:pt idx="24">
                  <c:v>0.266052455357142</c:v>
                </c:pt>
                <c:pt idx="25">
                  <c:v>0.26468229166666601</c:v>
                </c:pt>
                <c:pt idx="26">
                  <c:v>0.26339183407737998</c:v>
                </c:pt>
                <c:pt idx="27">
                  <c:v>0.26275418526785699</c:v>
                </c:pt>
                <c:pt idx="28">
                  <c:v>0.26000883556547599</c:v>
                </c:pt>
                <c:pt idx="29">
                  <c:v>0.23599460565476099</c:v>
                </c:pt>
                <c:pt idx="30">
                  <c:v>0.23438430059523799</c:v>
                </c:pt>
                <c:pt idx="31">
                  <c:v>0.232853050595238</c:v>
                </c:pt>
                <c:pt idx="32">
                  <c:v>0.23094568452380901</c:v>
                </c:pt>
                <c:pt idx="33">
                  <c:v>0.22969066220237999</c:v>
                </c:pt>
                <c:pt idx="34">
                  <c:v>0.22863541666666601</c:v>
                </c:pt>
                <c:pt idx="35">
                  <c:v>0.227014508928571</c:v>
                </c:pt>
                <c:pt idx="36">
                  <c:v>0.22597860863095201</c:v>
                </c:pt>
                <c:pt idx="37">
                  <c:v>0.22488913690476101</c:v>
                </c:pt>
                <c:pt idx="38">
                  <c:v>0.224262276785714</c:v>
                </c:pt>
                <c:pt idx="39">
                  <c:v>0.222821428571428</c:v>
                </c:pt>
                <c:pt idx="40">
                  <c:v>0.21707477678571399</c:v>
                </c:pt>
                <c:pt idx="41">
                  <c:v>0.17598084077380899</c:v>
                </c:pt>
                <c:pt idx="42">
                  <c:v>9.2909412202380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8B54-400F-9103-4069481045F7}"/>
            </c:ext>
          </c:extLst>
        </c:ser>
        <c:ser>
          <c:idx val="1"/>
          <c:order val="1"/>
          <c:tx>
            <c:strRef>
              <c:f>Summery!$C$11</c:f>
              <c:strCache>
                <c:ptCount val="1"/>
                <c:pt idx="0">
                  <c:v>Uniform Patch</c:v>
                </c:pt>
              </c:strCache>
            </c:strRef>
          </c:tx>
          <c:spPr>
            <a:ln w="2222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Uniform Patch'!$B$2:$B$41</c:f>
              <c:numCache>
                <c:formatCode>General</c:formatCode>
                <c:ptCount val="40"/>
                <c:pt idx="0">
                  <c:v>27.8</c:v>
                </c:pt>
                <c:pt idx="1">
                  <c:v>29.7</c:v>
                </c:pt>
                <c:pt idx="2">
                  <c:v>34.9</c:v>
                </c:pt>
                <c:pt idx="3">
                  <c:v>34.1</c:v>
                </c:pt>
                <c:pt idx="4">
                  <c:v>38.4</c:v>
                </c:pt>
                <c:pt idx="5">
                  <c:v>39.6</c:v>
                </c:pt>
                <c:pt idx="6">
                  <c:v>41.4</c:v>
                </c:pt>
                <c:pt idx="7">
                  <c:v>43.2</c:v>
                </c:pt>
                <c:pt idx="8">
                  <c:v>40.9</c:v>
                </c:pt>
                <c:pt idx="9">
                  <c:v>41.9</c:v>
                </c:pt>
                <c:pt idx="10">
                  <c:v>44.2</c:v>
                </c:pt>
                <c:pt idx="11">
                  <c:v>42.9</c:v>
                </c:pt>
                <c:pt idx="12">
                  <c:v>43.8</c:v>
                </c:pt>
                <c:pt idx="13">
                  <c:v>45.2</c:v>
                </c:pt>
                <c:pt idx="14">
                  <c:v>44.5</c:v>
                </c:pt>
                <c:pt idx="15">
                  <c:v>46.9</c:v>
                </c:pt>
                <c:pt idx="16">
                  <c:v>41</c:v>
                </c:pt>
                <c:pt idx="17">
                  <c:v>45</c:v>
                </c:pt>
                <c:pt idx="18">
                  <c:v>46.8</c:v>
                </c:pt>
                <c:pt idx="19">
                  <c:v>47</c:v>
                </c:pt>
                <c:pt idx="20">
                  <c:v>47.1</c:v>
                </c:pt>
                <c:pt idx="21">
                  <c:v>44.5</c:v>
                </c:pt>
                <c:pt idx="22">
                  <c:v>52.1</c:v>
                </c:pt>
                <c:pt idx="23">
                  <c:v>55.2</c:v>
                </c:pt>
                <c:pt idx="24">
                  <c:v>67</c:v>
                </c:pt>
                <c:pt idx="25">
                  <c:v>67.400000000000006</c:v>
                </c:pt>
                <c:pt idx="26">
                  <c:v>67.7</c:v>
                </c:pt>
                <c:pt idx="27">
                  <c:v>63.2</c:v>
                </c:pt>
                <c:pt idx="28">
                  <c:v>65.900000000000006</c:v>
                </c:pt>
                <c:pt idx="29">
                  <c:v>69.7</c:v>
                </c:pt>
                <c:pt idx="30">
                  <c:v>70.900000000000006</c:v>
                </c:pt>
                <c:pt idx="31">
                  <c:v>72.3</c:v>
                </c:pt>
                <c:pt idx="32">
                  <c:v>73.8</c:v>
                </c:pt>
                <c:pt idx="33">
                  <c:v>72.7</c:v>
                </c:pt>
                <c:pt idx="34">
                  <c:v>72.400000000000006</c:v>
                </c:pt>
                <c:pt idx="35">
                  <c:v>72.400000000000006</c:v>
                </c:pt>
                <c:pt idx="36">
                  <c:v>72.3</c:v>
                </c:pt>
                <c:pt idx="37">
                  <c:v>72.400000000000006</c:v>
                </c:pt>
                <c:pt idx="38">
                  <c:v>74</c:v>
                </c:pt>
                <c:pt idx="39">
                  <c:v>74.8</c:v>
                </c:pt>
              </c:numCache>
            </c:numRef>
          </c:xVal>
          <c:yVal>
            <c:numRef>
              <c:f>'Uniform Patch'!$E$2:$E$41</c:f>
              <c:numCache>
                <c:formatCode>General</c:formatCode>
                <c:ptCount val="40"/>
                <c:pt idx="0">
                  <c:v>0.41102362351190402</c:v>
                </c:pt>
                <c:pt idx="1">
                  <c:v>0.40721186755952299</c:v>
                </c:pt>
                <c:pt idx="2">
                  <c:v>0.40094494047619</c:v>
                </c:pt>
                <c:pt idx="3">
                  <c:v>0.40002901785714201</c:v>
                </c:pt>
                <c:pt idx="4">
                  <c:v>0.39608789062499999</c:v>
                </c:pt>
                <c:pt idx="5">
                  <c:v>0.389939546130952</c:v>
                </c:pt>
                <c:pt idx="6">
                  <c:v>0.38565420386904697</c:v>
                </c:pt>
                <c:pt idx="7">
                  <c:v>0.38216462053571398</c:v>
                </c:pt>
                <c:pt idx="8">
                  <c:v>0.37790857514880899</c:v>
                </c:pt>
                <c:pt idx="9">
                  <c:v>0.37199869791666601</c:v>
                </c:pt>
                <c:pt idx="10">
                  <c:v>0.37067020089285702</c:v>
                </c:pt>
                <c:pt idx="11">
                  <c:v>0.36996819196428499</c:v>
                </c:pt>
                <c:pt idx="12">
                  <c:v>0.36904129464285701</c:v>
                </c:pt>
                <c:pt idx="13">
                  <c:v>0.36727334449404703</c:v>
                </c:pt>
                <c:pt idx="14">
                  <c:v>0.36489239211309499</c:v>
                </c:pt>
                <c:pt idx="15">
                  <c:v>0.36245563616071402</c:v>
                </c:pt>
                <c:pt idx="16">
                  <c:v>0.30914741443452298</c:v>
                </c:pt>
                <c:pt idx="17">
                  <c:v>0.305333519345238</c:v>
                </c:pt>
                <c:pt idx="18">
                  <c:v>0.30267912946428499</c:v>
                </c:pt>
                <c:pt idx="19">
                  <c:v>0.30007059151785698</c:v>
                </c:pt>
                <c:pt idx="20">
                  <c:v>0.29874479166666601</c:v>
                </c:pt>
                <c:pt idx="21">
                  <c:v>0.289525111607142</c:v>
                </c:pt>
                <c:pt idx="22">
                  <c:v>0.28394763764880898</c:v>
                </c:pt>
                <c:pt idx="23">
                  <c:v>0.27975037202380898</c:v>
                </c:pt>
                <c:pt idx="24">
                  <c:v>0.26869038318452299</c:v>
                </c:pt>
                <c:pt idx="25">
                  <c:v>0.26615011160714203</c:v>
                </c:pt>
                <c:pt idx="26">
                  <c:v>0.26522321428571399</c:v>
                </c:pt>
                <c:pt idx="27">
                  <c:v>0.24161755952380901</c:v>
                </c:pt>
                <c:pt idx="28">
                  <c:v>0.239281808035714</c:v>
                </c:pt>
                <c:pt idx="29">
                  <c:v>0.23781091889880901</c:v>
                </c:pt>
                <c:pt idx="30">
                  <c:v>0.23535398065476101</c:v>
                </c:pt>
                <c:pt idx="31">
                  <c:v>0.234107886904761</c:v>
                </c:pt>
                <c:pt idx="32">
                  <c:v>0.23214639136904699</c:v>
                </c:pt>
                <c:pt idx="33">
                  <c:v>0.22994103422619</c:v>
                </c:pt>
                <c:pt idx="34">
                  <c:v>0.22880059523809501</c:v>
                </c:pt>
                <c:pt idx="35">
                  <c:v>0.22807180059523799</c:v>
                </c:pt>
                <c:pt idx="36">
                  <c:v>0.226488467261904</c:v>
                </c:pt>
                <c:pt idx="37">
                  <c:v>0.22081249999999999</c:v>
                </c:pt>
                <c:pt idx="38">
                  <c:v>0.18023958333333301</c:v>
                </c:pt>
                <c:pt idx="39">
                  <c:v>9.5908110119047596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8B54-400F-9103-4069481045F7}"/>
            </c:ext>
          </c:extLst>
        </c:ser>
        <c:ser>
          <c:idx val="3"/>
          <c:order val="2"/>
          <c:tx>
            <c:strRef>
              <c:f>Summery!$D$11</c:f>
              <c:strCache>
                <c:ptCount val="1"/>
                <c:pt idx="0">
                  <c:v>Uniform Filters</c:v>
                </c:pt>
              </c:strCache>
            </c:strRef>
          </c:tx>
          <c:spPr>
            <a:ln w="2222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'Uniform Filters'!$B$2:$B$50</c:f>
              <c:numCache>
                <c:formatCode>General</c:formatCode>
                <c:ptCount val="49"/>
                <c:pt idx="0">
                  <c:v>33.4</c:v>
                </c:pt>
                <c:pt idx="1">
                  <c:v>35.700000000000003</c:v>
                </c:pt>
                <c:pt idx="2">
                  <c:v>34.799999999999997</c:v>
                </c:pt>
                <c:pt idx="3">
                  <c:v>31.9</c:v>
                </c:pt>
                <c:pt idx="4">
                  <c:v>41</c:v>
                </c:pt>
                <c:pt idx="5">
                  <c:v>42</c:v>
                </c:pt>
                <c:pt idx="6">
                  <c:v>42</c:v>
                </c:pt>
                <c:pt idx="7">
                  <c:v>42.4</c:v>
                </c:pt>
                <c:pt idx="8">
                  <c:v>43.1</c:v>
                </c:pt>
                <c:pt idx="9">
                  <c:v>42.9</c:v>
                </c:pt>
                <c:pt idx="10">
                  <c:v>47.1</c:v>
                </c:pt>
                <c:pt idx="11">
                  <c:v>47.1</c:v>
                </c:pt>
                <c:pt idx="12">
                  <c:v>52.1</c:v>
                </c:pt>
                <c:pt idx="13">
                  <c:v>49.4</c:v>
                </c:pt>
                <c:pt idx="14">
                  <c:v>49.5</c:v>
                </c:pt>
                <c:pt idx="15">
                  <c:v>52.1</c:v>
                </c:pt>
                <c:pt idx="16">
                  <c:v>51.9</c:v>
                </c:pt>
                <c:pt idx="17">
                  <c:v>52.2</c:v>
                </c:pt>
                <c:pt idx="18">
                  <c:v>53.8</c:v>
                </c:pt>
                <c:pt idx="19">
                  <c:v>52.5</c:v>
                </c:pt>
                <c:pt idx="20">
                  <c:v>53.7</c:v>
                </c:pt>
                <c:pt idx="21">
                  <c:v>57.7</c:v>
                </c:pt>
                <c:pt idx="22">
                  <c:v>58.4</c:v>
                </c:pt>
                <c:pt idx="23">
                  <c:v>58.6</c:v>
                </c:pt>
                <c:pt idx="24">
                  <c:v>59.4</c:v>
                </c:pt>
                <c:pt idx="25">
                  <c:v>60.7</c:v>
                </c:pt>
                <c:pt idx="26">
                  <c:v>60.8</c:v>
                </c:pt>
                <c:pt idx="27">
                  <c:v>59.9</c:v>
                </c:pt>
                <c:pt idx="28">
                  <c:v>59.8</c:v>
                </c:pt>
                <c:pt idx="29">
                  <c:v>58.4</c:v>
                </c:pt>
                <c:pt idx="30">
                  <c:v>59.5</c:v>
                </c:pt>
                <c:pt idx="31">
                  <c:v>57.3</c:v>
                </c:pt>
                <c:pt idx="32">
                  <c:v>61.1</c:v>
                </c:pt>
                <c:pt idx="33">
                  <c:v>59.1</c:v>
                </c:pt>
                <c:pt idx="34">
                  <c:v>60</c:v>
                </c:pt>
                <c:pt idx="35">
                  <c:v>61.3</c:v>
                </c:pt>
                <c:pt idx="36">
                  <c:v>62.1</c:v>
                </c:pt>
                <c:pt idx="37">
                  <c:v>62.1</c:v>
                </c:pt>
                <c:pt idx="38">
                  <c:v>63.2</c:v>
                </c:pt>
                <c:pt idx="39">
                  <c:v>63.4</c:v>
                </c:pt>
                <c:pt idx="40">
                  <c:v>63.9</c:v>
                </c:pt>
                <c:pt idx="41">
                  <c:v>62.7</c:v>
                </c:pt>
                <c:pt idx="42">
                  <c:v>62.7</c:v>
                </c:pt>
                <c:pt idx="43">
                  <c:v>62.9</c:v>
                </c:pt>
                <c:pt idx="44">
                  <c:v>66.099999999999994</c:v>
                </c:pt>
                <c:pt idx="45">
                  <c:v>66.5</c:v>
                </c:pt>
                <c:pt idx="46">
                  <c:v>72.3</c:v>
                </c:pt>
                <c:pt idx="47">
                  <c:v>72.5</c:v>
                </c:pt>
                <c:pt idx="48">
                  <c:v>75.8</c:v>
                </c:pt>
              </c:numCache>
            </c:numRef>
          </c:xVal>
          <c:yVal>
            <c:numRef>
              <c:f>'Uniform Filters'!$E$2:$E$50</c:f>
              <c:numCache>
                <c:formatCode>General</c:formatCode>
                <c:ptCount val="49"/>
                <c:pt idx="0">
                  <c:v>0.41024144345238001</c:v>
                </c:pt>
                <c:pt idx="1">
                  <c:v>0.40796995907737998</c:v>
                </c:pt>
                <c:pt idx="2">
                  <c:v>0.40478887648809497</c:v>
                </c:pt>
                <c:pt idx="3">
                  <c:v>0.404586867559523</c:v>
                </c:pt>
                <c:pt idx="4">
                  <c:v>0.372921037946428</c:v>
                </c:pt>
                <c:pt idx="5">
                  <c:v>0.37236281622023798</c:v>
                </c:pt>
                <c:pt idx="6">
                  <c:v>0.37236281622023798</c:v>
                </c:pt>
                <c:pt idx="7">
                  <c:v>0.368317522321428</c:v>
                </c:pt>
                <c:pt idx="8">
                  <c:v>0.368674665178571</c:v>
                </c:pt>
                <c:pt idx="9">
                  <c:v>0.364460379464285</c:v>
                </c:pt>
                <c:pt idx="10">
                  <c:v>0.34821456473214202</c:v>
                </c:pt>
                <c:pt idx="11">
                  <c:v>0.34821456473214202</c:v>
                </c:pt>
                <c:pt idx="12">
                  <c:v>0.34673074776785701</c:v>
                </c:pt>
                <c:pt idx="13">
                  <c:v>0.34433807663690402</c:v>
                </c:pt>
                <c:pt idx="14">
                  <c:v>0.342974981398809</c:v>
                </c:pt>
                <c:pt idx="15">
                  <c:v>0.34277334449404701</c:v>
                </c:pt>
                <c:pt idx="16">
                  <c:v>0.34219038318452299</c:v>
                </c:pt>
                <c:pt idx="17">
                  <c:v>0.34252483258928501</c:v>
                </c:pt>
                <c:pt idx="18">
                  <c:v>0.34240466889880899</c:v>
                </c:pt>
                <c:pt idx="19">
                  <c:v>0.33905217633928503</c:v>
                </c:pt>
                <c:pt idx="20">
                  <c:v>0.27663327752976102</c:v>
                </c:pt>
                <c:pt idx="21">
                  <c:v>0.27451729910714201</c:v>
                </c:pt>
                <c:pt idx="22">
                  <c:v>0.27366610863095198</c:v>
                </c:pt>
                <c:pt idx="23">
                  <c:v>0.27236086309523799</c:v>
                </c:pt>
                <c:pt idx="24">
                  <c:v>0.27116899181547599</c:v>
                </c:pt>
                <c:pt idx="25">
                  <c:v>0.27078915550595201</c:v>
                </c:pt>
                <c:pt idx="26">
                  <c:v>0.27054817708333301</c:v>
                </c:pt>
                <c:pt idx="27">
                  <c:v>0.27116592261904698</c:v>
                </c:pt>
                <c:pt idx="28">
                  <c:v>0.26989006696428502</c:v>
                </c:pt>
                <c:pt idx="29">
                  <c:v>0.26888430059523799</c:v>
                </c:pt>
                <c:pt idx="30">
                  <c:v>0.26907459077380902</c:v>
                </c:pt>
                <c:pt idx="31">
                  <c:v>0.26736690848214201</c:v>
                </c:pt>
                <c:pt idx="32">
                  <c:v>0.26705868675595201</c:v>
                </c:pt>
                <c:pt idx="33">
                  <c:v>0.26719308035714201</c:v>
                </c:pt>
                <c:pt idx="34">
                  <c:v>0.26643898809523803</c:v>
                </c:pt>
                <c:pt idx="35">
                  <c:v>0.26563550967261901</c:v>
                </c:pt>
                <c:pt idx="36">
                  <c:v>0.25047042410714199</c:v>
                </c:pt>
                <c:pt idx="37">
                  <c:v>0.25047042410714199</c:v>
                </c:pt>
                <c:pt idx="38">
                  <c:v>0.25025353422619001</c:v>
                </c:pt>
                <c:pt idx="39">
                  <c:v>0.24890680803571399</c:v>
                </c:pt>
                <c:pt idx="40">
                  <c:v>0.248712611607142</c:v>
                </c:pt>
                <c:pt idx="41">
                  <c:v>0.24833556547619001</c:v>
                </c:pt>
                <c:pt idx="42">
                  <c:v>0.24797581845238001</c:v>
                </c:pt>
                <c:pt idx="43">
                  <c:v>0.248368303571428</c:v>
                </c:pt>
                <c:pt idx="44">
                  <c:v>0.23562704613095201</c:v>
                </c:pt>
                <c:pt idx="45">
                  <c:v>0.22910026041666601</c:v>
                </c:pt>
                <c:pt idx="46">
                  <c:v>0.184276041666666</c:v>
                </c:pt>
                <c:pt idx="47">
                  <c:v>9.8474702380952378E-2</c:v>
                </c:pt>
                <c:pt idx="48">
                  <c:v>8.9174107142857104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8B54-400F-9103-4069481045F7}"/>
            </c:ext>
          </c:extLst>
        </c:ser>
        <c:ser>
          <c:idx val="0"/>
          <c:order val="3"/>
          <c:tx>
            <c:strRef>
              <c:f>Summery!$E$11</c:f>
              <c:strCache>
                <c:ptCount val="1"/>
                <c:pt idx="0">
                  <c:v>Uniform Layer</c:v>
                </c:pt>
              </c:strCache>
            </c:strRef>
          </c:tx>
          <c:spPr>
            <a:ln w="2222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Uniform Layer'!$B$2:$B$46</c:f>
              <c:numCache>
                <c:formatCode>General</c:formatCode>
                <c:ptCount val="45"/>
                <c:pt idx="0">
                  <c:v>28.2</c:v>
                </c:pt>
                <c:pt idx="1">
                  <c:v>26.2</c:v>
                </c:pt>
                <c:pt idx="2">
                  <c:v>28.8</c:v>
                </c:pt>
                <c:pt idx="3">
                  <c:v>29.4</c:v>
                </c:pt>
                <c:pt idx="4">
                  <c:v>26.3</c:v>
                </c:pt>
                <c:pt idx="5">
                  <c:v>34.1</c:v>
                </c:pt>
                <c:pt idx="6">
                  <c:v>36.5</c:v>
                </c:pt>
                <c:pt idx="7">
                  <c:v>44</c:v>
                </c:pt>
                <c:pt idx="8">
                  <c:v>44</c:v>
                </c:pt>
                <c:pt idx="9">
                  <c:v>48.6</c:v>
                </c:pt>
                <c:pt idx="10">
                  <c:v>51.3</c:v>
                </c:pt>
                <c:pt idx="11">
                  <c:v>49.4</c:v>
                </c:pt>
                <c:pt idx="12">
                  <c:v>49.4</c:v>
                </c:pt>
                <c:pt idx="13">
                  <c:v>51.8</c:v>
                </c:pt>
                <c:pt idx="14">
                  <c:v>51.1</c:v>
                </c:pt>
                <c:pt idx="15">
                  <c:v>52.4</c:v>
                </c:pt>
                <c:pt idx="16">
                  <c:v>53.7</c:v>
                </c:pt>
                <c:pt idx="17">
                  <c:v>51.9</c:v>
                </c:pt>
                <c:pt idx="18">
                  <c:v>53.5</c:v>
                </c:pt>
                <c:pt idx="19">
                  <c:v>55.2</c:v>
                </c:pt>
                <c:pt idx="20">
                  <c:v>57.4</c:v>
                </c:pt>
                <c:pt idx="21">
                  <c:v>57.3</c:v>
                </c:pt>
                <c:pt idx="22">
                  <c:v>59.1</c:v>
                </c:pt>
                <c:pt idx="23">
                  <c:v>58.7</c:v>
                </c:pt>
                <c:pt idx="24">
                  <c:v>58</c:v>
                </c:pt>
                <c:pt idx="25">
                  <c:v>59.6</c:v>
                </c:pt>
                <c:pt idx="26">
                  <c:v>57</c:v>
                </c:pt>
                <c:pt idx="27">
                  <c:v>61.8</c:v>
                </c:pt>
                <c:pt idx="28">
                  <c:v>60.4</c:v>
                </c:pt>
                <c:pt idx="29">
                  <c:v>58.7</c:v>
                </c:pt>
                <c:pt idx="30">
                  <c:v>59.1</c:v>
                </c:pt>
                <c:pt idx="31">
                  <c:v>58.9</c:v>
                </c:pt>
                <c:pt idx="32">
                  <c:v>60.4</c:v>
                </c:pt>
                <c:pt idx="33">
                  <c:v>59.4</c:v>
                </c:pt>
                <c:pt idx="34">
                  <c:v>62.5</c:v>
                </c:pt>
                <c:pt idx="35">
                  <c:v>62</c:v>
                </c:pt>
                <c:pt idx="36">
                  <c:v>63.5</c:v>
                </c:pt>
                <c:pt idx="37">
                  <c:v>62.6</c:v>
                </c:pt>
                <c:pt idx="38">
                  <c:v>62.6</c:v>
                </c:pt>
                <c:pt idx="39">
                  <c:v>63.4</c:v>
                </c:pt>
                <c:pt idx="40">
                  <c:v>67</c:v>
                </c:pt>
                <c:pt idx="41">
                  <c:v>66.2</c:v>
                </c:pt>
                <c:pt idx="42">
                  <c:v>69.7</c:v>
                </c:pt>
                <c:pt idx="43">
                  <c:v>70.400000000000006</c:v>
                </c:pt>
                <c:pt idx="44">
                  <c:v>75.8</c:v>
                </c:pt>
              </c:numCache>
            </c:numRef>
          </c:xVal>
          <c:yVal>
            <c:numRef>
              <c:f>'Uniform Layer'!$E$2:$E$46</c:f>
              <c:numCache>
                <c:formatCode>General</c:formatCode>
                <c:ptCount val="45"/>
                <c:pt idx="0">
                  <c:v>0.48893024553571401</c:v>
                </c:pt>
                <c:pt idx="1">
                  <c:v>0.48917159598214199</c:v>
                </c:pt>
                <c:pt idx="2">
                  <c:v>0.48892438616071399</c:v>
                </c:pt>
                <c:pt idx="3">
                  <c:v>0.485356863839285</c:v>
                </c:pt>
                <c:pt idx="4">
                  <c:v>0.48567103794642802</c:v>
                </c:pt>
                <c:pt idx="5">
                  <c:v>0.45387630208333302</c:v>
                </c:pt>
                <c:pt idx="6">
                  <c:v>0.45271335565476101</c:v>
                </c:pt>
                <c:pt idx="7">
                  <c:v>0.36898577008928501</c:v>
                </c:pt>
                <c:pt idx="8">
                  <c:v>0.36474218749999998</c:v>
                </c:pt>
                <c:pt idx="9">
                  <c:v>0.34853069196428499</c:v>
                </c:pt>
                <c:pt idx="10">
                  <c:v>0.34703069196428499</c:v>
                </c:pt>
                <c:pt idx="11">
                  <c:v>0.34452901785714202</c:v>
                </c:pt>
                <c:pt idx="12">
                  <c:v>0.34330989583333299</c:v>
                </c:pt>
                <c:pt idx="13">
                  <c:v>0.343014322916666</c:v>
                </c:pt>
                <c:pt idx="14">
                  <c:v>0.34244996279761902</c:v>
                </c:pt>
                <c:pt idx="15">
                  <c:v>0.34315978422618998</c:v>
                </c:pt>
                <c:pt idx="16">
                  <c:v>0.34254566592261898</c:v>
                </c:pt>
                <c:pt idx="17">
                  <c:v>0.34197042410714201</c:v>
                </c:pt>
                <c:pt idx="18">
                  <c:v>0.27534951636904698</c:v>
                </c:pt>
                <c:pt idx="19">
                  <c:v>0.27463792782738</c:v>
                </c:pt>
                <c:pt idx="20">
                  <c:v>0.27452743675595198</c:v>
                </c:pt>
                <c:pt idx="21">
                  <c:v>0.27354361979166603</c:v>
                </c:pt>
                <c:pt idx="22">
                  <c:v>0.271560081845238</c:v>
                </c:pt>
                <c:pt idx="23">
                  <c:v>0.27163532366071402</c:v>
                </c:pt>
                <c:pt idx="24">
                  <c:v>0.27118666294642801</c:v>
                </c:pt>
                <c:pt idx="25">
                  <c:v>0.271245535714285</c:v>
                </c:pt>
                <c:pt idx="26">
                  <c:v>0.27076329985119002</c:v>
                </c:pt>
                <c:pt idx="27">
                  <c:v>0.26834123883928501</c:v>
                </c:pt>
                <c:pt idx="28">
                  <c:v>0.26763076636904698</c:v>
                </c:pt>
                <c:pt idx="29">
                  <c:v>0.26785286458333302</c:v>
                </c:pt>
                <c:pt idx="30">
                  <c:v>0.267226283482142</c:v>
                </c:pt>
                <c:pt idx="31">
                  <c:v>0.26727241443452299</c:v>
                </c:pt>
                <c:pt idx="32">
                  <c:v>0.26658900669642799</c:v>
                </c:pt>
                <c:pt idx="33">
                  <c:v>0.265750837053571</c:v>
                </c:pt>
                <c:pt idx="34">
                  <c:v>0.25066666666666598</c:v>
                </c:pt>
                <c:pt idx="35">
                  <c:v>0.250447730654761</c:v>
                </c:pt>
                <c:pt idx="36">
                  <c:v>0.24921279761904699</c:v>
                </c:pt>
                <c:pt idx="37">
                  <c:v>0.24900223214285699</c:v>
                </c:pt>
                <c:pt idx="38">
                  <c:v>0.24859877232142799</c:v>
                </c:pt>
                <c:pt idx="39">
                  <c:v>0.24895386904761899</c:v>
                </c:pt>
                <c:pt idx="40">
                  <c:v>0.23619828869047599</c:v>
                </c:pt>
                <c:pt idx="41">
                  <c:v>0.22968284970238001</c:v>
                </c:pt>
                <c:pt idx="42">
                  <c:v>0.18498642113095201</c:v>
                </c:pt>
                <c:pt idx="43">
                  <c:v>8.9549665178571394E-2</c:v>
                </c:pt>
                <c:pt idx="44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8B54-400F-9103-4069481045F7}"/>
            </c:ext>
          </c:extLst>
        </c:ser>
        <c:ser>
          <c:idx val="4"/>
          <c:order val="4"/>
          <c:tx>
            <c:v>Base Line</c:v>
          </c:tx>
          <c:spPr>
            <a:ln w="22225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errBars>
            <c:errDir val="x"/>
            <c:errBarType val="both"/>
            <c:errValType val="fixedVal"/>
            <c:noEndCap val="0"/>
            <c:val val="75"/>
            <c:spPr>
              <a:noFill/>
              <a:ln w="9525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errBars>
            <c:errDir val="y"/>
            <c:errBarType val="both"/>
            <c:errValType val="fixedVal"/>
            <c:noEndCap val="1"/>
            <c:val val="0.24000000000000002"/>
            <c:spPr>
              <a:noFill/>
              <a:ln w="9525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xVal>
            <c:numRef>
              <c:f>Summery!$C$5</c:f>
              <c:numCache>
                <c:formatCode>General</c:formatCode>
                <c:ptCount val="1"/>
                <c:pt idx="0">
                  <c:v>62.6</c:v>
                </c:pt>
              </c:numCache>
            </c:numRef>
          </c:xVal>
          <c:yVal>
            <c:numRef>
              <c:f>Summery!$C$6</c:f>
              <c:numCache>
                <c:formatCode>General</c:formatCode>
                <c:ptCount val="1"/>
                <c:pt idx="0">
                  <c:v>0.24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8B54-400F-9103-4069481045F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68185200"/>
        <c:axId val="468185592"/>
      </c:scatterChart>
      <c:valAx>
        <c:axId val="468185200"/>
        <c:scaling>
          <c:orientation val="minMax"/>
          <c:max val="80"/>
          <c:min val="25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197" b="0" i="0" u="none" strike="noStrike" kern="1200" cap="all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ccuracy [%]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197" b="0" i="0" u="none" strike="noStrike" kern="1200" cap="all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68185592"/>
        <c:crosses val="autoZero"/>
        <c:crossBetween val="midCat"/>
      </c:valAx>
      <c:valAx>
        <c:axId val="468185592"/>
        <c:scaling>
          <c:orientation val="minMax"/>
          <c:max val="0.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97" b="0" i="0" u="none" strike="noStrike" kern="1200" cap="all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Operations Saved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97" b="0" i="0" u="none" strike="noStrike" kern="1200" cap="all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68185200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t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862" b="0" i="0" u="none" strike="noStrike" kern="1200" cap="none" spc="20" baseline="0">
                <a:solidFill>
                  <a:schemeClr val="dk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2128" b="1" i="0" u="none" strike="noStrike" kern="1200" baseline="0" dirty="0" err="1">
                <a:solidFill>
                  <a:srgbClr val="44546A"/>
                </a:solidFill>
                <a:latin typeface="+mn-lt"/>
                <a:ea typeface="+mn-ea"/>
                <a:cs typeface="+mn-cs"/>
              </a:rPr>
              <a:t>AlexNet</a:t>
            </a:r>
            <a:r>
              <a:rPr lang="en-US" sz="2128" b="1" i="0" u="none" strike="noStrike" kern="1200" baseline="0" dirty="0">
                <a:solidFill>
                  <a:srgbClr val="44546A"/>
                </a:solidFill>
                <a:latin typeface="+mn-lt"/>
                <a:ea typeface="+mn-ea"/>
                <a:cs typeface="+mn-cs"/>
              </a:rPr>
              <a:t>, CIFAR10, Patch Size = 3</a:t>
            </a:r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62" b="0" i="0" u="none" strike="noStrike" kern="1200" cap="none" spc="20" baseline="0">
              <a:solidFill>
                <a:schemeClr val="dk1">
                  <a:lumMod val="50000"/>
                  <a:lumOff val="50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ummery!$E$11</c:f>
              <c:strCache>
                <c:ptCount val="1"/>
                <c:pt idx="0">
                  <c:v>Max Granularity</c:v>
                </c:pt>
              </c:strCache>
            </c:strRef>
          </c:tx>
          <c:spPr>
            <a:ln w="9525" cap="flat" cmpd="sng" algn="ctr">
              <a:solidFill>
                <a:schemeClr val="accent1">
                  <a:alpha val="70000"/>
                </a:schemeClr>
              </a:solidFill>
              <a:prstDash val="sysDot"/>
              <a:round/>
            </a:ln>
            <a:effectLst/>
          </c:spPr>
          <c:marker>
            <c:symbol val="circle"/>
            <c:size val="5"/>
            <c:spPr>
              <a:gradFill rotWithShape="1">
                <a:gsLst>
                  <a:gs pos="0">
                    <a:schemeClr val="accent1">
                      <a:lumMod val="110000"/>
                      <a:satMod val="105000"/>
                      <a:tint val="67000"/>
                    </a:schemeClr>
                  </a:gs>
                  <a:gs pos="50000">
                    <a:schemeClr val="accent1">
                      <a:lumMod val="105000"/>
                      <a:satMod val="103000"/>
                      <a:tint val="73000"/>
                    </a:schemeClr>
                  </a:gs>
                  <a:gs pos="100000">
                    <a:schemeClr val="accent1">
                      <a:lumMod val="105000"/>
                      <a:satMod val="109000"/>
                      <a:tint val="81000"/>
                    </a:schemeClr>
                  </a:gs>
                </a:gsLst>
                <a:lin ang="5400000" scaled="0"/>
              </a:gradFill>
              <a:ln w="9525" cap="flat" cmpd="sng" algn="ctr">
                <a:solidFill>
                  <a:schemeClr val="accent1">
                    <a:shade val="95000"/>
                  </a:schemeClr>
                </a:solidFill>
                <a:round/>
              </a:ln>
              <a:effectLst/>
            </c:spPr>
          </c:marker>
          <c:xVal>
            <c:numRef>
              <c:f>Summery!$A$12:$A$20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3.5</c:v>
                </c:pt>
                <c:pt idx="5">
                  <c:v>5</c:v>
                </c:pt>
                <c:pt idx="6">
                  <c:v>10</c:v>
                </c:pt>
                <c:pt idx="7">
                  <c:v>14.1</c:v>
                </c:pt>
                <c:pt idx="8">
                  <c:v>15</c:v>
                </c:pt>
              </c:numCache>
            </c:numRef>
          </c:xVal>
          <c:yVal>
            <c:numRef>
              <c:f>Summery!$E$12:$E$20</c:f>
              <c:numCache>
                <c:formatCode>General</c:formatCode>
                <c:ptCount val="9"/>
                <c:pt idx="0">
                  <c:v>0.27151269841269798</c:v>
                </c:pt>
                <c:pt idx="1">
                  <c:v>0.279476240079365</c:v>
                </c:pt>
                <c:pt idx="2">
                  <c:v>0.28869469246031698</c:v>
                </c:pt>
                <c:pt idx="3">
                  <c:v>0.31245406746031701</c:v>
                </c:pt>
                <c:pt idx="4">
                  <c:v>0.31245406746031701</c:v>
                </c:pt>
                <c:pt idx="5">
                  <c:v>0.31245406746031701</c:v>
                </c:pt>
                <c:pt idx="6">
                  <c:v>0.31245406746031701</c:v>
                </c:pt>
                <c:pt idx="7">
                  <c:v>0.32828621031746003</c:v>
                </c:pt>
                <c:pt idx="8">
                  <c:v>0.329732886904760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9708-4B07-B6C3-771A2BC1909B}"/>
            </c:ext>
          </c:extLst>
        </c:ser>
        <c:ser>
          <c:idx val="1"/>
          <c:order val="1"/>
          <c:tx>
            <c:strRef>
              <c:f>Summery!$C$11</c:f>
              <c:strCache>
                <c:ptCount val="1"/>
                <c:pt idx="0">
                  <c:v>Uniform Patch</c:v>
                </c:pt>
              </c:strCache>
            </c:strRef>
          </c:tx>
          <c:spPr>
            <a:ln w="9525" cap="flat" cmpd="sng" algn="ctr">
              <a:solidFill>
                <a:schemeClr val="accent2">
                  <a:alpha val="70000"/>
                </a:schemeClr>
              </a:solidFill>
              <a:prstDash val="sysDot"/>
              <a:round/>
            </a:ln>
            <a:effectLst/>
          </c:spPr>
          <c:marker>
            <c:symbol val="circle"/>
            <c:size val="5"/>
            <c:spPr>
              <a:gradFill rotWithShape="1">
                <a:gsLst>
                  <a:gs pos="0">
                    <a:schemeClr val="accent2">
                      <a:lumMod val="110000"/>
                      <a:satMod val="105000"/>
                      <a:tint val="67000"/>
                    </a:schemeClr>
                  </a:gs>
                  <a:gs pos="50000">
                    <a:schemeClr val="accent2">
                      <a:lumMod val="105000"/>
                      <a:satMod val="103000"/>
                      <a:tint val="73000"/>
                    </a:schemeClr>
                  </a:gs>
                  <a:gs pos="100000">
                    <a:schemeClr val="accent2">
                      <a:lumMod val="105000"/>
                      <a:satMod val="109000"/>
                      <a:tint val="81000"/>
                    </a:schemeClr>
                  </a:gs>
                </a:gsLst>
                <a:lin ang="5400000" scaled="0"/>
              </a:gradFill>
              <a:ln w="9525" cap="flat" cmpd="sng" algn="ctr">
                <a:solidFill>
                  <a:schemeClr val="accent2">
                    <a:shade val="95000"/>
                  </a:schemeClr>
                </a:solidFill>
                <a:round/>
              </a:ln>
              <a:effectLst/>
            </c:spPr>
          </c:marker>
          <c:xVal>
            <c:numRef>
              <c:f>Summery!$A$12:$A$20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3.5</c:v>
                </c:pt>
                <c:pt idx="5">
                  <c:v>5</c:v>
                </c:pt>
                <c:pt idx="6">
                  <c:v>10</c:v>
                </c:pt>
                <c:pt idx="7">
                  <c:v>14.1</c:v>
                </c:pt>
                <c:pt idx="8">
                  <c:v>15</c:v>
                </c:pt>
              </c:numCache>
            </c:numRef>
          </c:xVal>
          <c:yVal>
            <c:numRef>
              <c:f>Summery!$C$12:$C$20</c:f>
              <c:numCache>
                <c:formatCode>General</c:formatCode>
                <c:ptCount val="9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7.3400773809523714E-2</c:v>
                </c:pt>
                <c:pt idx="4">
                  <c:v>7.3400773809523714E-2</c:v>
                </c:pt>
                <c:pt idx="5">
                  <c:v>0.2379182142857135</c:v>
                </c:pt>
                <c:pt idx="6">
                  <c:v>0.40238922123015775</c:v>
                </c:pt>
                <c:pt idx="7">
                  <c:v>0.43427809027777686</c:v>
                </c:pt>
                <c:pt idx="8">
                  <c:v>0.4342780902777768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9708-4B07-B6C3-771A2BC1909B}"/>
            </c:ext>
          </c:extLst>
        </c:ser>
        <c:ser>
          <c:idx val="2"/>
          <c:order val="2"/>
          <c:tx>
            <c:strRef>
              <c:f>Summery!$D$11</c:f>
              <c:strCache>
                <c:ptCount val="1"/>
                <c:pt idx="0">
                  <c:v>Uniform Filters</c:v>
                </c:pt>
              </c:strCache>
            </c:strRef>
          </c:tx>
          <c:spPr>
            <a:ln w="9525" cap="flat" cmpd="sng" algn="ctr">
              <a:solidFill>
                <a:schemeClr val="accent3">
                  <a:alpha val="70000"/>
                </a:schemeClr>
              </a:solidFill>
              <a:prstDash val="sysDot"/>
              <a:round/>
            </a:ln>
            <a:effectLst/>
          </c:spPr>
          <c:marker>
            <c:symbol val="circle"/>
            <c:size val="5"/>
            <c:spPr>
              <a:gradFill rotWithShape="1">
                <a:gsLst>
                  <a:gs pos="0">
                    <a:schemeClr val="accent3">
                      <a:lumMod val="110000"/>
                      <a:satMod val="105000"/>
                      <a:tint val="67000"/>
                    </a:schemeClr>
                  </a:gs>
                  <a:gs pos="50000">
                    <a:schemeClr val="accent3">
                      <a:lumMod val="105000"/>
                      <a:satMod val="103000"/>
                      <a:tint val="73000"/>
                    </a:schemeClr>
                  </a:gs>
                  <a:gs pos="100000">
                    <a:schemeClr val="accent3">
                      <a:lumMod val="105000"/>
                      <a:satMod val="109000"/>
                      <a:tint val="81000"/>
                    </a:schemeClr>
                  </a:gs>
                </a:gsLst>
                <a:lin ang="5400000" scaled="0"/>
              </a:gradFill>
              <a:ln w="9525" cap="flat" cmpd="sng" algn="ctr">
                <a:solidFill>
                  <a:schemeClr val="accent3">
                    <a:shade val="95000"/>
                  </a:schemeClr>
                </a:solidFill>
                <a:round/>
              </a:ln>
              <a:effectLst/>
            </c:spPr>
          </c:marker>
          <c:xVal>
            <c:numRef>
              <c:f>Summery!$A$12:$A$20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3.5</c:v>
                </c:pt>
                <c:pt idx="5">
                  <c:v>5</c:v>
                </c:pt>
                <c:pt idx="6">
                  <c:v>10</c:v>
                </c:pt>
                <c:pt idx="7">
                  <c:v>14.1</c:v>
                </c:pt>
                <c:pt idx="8">
                  <c:v>15</c:v>
                </c:pt>
              </c:numCache>
            </c:numRef>
          </c:xVal>
          <c:yVal>
            <c:numRef>
              <c:f>Summery!$D$12:$D$20</c:f>
              <c:numCache>
                <c:formatCode>General</c:formatCode>
                <c:ptCount val="9"/>
                <c:pt idx="0">
                  <c:v>0</c:v>
                </c:pt>
                <c:pt idx="1">
                  <c:v>0.200658928571428</c:v>
                </c:pt>
                <c:pt idx="2">
                  <c:v>0.27016726190476098</c:v>
                </c:pt>
                <c:pt idx="3">
                  <c:v>0.29644702380952298</c:v>
                </c:pt>
                <c:pt idx="4">
                  <c:v>0.303870238095238</c:v>
                </c:pt>
                <c:pt idx="5">
                  <c:v>0.33521542658730102</c:v>
                </c:pt>
                <c:pt idx="6">
                  <c:v>0.35941413690476098</c:v>
                </c:pt>
                <c:pt idx="7">
                  <c:v>0.36276552579365001</c:v>
                </c:pt>
                <c:pt idx="8">
                  <c:v>0.37838754960317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9708-4B07-B6C3-771A2BC1909B}"/>
            </c:ext>
          </c:extLst>
        </c:ser>
        <c:ser>
          <c:idx val="3"/>
          <c:order val="3"/>
          <c:tx>
            <c:strRef>
              <c:f>Summery!$B$11</c:f>
              <c:strCache>
                <c:ptCount val="1"/>
                <c:pt idx="0">
                  <c:v>Uniform Layer</c:v>
                </c:pt>
              </c:strCache>
            </c:strRef>
          </c:tx>
          <c:spPr>
            <a:ln w="9525" cap="flat" cmpd="sng" algn="ctr">
              <a:solidFill>
                <a:schemeClr val="accent4">
                  <a:alpha val="70000"/>
                </a:schemeClr>
              </a:solidFill>
              <a:prstDash val="sysDot"/>
              <a:round/>
            </a:ln>
            <a:effectLst/>
          </c:spPr>
          <c:marker>
            <c:symbol val="circle"/>
            <c:size val="5"/>
            <c:spPr>
              <a:gradFill rotWithShape="1">
                <a:gsLst>
                  <a:gs pos="0">
                    <a:schemeClr val="accent4">
                      <a:lumMod val="110000"/>
                      <a:satMod val="105000"/>
                      <a:tint val="67000"/>
                    </a:schemeClr>
                  </a:gs>
                  <a:gs pos="50000">
                    <a:schemeClr val="accent4">
                      <a:lumMod val="105000"/>
                      <a:satMod val="103000"/>
                      <a:tint val="73000"/>
                    </a:schemeClr>
                  </a:gs>
                  <a:gs pos="100000">
                    <a:schemeClr val="accent4">
                      <a:lumMod val="105000"/>
                      <a:satMod val="109000"/>
                      <a:tint val="81000"/>
                    </a:schemeClr>
                  </a:gs>
                </a:gsLst>
                <a:lin ang="5400000" scaled="0"/>
              </a:gradFill>
              <a:ln w="9525" cap="flat" cmpd="sng" algn="ctr">
                <a:solidFill>
                  <a:schemeClr val="accent4">
                    <a:shade val="95000"/>
                  </a:schemeClr>
                </a:solidFill>
                <a:round/>
              </a:ln>
              <a:effectLst/>
            </c:spPr>
          </c:marker>
          <c:xVal>
            <c:numRef>
              <c:f>Summery!$A$12:$A$20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3.5</c:v>
                </c:pt>
                <c:pt idx="5">
                  <c:v>5</c:v>
                </c:pt>
                <c:pt idx="6">
                  <c:v>10</c:v>
                </c:pt>
                <c:pt idx="7">
                  <c:v>14.1</c:v>
                </c:pt>
                <c:pt idx="8">
                  <c:v>15</c:v>
                </c:pt>
              </c:numCache>
            </c:numRef>
          </c:xVal>
          <c:yVal>
            <c:numRef>
              <c:f>Summery!$B$12:$B$20</c:f>
              <c:numCache>
                <c:formatCode>General</c:formatCode>
                <c:ptCount val="9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.29826200396825397</c:v>
                </c:pt>
                <c:pt idx="4">
                  <c:v>0.30198864087301502</c:v>
                </c:pt>
                <c:pt idx="5">
                  <c:v>0.31000729166666602</c:v>
                </c:pt>
                <c:pt idx="6">
                  <c:v>0.33163308531746</c:v>
                </c:pt>
                <c:pt idx="7">
                  <c:v>0.341020386904761</c:v>
                </c:pt>
                <c:pt idx="8">
                  <c:v>0.34486334325396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9708-4B07-B6C3-771A2BC1909B}"/>
            </c:ext>
          </c:extLst>
        </c:ser>
        <c:ser>
          <c:idx val="4"/>
          <c:order val="4"/>
          <c:tx>
            <c:strRef>
              <c:f>Summery!$A$5</c:f>
              <c:strCache>
                <c:ptCount val="1"/>
                <c:pt idx="0">
                  <c:v>Base Line:</c:v>
                </c:pt>
              </c:strCache>
            </c:strRef>
          </c:tx>
          <c:spPr>
            <a:ln w="9525" cap="flat" cmpd="sng" algn="ctr">
              <a:solidFill>
                <a:schemeClr val="accent5">
                  <a:alpha val="70000"/>
                </a:schemeClr>
              </a:solidFill>
              <a:prstDash val="sysDot"/>
              <a:round/>
            </a:ln>
            <a:effectLst/>
          </c:spPr>
          <c:marker>
            <c:symbol val="none"/>
          </c:marker>
          <c:errBars>
            <c:errDir val="x"/>
            <c:errBarType val="both"/>
            <c:errValType val="percentage"/>
            <c:noEndCap val="0"/>
            <c:val val="100"/>
            <c:spPr>
              <a:noFill/>
              <a:ln w="9525" cap="rnd">
                <a:solidFill>
                  <a:schemeClr val="dk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errBars>
            <c:errDir val="y"/>
            <c:errBarType val="both"/>
            <c:errValType val="percentage"/>
            <c:noEndCap val="0"/>
            <c:val val="100"/>
            <c:spPr>
              <a:noFill/>
              <a:ln w="9525" cap="rnd">
                <a:solidFill>
                  <a:schemeClr val="dk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xVal>
            <c:numRef>
              <c:f>Summery!$C$8</c:f>
              <c:numCache>
                <c:formatCode>General</c:formatCode>
                <c:ptCount val="1"/>
                <c:pt idx="0">
                  <c:v>14.099999999999994</c:v>
                </c:pt>
              </c:numCache>
            </c:numRef>
          </c:xVal>
          <c:yVal>
            <c:numRef>
              <c:f>Summery!$C$6</c:f>
              <c:numCache>
                <c:formatCode>General</c:formatCode>
                <c:ptCount val="1"/>
                <c:pt idx="0">
                  <c:v>0.340210000000000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9708-4B07-B6C3-771A2BC1909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48150040"/>
        <c:axId val="348152392"/>
      </c:scatterChart>
      <c:valAx>
        <c:axId val="348150040"/>
        <c:scaling>
          <c:orientation val="minMax"/>
          <c:max val="15"/>
          <c:min val="0"/>
        </c:scaling>
        <c:delete val="0"/>
        <c:axPos val="b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197" b="0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Max Accuracy Loss [%]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197" b="0" i="0" u="none" strike="noStrike" kern="1200" baseline="0">
                  <a:solidFill>
                    <a:schemeClr val="dk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rnd">
            <a:solidFill>
              <a:schemeClr val="dk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spc="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48152392"/>
        <c:crosses val="autoZero"/>
        <c:crossBetween val="midCat"/>
      </c:valAx>
      <c:valAx>
        <c:axId val="348152392"/>
        <c:scaling>
          <c:orientation val="minMax"/>
          <c:max val="0.5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97" b="0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Operatuins Saved 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97" b="0" i="0" u="none" strike="noStrike" kern="1200" baseline="0">
                  <a:solidFill>
                    <a:schemeClr val="dk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rnd">
            <a:solidFill>
              <a:schemeClr val="dk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spc="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48150040"/>
        <c:crosses val="autoZero"/>
        <c:crossBetween val="midCat"/>
      </c:valAx>
      <c:spPr>
        <a:gradFill>
          <a:gsLst>
            <a:gs pos="100000">
              <a:schemeClr val="lt1">
                <a:lumMod val="95000"/>
              </a:schemeClr>
            </a:gs>
            <a:gs pos="0">
              <a:schemeClr val="lt1">
                <a:alpha val="0"/>
              </a:schemeClr>
            </a:gs>
          </a:gsLst>
          <a:lin ang="5400000" scaled="0"/>
        </a:gradFill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spc="0" baseline="0">
              <a:solidFill>
                <a:schemeClr val="dk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lt1"/>
    </a:solidFill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128" b="1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Accuracy Loss before and after Retraining</a:t>
            </a:r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28" b="1" i="0" u="none" strike="noStrike" kern="1200" baseline="0">
              <a:solidFill>
                <a:schemeClr val="tx2"/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Retraining!$H$50</c:f>
              <c:strCache>
                <c:ptCount val="1"/>
                <c:pt idx="0">
                  <c:v>Original Max Accuracy Loss</c:v>
                </c:pt>
              </c:strCache>
            </c:strRef>
          </c:tx>
          <c:spPr>
            <a:gradFill rotWithShape="1">
              <a:gsLst>
                <a:gs pos="0">
                  <a:schemeClr val="accent1"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in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>
                      <a:solidFill>
                        <a:schemeClr val="tx2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val>
            <c:numRef>
              <c:f>Retraining!$H$51:$H$59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3.5</c:v>
                </c:pt>
                <c:pt idx="5">
                  <c:v>5</c:v>
                </c:pt>
                <c:pt idx="6">
                  <c:v>10</c:v>
                </c:pt>
                <c:pt idx="7">
                  <c:v>14.1</c:v>
                </c:pt>
                <c:pt idx="8">
                  <c:v>1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6846-4B9A-A74E-C9A585CF070D}"/>
            </c:ext>
          </c:extLst>
        </c:ser>
        <c:ser>
          <c:idx val="1"/>
          <c:order val="1"/>
          <c:tx>
            <c:strRef>
              <c:f>Retraining!$I$50</c:f>
              <c:strCache>
                <c:ptCount val="1"/>
                <c:pt idx="0">
                  <c:v>Uniform Layer</c:v>
                </c:pt>
              </c:strCache>
            </c:strRef>
          </c:tx>
          <c:spPr>
            <a:gradFill rotWithShape="1">
              <a:gsLst>
                <a:gs pos="0">
                  <a:schemeClr val="accent2"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in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>
                      <a:solidFill>
                        <a:schemeClr val="tx2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val>
            <c:numRef>
              <c:f>Retraining!$I$51:$I$59</c:f>
              <c:numCache>
                <c:formatCode>General</c:formatCode>
                <c:ptCount val="9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1.7999999999999972</c:v>
                </c:pt>
                <c:pt idx="4">
                  <c:v>1.7999999999999972</c:v>
                </c:pt>
                <c:pt idx="5">
                  <c:v>2.5999999999999943</c:v>
                </c:pt>
                <c:pt idx="6">
                  <c:v>2.2000000000000028</c:v>
                </c:pt>
                <c:pt idx="7">
                  <c:v>3.8999999999999915</c:v>
                </c:pt>
                <c:pt idx="8">
                  <c:v>3.899999999999991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6846-4B9A-A74E-C9A585CF070D}"/>
            </c:ext>
          </c:extLst>
        </c:ser>
        <c:ser>
          <c:idx val="2"/>
          <c:order val="2"/>
          <c:tx>
            <c:strRef>
              <c:f>Retraining!$J$50</c:f>
              <c:strCache>
                <c:ptCount val="1"/>
                <c:pt idx="0">
                  <c:v>Uniform Patch</c:v>
                </c:pt>
              </c:strCache>
            </c:strRef>
          </c:tx>
          <c:spPr>
            <a:gradFill rotWithShape="1">
              <a:gsLst>
                <a:gs pos="0">
                  <a:schemeClr val="accent3"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in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>
                      <a:solidFill>
                        <a:schemeClr val="tx2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val>
            <c:numRef>
              <c:f>Retraining!$J$51:$J$59</c:f>
              <c:numCache>
                <c:formatCode>General</c:formatCode>
                <c:ptCount val="9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1</c:v>
                </c:pt>
                <c:pt idx="4">
                  <c:v>2.0999999999999943</c:v>
                </c:pt>
                <c:pt idx="5">
                  <c:v>1.0999999999999943</c:v>
                </c:pt>
                <c:pt idx="6">
                  <c:v>0.59999999999999432</c:v>
                </c:pt>
                <c:pt idx="7">
                  <c:v>0.5</c:v>
                </c:pt>
                <c:pt idx="8">
                  <c:v>0.2000000000000028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6846-4B9A-A74E-C9A585CF070D}"/>
            </c:ext>
          </c:extLst>
        </c:ser>
        <c:ser>
          <c:idx val="3"/>
          <c:order val="3"/>
          <c:tx>
            <c:strRef>
              <c:f>Retraining!$K$50</c:f>
              <c:strCache>
                <c:ptCount val="1"/>
                <c:pt idx="0">
                  <c:v>Uniform Filters</c:v>
                </c:pt>
              </c:strCache>
            </c:strRef>
          </c:tx>
          <c:spPr>
            <a:gradFill rotWithShape="1">
              <a:gsLst>
                <a:gs pos="0">
                  <a:schemeClr val="accent4"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in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>
                      <a:solidFill>
                        <a:schemeClr val="tx2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val>
            <c:numRef>
              <c:f>Retraining!$K$51:$K$59</c:f>
              <c:numCache>
                <c:formatCode>General</c:formatCode>
                <c:ptCount val="9"/>
                <c:pt idx="0">
                  <c:v>0</c:v>
                </c:pt>
                <c:pt idx="1">
                  <c:v>0.5</c:v>
                </c:pt>
                <c:pt idx="2">
                  <c:v>-0.60000000000000853</c:v>
                </c:pt>
                <c:pt idx="3">
                  <c:v>1.2000000000000028</c:v>
                </c:pt>
                <c:pt idx="4">
                  <c:v>1.3999999999999915</c:v>
                </c:pt>
                <c:pt idx="5">
                  <c:v>0</c:v>
                </c:pt>
                <c:pt idx="6">
                  <c:v>1.2999999999999972</c:v>
                </c:pt>
                <c:pt idx="7">
                  <c:v>4.2000000000000028</c:v>
                </c:pt>
                <c:pt idx="8">
                  <c:v>4.200000000000002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6846-4B9A-A74E-C9A585CF070D}"/>
            </c:ext>
          </c:extLst>
        </c:ser>
        <c:ser>
          <c:idx val="4"/>
          <c:order val="4"/>
          <c:tx>
            <c:strRef>
              <c:f>Retraining!$L$50</c:f>
              <c:strCache>
                <c:ptCount val="1"/>
                <c:pt idx="0">
                  <c:v>Max Granularity</c:v>
                </c:pt>
              </c:strCache>
            </c:strRef>
          </c:tx>
          <c:spPr>
            <a:gradFill rotWithShape="1">
              <a:gsLst>
                <a:gs pos="0">
                  <a:schemeClr val="accent5"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in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>
                      <a:solidFill>
                        <a:schemeClr val="tx2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val>
            <c:numRef>
              <c:f>Retraining!$L$51:$L$59</c:f>
              <c:numCache>
                <c:formatCode>General</c:formatCode>
                <c:ptCount val="9"/>
                <c:pt idx="0">
                  <c:v>-0.60000000000000853</c:v>
                </c:pt>
                <c:pt idx="1">
                  <c:v>-1.5</c:v>
                </c:pt>
                <c:pt idx="2">
                  <c:v>-0.20000000000000284</c:v>
                </c:pt>
                <c:pt idx="3">
                  <c:v>-0.10000000000000853</c:v>
                </c:pt>
                <c:pt idx="4">
                  <c:v>-0.10000000000000853</c:v>
                </c:pt>
                <c:pt idx="5">
                  <c:v>-0.10000000000000853</c:v>
                </c:pt>
                <c:pt idx="6">
                  <c:v>-0.10000000000000853</c:v>
                </c:pt>
                <c:pt idx="7">
                  <c:v>-0.5</c:v>
                </c:pt>
                <c:pt idx="8">
                  <c:v>0.2000000000000028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6846-4B9A-A74E-C9A585CF070D}"/>
            </c:ext>
          </c:extLst>
        </c:ser>
        <c:dLbls>
          <c:dLblPos val="inEnd"/>
          <c:showLegendKey val="0"/>
          <c:showVal val="1"/>
          <c:showCatName val="0"/>
          <c:showSerName val="0"/>
          <c:showPercent val="0"/>
          <c:showBubbleSize val="0"/>
        </c:dLbls>
        <c:gapWidth val="100"/>
        <c:overlap val="-24"/>
        <c:axId val="1811820047"/>
        <c:axId val="1811825455"/>
      </c:barChart>
      <c:catAx>
        <c:axId val="1811820047"/>
        <c:scaling>
          <c:orientation val="minMax"/>
        </c:scaling>
        <c:delete val="0"/>
        <c:axPos val="b"/>
        <c:majorTickMark val="none"/>
        <c:minorTickMark val="none"/>
        <c:tickLblPos val="nextTo"/>
        <c:spPr>
          <a:noFill/>
          <a:ln w="9525" cap="flat" cmpd="sng" algn="ctr">
            <a:solidFill>
              <a:schemeClr val="tx2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811825455"/>
        <c:crosses val="autoZero"/>
        <c:auto val="1"/>
        <c:lblAlgn val="ctr"/>
        <c:lblOffset val="100"/>
        <c:noMultiLvlLbl val="0"/>
      </c:catAx>
      <c:valAx>
        <c:axId val="1811825455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811820047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2"/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128" b="1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r>
              <a:rPr lang="en-US" dirty="0"/>
              <a:t>Uniform Layer </a:t>
            </a:r>
            <a:r>
              <a:rPr lang="en-US" dirty="0" smtClean="0"/>
              <a:t>optimization with eps=3.5</a:t>
            </a:r>
            <a:r>
              <a:rPr lang="en-US" baseline="0" dirty="0" smtClean="0"/>
              <a:t> </a:t>
            </a:r>
            <a:r>
              <a:rPr lang="en-US" baseline="0" dirty="0" smtClean="0"/>
              <a:t>on </a:t>
            </a:r>
            <a:r>
              <a:rPr lang="en-US" baseline="0" dirty="0" smtClean="0"/>
              <a:t>ResNet18:</a:t>
            </a:r>
            <a:r>
              <a:rPr lang="en-US" dirty="0" smtClean="0"/>
              <a:t> </a:t>
            </a:r>
            <a:endParaRPr lang="en-US" dirty="0"/>
          </a:p>
          <a:p>
            <a:pPr>
              <a:defRPr/>
            </a:pPr>
            <a:r>
              <a:rPr lang="en-US" dirty="0"/>
              <a:t>% of saved operations </a:t>
            </a:r>
          </a:p>
          <a:p>
            <a:pPr>
              <a:defRPr/>
            </a:pPr>
            <a:r>
              <a:rPr lang="en-US" dirty="0"/>
              <a:t>for each layer in the final mask</a:t>
            </a:r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28" b="1" i="0" u="none" strike="noStrike" kern="1200" baseline="0">
              <a:solidFill>
                <a:schemeClr val="tx2"/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'Uniform Layer'!$F$1</c:f>
              <c:strCache>
                <c:ptCount val="1"/>
                <c:pt idx="0">
                  <c:v>% saved in layer</c:v>
                </c:pt>
              </c:strCache>
            </c:strRef>
          </c:tx>
          <c:spPr>
            <a:gradFill rotWithShape="1">
              <a:gsLst>
                <a:gs pos="0">
                  <a:schemeClr val="accent1"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>
                      <a:solidFill>
                        <a:schemeClr val="tx2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val>
            <c:numRef>
              <c:f>'Uniform Layer'!$F$2:$F$18</c:f>
              <c:numCache>
                <c:formatCode>General</c:formatCode>
                <c:ptCount val="17"/>
                <c:pt idx="0">
                  <c:v>30.71</c:v>
                </c:pt>
                <c:pt idx="1">
                  <c:v>21.63</c:v>
                </c:pt>
                <c:pt idx="2">
                  <c:v>22.63</c:v>
                </c:pt>
                <c:pt idx="3">
                  <c:v>23.34</c:v>
                </c:pt>
                <c:pt idx="4">
                  <c:v>9.48</c:v>
                </c:pt>
                <c:pt idx="5">
                  <c:v>23.75</c:v>
                </c:pt>
                <c:pt idx="6">
                  <c:v>24.97</c:v>
                </c:pt>
                <c:pt idx="7">
                  <c:v>35.549999999999997</c:v>
                </c:pt>
                <c:pt idx="8">
                  <c:v>20.58</c:v>
                </c:pt>
                <c:pt idx="9">
                  <c:v>26.38</c:v>
                </c:pt>
                <c:pt idx="10">
                  <c:v>33.49</c:v>
                </c:pt>
                <c:pt idx="11">
                  <c:v>36.159999999999997</c:v>
                </c:pt>
                <c:pt idx="12">
                  <c:v>30.44</c:v>
                </c:pt>
                <c:pt idx="13">
                  <c:v>25.59</c:v>
                </c:pt>
                <c:pt idx="14">
                  <c:v>19.329999999999998</c:v>
                </c:pt>
                <c:pt idx="15">
                  <c:v>21.18</c:v>
                </c:pt>
                <c:pt idx="16">
                  <c:v>17.3999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D61F-42E7-9838-167F9789BF04}"/>
            </c:ext>
          </c:extLst>
        </c:ser>
        <c:ser>
          <c:idx val="1"/>
          <c:order val="1"/>
          <c:tx>
            <c:strRef>
              <c:f>'Uniform Layer'!$G$1</c:f>
              <c:strCache>
                <c:ptCount val="1"/>
                <c:pt idx="0">
                  <c:v>% saved in network</c:v>
                </c:pt>
              </c:strCache>
            </c:strRef>
          </c:tx>
          <c:spPr>
            <a:gradFill rotWithShape="1">
              <a:gsLst>
                <a:gs pos="0">
                  <a:schemeClr val="accent2"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>
                      <a:solidFill>
                        <a:schemeClr val="tx2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val>
            <c:numRef>
              <c:f>'Uniform Layer'!$G$2:$G$18</c:f>
              <c:numCache>
                <c:formatCode>General</c:formatCode>
                <c:ptCount val="17"/>
                <c:pt idx="0">
                  <c:v>3.61</c:v>
                </c:pt>
                <c:pt idx="1">
                  <c:v>2.54</c:v>
                </c:pt>
                <c:pt idx="2">
                  <c:v>2.66</c:v>
                </c:pt>
                <c:pt idx="3">
                  <c:v>2.75</c:v>
                </c:pt>
                <c:pt idx="4">
                  <c:v>1.1200000000000001</c:v>
                </c:pt>
                <c:pt idx="5">
                  <c:v>1.4</c:v>
                </c:pt>
                <c:pt idx="6">
                  <c:v>1.47</c:v>
                </c:pt>
                <c:pt idx="7">
                  <c:v>2.09</c:v>
                </c:pt>
                <c:pt idx="8">
                  <c:v>1.21</c:v>
                </c:pt>
                <c:pt idx="9">
                  <c:v>0.78</c:v>
                </c:pt>
                <c:pt idx="10">
                  <c:v>0.98</c:v>
                </c:pt>
                <c:pt idx="11">
                  <c:v>1.06</c:v>
                </c:pt>
                <c:pt idx="12">
                  <c:v>0.9</c:v>
                </c:pt>
                <c:pt idx="13">
                  <c:v>0.38</c:v>
                </c:pt>
                <c:pt idx="14">
                  <c:v>0.28000000000000003</c:v>
                </c:pt>
                <c:pt idx="15">
                  <c:v>0.31</c:v>
                </c:pt>
                <c:pt idx="16">
                  <c:v>0.2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D61F-42E7-9838-167F9789BF04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00"/>
        <c:overlap val="-24"/>
        <c:axId val="333483064"/>
        <c:axId val="333483456"/>
      </c:barChart>
      <c:catAx>
        <c:axId val="333483064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197" b="1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layer number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197" b="1" i="0" u="none" strike="noStrike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majorTickMark val="none"/>
        <c:minorTickMark val="none"/>
        <c:tickLblPos val="nextTo"/>
        <c:spPr>
          <a:noFill/>
          <a:ln w="9525" cap="flat" cmpd="sng" algn="ctr">
            <a:solidFill>
              <a:schemeClr val="tx2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33483456"/>
        <c:crosses val="autoZero"/>
        <c:auto val="1"/>
        <c:lblAlgn val="ctr"/>
        <c:lblOffset val="100"/>
        <c:noMultiLvlLbl val="0"/>
      </c:catAx>
      <c:valAx>
        <c:axId val="33348345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97" b="1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operations saved [%]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97" b="1" i="0" u="none" strike="noStrike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3348306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2"/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2">
  <cs:axisTitle>
    <cs:lnRef idx="0"/>
    <cs:fillRef idx="0"/>
    <cs:effectRef idx="0"/>
    <cs:fontRef idx="minor">
      <a:schemeClr val="tx2"/>
    </cs:fontRef>
    <cs:defRPr sz="1197" b="1" kern="1200"/>
  </cs:axisTitle>
  <cs:category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2"/>
    </cs:fontRef>
    <cs:defRPr sz="1197" kern="1200"/>
  </cs:dataLabel>
  <cs:dataLabelCallout>
    <cs:lnRef idx="0"/>
    <cs:fillRef idx="0"/>
    <cs:effectRef idx="0"/>
    <cs:fontRef idx="minor">
      <a:schemeClr val="dk2">
        <a:lumMod val="7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2"/>
    <cs:fontRef idx="minor">
      <a:schemeClr val="tx2"/>
    </cs:fontRef>
  </cs:dataPoint>
  <cs:dataPoint3D>
    <cs:lnRef idx="0"/>
    <cs:fillRef idx="3">
      <cs:styleClr val="auto"/>
    </cs:fillRef>
    <cs:effectRef idx="2"/>
    <cs:fontRef idx="minor">
      <a:schemeClr val="tx2"/>
    </cs:fontRef>
  </cs:dataPoint3D>
  <cs:dataPointLin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2"/>
    <cs:fontRef idx="minor">
      <a:schemeClr val="tx2"/>
    </cs:fontRef>
    <cs:spPr>
      <a:ln w="9525">
        <a:solidFill>
          <a:schemeClr val="phClr"/>
        </a:solidFill>
        <a:round/>
      </a:ln>
    </cs:spPr>
  </cs:dataPointMarker>
  <cs:dataPointMarkerLayout symbol="circle" size="5"/>
  <cs:dataPointWirefram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2"/>
    </cs:fontRef>
    <cs:spPr>
      <a:ln w="9525">
        <a:solidFill>
          <a:schemeClr val="tx2">
            <a:lumMod val="15000"/>
            <a:lumOff val="85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tx2"/>
    </cs:fontRef>
    <cs:spPr>
      <a:ln w="9525">
        <a:solidFill>
          <a:schemeClr val="tx2">
            <a:lumMod val="75000"/>
          </a:schemeClr>
        </a:solidFill>
        <a:round/>
      </a:ln>
    </cs:spPr>
  </cs:errorBar>
  <cs:floor>
    <cs:lnRef idx="0"/>
    <cs:fillRef idx="0"/>
    <cs:effectRef idx="0"/>
    <cs:fontRef idx="minor">
      <a:schemeClr val="tx2"/>
    </cs:fontRef>
  </cs:floor>
  <cs:gridlineMajor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2"/>
    </cs:fontRef>
    <cs:spPr>
      <a:ln>
        <a:solidFill>
          <a:schemeClr val="tx2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2"/>
    </cs:fontRef>
    <cs:defRPr sz="1197" kern="1200"/>
  </cs:legend>
  <cs:plotArea>
    <cs:lnRef idx="0"/>
    <cs:fillRef idx="0"/>
    <cs:effectRef idx="0"/>
    <cs:fontRef idx="minor">
      <a:schemeClr val="tx2"/>
    </cs:fontRef>
  </cs:plotArea>
  <cs:plotArea3D>
    <cs:lnRef idx="0"/>
    <cs:fillRef idx="0"/>
    <cs:effectRef idx="0"/>
    <cs:fontRef idx="minor">
      <a:schemeClr val="tx2"/>
    </cs:fontRef>
  </cs:plotArea3D>
  <cs:series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tx2"/>
    </cs:fontRef>
    <cs:defRPr sz="2128" b="1" kern="1200"/>
  </cs:title>
  <cs:trendline>
    <cs:lnRef idx="0">
      <cs:styleClr val="auto"/>
    </cs:lnRef>
    <cs:fillRef idx="0"/>
    <cs:effectRef idx="0"/>
    <cs:fontRef idx="minor">
      <a:schemeClr val="tx2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2"/>
    </cs:fontRef>
    <cs:defRPr sz="1197" kern="1200"/>
  </cs:trendlineLabel>
  <cs:upBar>
    <cs:lnRef idx="0"/>
    <cs:fillRef idx="0"/>
    <cs:effectRef idx="0"/>
    <cs:fontRef idx="minor">
      <a:schemeClr val="tx2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2"/>
    </cs:fontRef>
    <cs:spPr>
      <a:ln>
        <a:solidFill>
          <a:schemeClr val="tx2">
            <a:lumMod val="40000"/>
            <a:lumOff val="60000"/>
          </a:schemeClr>
        </a:solidFill>
      </a:ln>
    </cs:spPr>
    <cs:defRPr sz="1197" kern="1200"/>
  </cs:valueAxis>
  <cs:wall>
    <cs:lnRef idx="0"/>
    <cs:fillRef idx="0"/>
    <cs:effectRef idx="0"/>
    <cs:fontRef idx="minor">
      <a:schemeClr val="tx2"/>
    </cs:fontRef>
  </cs:wall>
</cs:chartStyle>
</file>

<file path=ppt/charts/style2.xml><?xml version="1.0" encoding="utf-8"?>
<cs:chartStyle xmlns:cs="http://schemas.microsoft.com/office/drawing/2012/chartStyle" xmlns:a="http://schemas.openxmlformats.org/drawingml/2006/main" id="24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197" kern="1200" cap="all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 cap="all" spc="120" normalizeH="0" baseline="0"/>
  </cs:categoryAxis>
  <cs:chartArea mods="allowNoFillOverride allowNoLineOverride"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50000"/>
        <a:lumOff val="50000"/>
      </a:schemeClr>
    </cs:fontRef>
    <cs:defRPr sz="1064" b="0" i="0" u="none" strike="noStrike" kern="1200" baseline="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ln w="9525">
        <a:solidFill>
          <a:schemeClr val="phClr"/>
        </a:solidFill>
        <a:round/>
      </a:ln>
    </cs:spPr>
  </cs:dataPointMarker>
  <cs:dataPointMarkerLayout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15000"/>
            <a:lumOff val="8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tx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2128" b="1" kern="1200" cap="all" spc="12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064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valueAxis>
  <cs:wall>
    <cs:lnRef idx="0"/>
    <cs:fillRef idx="0"/>
    <cs:effectRef idx="0"/>
    <cs:fontRef idx="minor">
      <a:schemeClr val="dk1"/>
    </cs:fontRef>
  </cs:wall>
</cs:chartStyle>
</file>

<file path=ppt/charts/style3.xml><?xml version="1.0" encoding="utf-8"?>
<cs:chartStyle xmlns:cs="http://schemas.microsoft.com/office/drawing/2012/chartStyle" xmlns:a="http://schemas.openxmlformats.org/drawingml/2006/main" id="246">
  <cs:axisTitle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rnd">
        <a:solidFill>
          <a:schemeClr val="dk1">
            <a:lumMod val="20000"/>
            <a:lumOff val="80000"/>
          </a:schemeClr>
        </a:solidFill>
        <a:round/>
      </a:ln>
    </cs:spPr>
    <cs:defRPr sz="1197" kern="1200"/>
  </cs:categoryAxis>
  <cs:chartArea mods="allowNoLineOverride"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9525" cap="flat" cmpd="sng" algn="ctr">
        <a:solidFill>
          <a:schemeClr val="phClr">
            <a:shade val="95000"/>
          </a:schemeClr>
        </a:solidFill>
        <a:round/>
      </a:ln>
    </cs:spPr>
  </cs:dataPoint>
  <cs:dataPoint3D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9525" cap="flat" cmpd="sng" algn="ctr">
        <a:solidFill>
          <a:schemeClr val="phClr">
            <a:shade val="95000"/>
          </a:schemeClr>
        </a:solidFill>
        <a:round/>
      </a:ln>
    </cs:spPr>
  </cs:dataPoint3D>
  <cs:dataPointLine>
    <cs:lnRef idx="0">
      <cs:styleClr val="auto"/>
    </cs:lnRef>
    <cs:fillRef idx="2"/>
    <cs:effectRef idx="1"/>
    <cs:fontRef idx="minor">
      <a:schemeClr val="dk1"/>
    </cs:fontRef>
    <cs:spPr>
      <a:ln w="9525" cap="flat" cmpd="sng" algn="ctr">
        <a:solidFill>
          <a:schemeClr val="phClr">
            <a:alpha val="70000"/>
          </a:schemeClr>
        </a:solidFill>
        <a:prstDash val="sysDot"/>
        <a:round/>
      </a:ln>
    </cs:spPr>
  </cs:dataPointLine>
  <cs:dataPointMarker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9525" cap="flat" cmpd="sng" algn="ctr">
        <a:solidFill>
          <a:schemeClr val="phClr">
            <a:shade val="95000"/>
          </a:schemeClr>
        </a:solidFill>
        <a:round/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rnd">
        <a:solidFill>
          <a:schemeClr val="dk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rnd">
        <a:solidFill>
          <a:schemeClr val="dk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 cap="rnd">
        <a:solidFill>
          <a:schemeClr val="dk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 cap="rnd">
        <a:solidFill>
          <a:schemeClr val="dk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 cap="rnd">
        <a:solidFill>
          <a:schemeClr val="dk1">
            <a:lumMod val="35000"/>
            <a:lumOff val="65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 cap="rnd">
        <a:solidFill>
          <a:schemeClr val="dk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defRPr sz="1197" kern="1200" spc="0" baseline="0"/>
  </cs:legend>
  <cs:plotArea>
    <cs:lnRef idx="0"/>
    <cs:fillRef idx="0"/>
    <cs:effectRef idx="0"/>
    <cs:fontRef idx="minor">
      <a:schemeClr val="dk1"/>
    </cs:fontRef>
    <cs:spPr>
      <a:gradFill>
        <a:gsLst>
          <a:gs pos="100000">
            <a:schemeClr val="lt1">
              <a:lumMod val="95000"/>
            </a:schemeClr>
          </a:gs>
          <a:gs pos="0">
            <a:schemeClr val="lt1">
              <a:alpha val="0"/>
            </a:schemeClr>
          </a:gs>
        </a:gsLst>
        <a:lin ang="5400000" scaled="0"/>
      </a:gradFill>
    </cs:spPr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rnd">
        <a:solidFill>
          <a:schemeClr val="dk1">
            <a:lumMod val="20000"/>
            <a:lumOff val="80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dk1"/>
    </cs:fontRef>
    <cs:spPr>
      <a:ln w="9525" cap="rnd">
        <a:solidFill>
          <a:schemeClr val="dk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dk1">
        <a:lumMod val="50000"/>
        <a:lumOff val="50000"/>
      </a:schemeClr>
    </cs:fontRef>
    <cs:defRPr sz="1862" kern="1200" cap="none" spc="2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rnd">
        <a:solidFill>
          <a:schemeClr val="dk1">
            <a:lumMod val="25000"/>
            <a:lumOff val="75000"/>
          </a:schemeClr>
        </a:solidFill>
        <a:round/>
      </a:ln>
    </cs:spPr>
    <cs:defRPr sz="1197" kern="1200" spc="0" baseline="0"/>
  </cs:valueAxis>
  <cs:wall>
    <cs:lnRef idx="0"/>
    <cs:fillRef idx="0"/>
    <cs:effectRef idx="0"/>
    <cs:fontRef idx="minor">
      <a:schemeClr val="dk1"/>
    </cs:fontRef>
  </cs:wall>
</cs:chartStyle>
</file>

<file path=ppt/charts/style4.xml><?xml version="1.0" encoding="utf-8"?>
<cs:chartStyle xmlns:cs="http://schemas.microsoft.com/office/drawing/2012/chartStyle" xmlns:a="http://schemas.openxmlformats.org/drawingml/2006/main" id="207">
  <cs:axisTitle>
    <cs:lnRef idx="0"/>
    <cs:fillRef idx="0"/>
    <cs:effectRef idx="0"/>
    <cs:fontRef idx="minor">
      <a:schemeClr val="tx2"/>
    </cs:fontRef>
    <cs:defRPr sz="1197" b="1" kern="1200"/>
  </cs:axisTitle>
  <cs:category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2"/>
    </cs:fontRef>
    <cs:defRPr sz="1197" kern="1200"/>
  </cs:dataLabel>
  <cs:dataLabelCallout>
    <cs:lnRef idx="0"/>
    <cs:fillRef idx="0"/>
    <cs:effectRef idx="0"/>
    <cs:fontRef idx="minor">
      <a:schemeClr val="dk2">
        <a:lumMod val="7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2"/>
    <cs:fontRef idx="minor">
      <a:schemeClr val="tx2"/>
    </cs:fontRef>
  </cs:dataPoint>
  <cs:dataPoint3D>
    <cs:lnRef idx="0"/>
    <cs:fillRef idx="3">
      <cs:styleClr val="auto"/>
    </cs:fillRef>
    <cs:effectRef idx="2"/>
    <cs:fontRef idx="minor">
      <a:schemeClr val="tx2"/>
    </cs:fontRef>
  </cs:dataPoint3D>
  <cs:dataPointLine>
    <cs:lnRef idx="0">
      <cs:styleClr val="auto"/>
    </cs:lnRef>
    <cs:fillRef idx="3"/>
    <cs:effectRef idx="2"/>
    <cs:fontRef idx="minor">
      <a:schemeClr val="tx2"/>
    </cs:fontRef>
    <cs:spPr>
      <a:ln w="31750" cap="rnd">
        <a:solidFill>
          <a:schemeClr val="phClr"/>
        </a:solidFill>
        <a:round/>
      </a:ln>
    </cs:spPr>
  </cs:dataPointLine>
  <cs:dataPointMarker>
    <cs:lnRef idx="0"/>
    <cs:fillRef idx="3">
      <cs:styleClr val="auto"/>
    </cs:fillRef>
    <cs:effectRef idx="2"/>
    <cs:fontRef idx="minor">
      <a:schemeClr val="tx2"/>
    </cs:fontRef>
    <cs:spPr>
      <a:ln w="12700">
        <a:solidFill>
          <a:schemeClr val="lt2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2"/>
    </cs:fontRef>
    <cs:spPr>
      <a:ln w="9525">
        <a:solidFill>
          <a:schemeClr val="tx2">
            <a:lumMod val="15000"/>
            <a:lumOff val="85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tx2"/>
    </cs:fontRef>
    <cs:spPr>
      <a:ln w="9525">
        <a:solidFill>
          <a:schemeClr val="tx2">
            <a:lumMod val="75000"/>
            <a:lumOff val="25000"/>
          </a:schemeClr>
        </a:solidFill>
        <a:round/>
      </a:ln>
    </cs:spPr>
  </cs:errorBar>
  <cs:floor>
    <cs:lnRef idx="0"/>
    <cs:fillRef idx="0"/>
    <cs:effectRef idx="0"/>
    <cs:fontRef idx="minor">
      <a:schemeClr val="tx2"/>
    </cs:fontRef>
  </cs:floor>
  <cs:gridlineMajor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2"/>
    </cs:fontRef>
    <cs:spPr>
      <a:ln>
        <a:solidFill>
          <a:schemeClr val="tx2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2"/>
    </cs:fontRef>
    <cs:defRPr sz="1197" kern="1200"/>
  </cs:legend>
  <cs:plotArea>
    <cs:lnRef idx="0"/>
    <cs:fillRef idx="0"/>
    <cs:effectRef idx="0"/>
    <cs:fontRef idx="minor">
      <a:schemeClr val="tx2"/>
    </cs:fontRef>
  </cs:plotArea>
  <cs:plotArea3D>
    <cs:lnRef idx="0"/>
    <cs:fillRef idx="0"/>
    <cs:effectRef idx="0"/>
    <cs:fontRef idx="minor">
      <a:schemeClr val="tx2"/>
    </cs:fontRef>
  </cs:plotArea3D>
  <cs:series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tx2"/>
    </cs:fontRef>
    <cs:defRPr sz="2128" b="1" kern="1200"/>
  </cs:title>
  <cs:trendline>
    <cs:lnRef idx="0">
      <cs:styleClr val="auto"/>
    </cs:lnRef>
    <cs:fillRef idx="0"/>
    <cs:effectRef idx="0"/>
    <cs:fontRef idx="minor">
      <a:schemeClr val="tx2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2"/>
    </cs:fontRef>
    <cs:defRPr sz="1197" kern="1200"/>
  </cs:trendlineLabel>
  <cs:upBar>
    <cs:lnRef idx="0"/>
    <cs:fillRef idx="0"/>
    <cs:effectRef idx="0"/>
    <cs:fontRef idx="minor">
      <a:schemeClr val="tx2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2"/>
    </cs:fontRef>
    <cs:defRPr sz="1197" kern="1200"/>
  </cs:valueAxis>
  <cs:wall>
    <cs:lnRef idx="0"/>
    <cs:fillRef idx="0"/>
    <cs:effectRef idx="0"/>
    <cs:fontRef idx="minor">
      <a:schemeClr val="tx2"/>
    </cs:fontRef>
  </cs:wall>
</cs:chartStyle>
</file>

<file path=ppt/charts/style5.xml><?xml version="1.0" encoding="utf-8"?>
<cs:chartStyle xmlns:cs="http://schemas.microsoft.com/office/drawing/2012/chartStyle" xmlns:a="http://schemas.openxmlformats.org/drawingml/2006/main" id="207">
  <cs:axisTitle>
    <cs:lnRef idx="0"/>
    <cs:fillRef idx="0"/>
    <cs:effectRef idx="0"/>
    <cs:fontRef idx="minor">
      <a:schemeClr val="tx2"/>
    </cs:fontRef>
    <cs:defRPr sz="1197" b="1" kern="1200"/>
  </cs:axisTitle>
  <cs:category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2"/>
    </cs:fontRef>
    <cs:defRPr sz="1197" kern="1200"/>
  </cs:dataLabel>
  <cs:dataLabelCallout>
    <cs:lnRef idx="0"/>
    <cs:fillRef idx="0"/>
    <cs:effectRef idx="0"/>
    <cs:fontRef idx="minor">
      <a:schemeClr val="dk2">
        <a:lumMod val="7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2"/>
    <cs:fontRef idx="minor">
      <a:schemeClr val="tx2"/>
    </cs:fontRef>
  </cs:dataPoint>
  <cs:dataPoint3D>
    <cs:lnRef idx="0"/>
    <cs:fillRef idx="3">
      <cs:styleClr val="auto"/>
    </cs:fillRef>
    <cs:effectRef idx="2"/>
    <cs:fontRef idx="minor">
      <a:schemeClr val="tx2"/>
    </cs:fontRef>
  </cs:dataPoint3D>
  <cs:dataPointLine>
    <cs:lnRef idx="0">
      <cs:styleClr val="auto"/>
    </cs:lnRef>
    <cs:fillRef idx="3"/>
    <cs:effectRef idx="2"/>
    <cs:fontRef idx="minor">
      <a:schemeClr val="tx2"/>
    </cs:fontRef>
    <cs:spPr>
      <a:ln w="31750" cap="rnd">
        <a:solidFill>
          <a:schemeClr val="phClr"/>
        </a:solidFill>
        <a:round/>
      </a:ln>
    </cs:spPr>
  </cs:dataPointLine>
  <cs:dataPointMarker>
    <cs:lnRef idx="0"/>
    <cs:fillRef idx="3">
      <cs:styleClr val="auto"/>
    </cs:fillRef>
    <cs:effectRef idx="2"/>
    <cs:fontRef idx="minor">
      <a:schemeClr val="tx2"/>
    </cs:fontRef>
    <cs:spPr>
      <a:ln w="12700">
        <a:solidFill>
          <a:schemeClr val="lt2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2"/>
    </cs:fontRef>
    <cs:spPr>
      <a:ln w="9525">
        <a:solidFill>
          <a:schemeClr val="tx2">
            <a:lumMod val="15000"/>
            <a:lumOff val="85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tx2"/>
    </cs:fontRef>
    <cs:spPr>
      <a:ln w="9525">
        <a:solidFill>
          <a:schemeClr val="tx2">
            <a:lumMod val="75000"/>
            <a:lumOff val="25000"/>
          </a:schemeClr>
        </a:solidFill>
        <a:round/>
      </a:ln>
    </cs:spPr>
  </cs:errorBar>
  <cs:floor>
    <cs:lnRef idx="0"/>
    <cs:fillRef idx="0"/>
    <cs:effectRef idx="0"/>
    <cs:fontRef idx="minor">
      <a:schemeClr val="tx2"/>
    </cs:fontRef>
  </cs:floor>
  <cs:gridlineMajor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2"/>
    </cs:fontRef>
    <cs:spPr>
      <a:ln>
        <a:solidFill>
          <a:schemeClr val="tx2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2"/>
    </cs:fontRef>
    <cs:defRPr sz="1197" kern="1200"/>
  </cs:legend>
  <cs:plotArea>
    <cs:lnRef idx="0"/>
    <cs:fillRef idx="0"/>
    <cs:effectRef idx="0"/>
    <cs:fontRef idx="minor">
      <a:schemeClr val="tx2"/>
    </cs:fontRef>
  </cs:plotArea>
  <cs:plotArea3D>
    <cs:lnRef idx="0"/>
    <cs:fillRef idx="0"/>
    <cs:effectRef idx="0"/>
    <cs:fontRef idx="minor">
      <a:schemeClr val="tx2"/>
    </cs:fontRef>
  </cs:plotArea3D>
  <cs:series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tx2"/>
    </cs:fontRef>
    <cs:defRPr sz="2128" b="1" kern="1200"/>
  </cs:title>
  <cs:trendline>
    <cs:lnRef idx="0">
      <cs:styleClr val="auto"/>
    </cs:lnRef>
    <cs:fillRef idx="0"/>
    <cs:effectRef idx="0"/>
    <cs:fontRef idx="minor">
      <a:schemeClr val="tx2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2"/>
    </cs:fontRef>
    <cs:defRPr sz="1197" kern="1200"/>
  </cs:trendlineLabel>
  <cs:upBar>
    <cs:lnRef idx="0"/>
    <cs:fillRef idx="0"/>
    <cs:effectRef idx="0"/>
    <cs:fontRef idx="minor">
      <a:schemeClr val="tx2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2"/>
    </cs:fontRef>
    <cs:defRPr sz="1197" kern="1200"/>
  </cs:valueAxis>
  <cs:wall>
    <cs:lnRef idx="0"/>
    <cs:fillRef idx="0"/>
    <cs:effectRef idx="0"/>
    <cs:fontRef idx="minor">
      <a:schemeClr val="tx2"/>
    </cs:fontRef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E6EDEC-AA2F-422E-8524-84D7AD2C697D}" type="datetimeFigureOut">
              <a:rPr lang="en-US" smtClean="0"/>
              <a:t>4/1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158885-2A43-4619-99A0-6F5849FFD9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57081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713430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688724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7973420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565572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500460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508996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404746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dirty="0" smtClean="0"/>
              <a:t>And this is only</a:t>
            </a:r>
            <a:r>
              <a:rPr lang="en-US" altLang="en-US" baseline="0" dirty="0" smtClean="0"/>
              <a:t> for the first layer. Explain that each configuration needs a +1ms forward run to calculate the op savings + current accuracy.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344101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69666903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840442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dirty="0" smtClean="0"/>
              <a:t>And this is only</a:t>
            </a:r>
            <a:r>
              <a:rPr lang="en-US" altLang="en-US" baseline="0" dirty="0" smtClean="0"/>
              <a:t> for the first layer. Explain that each configuration needs a +1ms forward run to calculate the op savings + current accuracy.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554757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dirty="0" smtClean="0"/>
              <a:t>Present the CNN as a black-box,</a:t>
            </a:r>
            <a:r>
              <a:rPr lang="en-US" altLang="en-US" baseline="0" dirty="0" smtClean="0"/>
              <a:t> allowing input of images (RGB or Grey Scale) and outputting a vector of probabilities, classifying each image to a specific class.</a:t>
            </a:r>
            <a:r>
              <a:rPr lang="en-US" altLang="en-US" baseline="0" dirty="0"/>
              <a:t> </a:t>
            </a:r>
            <a:r>
              <a:rPr lang="en-US" altLang="en-US" baseline="0" dirty="0" smtClean="0"/>
              <a:t>Present the Forward Pass and the Backward pass as a Feedback system. </a:t>
            </a:r>
          </a:p>
        </p:txBody>
      </p:sp>
    </p:spTree>
    <p:extLst>
      <p:ext uri="{BB962C8B-B14F-4D97-AF65-F5344CB8AC3E}">
        <p14:creationId xmlns:p14="http://schemas.microsoft.com/office/powerpoint/2010/main" val="82003614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64796234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177186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3623400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58885-2A43-4619-99A0-6F5849FFD96B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99506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dirty="0" smtClean="0"/>
              <a:t>Present the actual representation of an image as matrix</a:t>
            </a:r>
            <a:r>
              <a:rPr lang="en-US" altLang="en-US" baseline="0" dirty="0" smtClean="0"/>
              <a:t> of numbers. Explain the </a:t>
            </a:r>
            <a:r>
              <a:rPr lang="en-US" altLang="en-US" baseline="0" dirty="0" err="1" smtClean="0"/>
              <a:t>Convlution</a:t>
            </a:r>
            <a:r>
              <a:rPr lang="en-US" altLang="en-US" baseline="0" dirty="0" smtClean="0"/>
              <a:t> operator, with the Sobel filter. Talk about replacing the filter with a learned filter of varying weights.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2807831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dirty="0" smtClean="0"/>
              <a:t>Talk about the Dense/Fully</a:t>
            </a:r>
            <a:r>
              <a:rPr lang="en-US" altLang="en-US" baseline="0" dirty="0" smtClean="0"/>
              <a:t> Connected and Activation roles. Talk about how there are more than just these (Like Dropout/Pooling) – but these suffice for this presentation.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854665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dirty="0" smtClean="0"/>
              <a:t>Talk about the </a:t>
            </a:r>
            <a:r>
              <a:rPr lang="en-US" altLang="en-US" dirty="0" err="1" smtClean="0"/>
              <a:t>AlexNet</a:t>
            </a:r>
            <a:r>
              <a:rPr lang="en-US" altLang="en-US" baseline="0" dirty="0" smtClean="0"/>
              <a:t> architecture and the number of filters in each layer. Remind that this DNN won the </a:t>
            </a:r>
            <a:r>
              <a:rPr lang="en-US" altLang="en-US" baseline="0" dirty="0" err="1" smtClean="0"/>
              <a:t>ImgNet</a:t>
            </a:r>
            <a:r>
              <a:rPr lang="en-US" altLang="en-US" baseline="0" dirty="0" smtClean="0"/>
              <a:t> classification contest back in 2012 by a vast amount.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2125671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in</a:t>
            </a:r>
            <a:r>
              <a:rPr lang="en-US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Research question – How can we reduce power in CNNs? </a:t>
            </a:r>
            <a:endParaRPr lang="en-US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1) Smaller DNNs require less communication across servers during distributed training.</a:t>
            </a: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2) Smaller DNNs require less bandwidth to export a new model from the cloud to an autonomous car.</a:t>
            </a: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3) Smaller DNNs are more feasible to deploy on FPGAs and other hardware with limited memory.</a:t>
            </a:r>
          </a:p>
          <a:p>
            <a:r>
              <a:rPr lang="en-US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how the</a:t>
            </a:r>
            <a:r>
              <a:rPr lang="en-US" altLang="en-US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demo, and explain about output feature maps and input feature maps and the seriality of the computation.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8422615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AlexNet</a:t>
            </a:r>
            <a:r>
              <a:rPr lang="en-US" dirty="0" smtClean="0"/>
              <a:t>, CIFAR10,</a:t>
            </a:r>
            <a:r>
              <a:rPr lang="en-US" baseline="0" dirty="0" smtClean="0"/>
              <a:t> stems from out statistics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58885-2A43-4619-99A0-6F5849FFD96B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1212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549822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dirty="0" smtClean="0"/>
              <a:t>The</a:t>
            </a:r>
            <a:r>
              <a:rPr lang="en-US" altLang="en-US" baseline="0" dirty="0" smtClean="0"/>
              <a:t> maps are taken from the CNP article. These are examples of </a:t>
            </a:r>
            <a:r>
              <a:rPr lang="en-US" altLang="en-US" baseline="0" dirty="0" err="1" smtClean="0"/>
              <a:t>AlexNet</a:t>
            </a:r>
            <a:r>
              <a:rPr lang="en-US" altLang="en-US" baseline="0" dirty="0" smtClean="0"/>
              <a:t> CONV3 </a:t>
            </a:r>
            <a:r>
              <a:rPr lang="en-US" altLang="en-US" baseline="0" dirty="0" err="1" smtClean="0"/>
              <a:t>ofmaps</a:t>
            </a:r>
            <a:r>
              <a:rPr lang="en-US" altLang="en-US" baseline="0" dirty="0" smtClean="0"/>
              <a:t> (after </a:t>
            </a:r>
            <a:r>
              <a:rPr lang="en-US" altLang="en-US" baseline="0" dirty="0" err="1" smtClean="0"/>
              <a:t>Relu</a:t>
            </a:r>
            <a:r>
              <a:rPr lang="en-US" altLang="en-US" baseline="0" dirty="0" smtClean="0"/>
              <a:t>) for five arbitrary filter channels. Spatial correlation is evident. Black pixels are zero.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921415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4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49917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4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19799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4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05344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ubtitle">
  <p:cSld name="Subtitle">
    <p:spTree>
      <p:nvGrpSpPr>
        <p:cNvPr id="1" name="Shape 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hape 13"/>
          <p:cNvSpPr txBox="1">
            <a:spLocks noGrp="1"/>
          </p:cNvSpPr>
          <p:nvPr>
            <p:ph type="ctrTitle"/>
          </p:nvPr>
        </p:nvSpPr>
        <p:spPr>
          <a:xfrm>
            <a:off x="1233600" y="1233600"/>
            <a:ext cx="9724400" cy="4390800"/>
          </a:xfrm>
          <a:prstGeom prst="rect">
            <a:avLst/>
          </a:prstGeom>
          <a:solidFill>
            <a:srgbClr val="00010A">
              <a:alpha val="40770"/>
            </a:srgbClr>
          </a:solidFill>
        </p:spPr>
        <p:txBody>
          <a:bodyPr spcFirstLastPara="1" wrap="square" lIns="91425" tIns="91425" rIns="91425" bIns="91425" anchor="ctr" anchorCtr="0"/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sp>
        <p:nvSpPr>
          <p:cNvPr id="14" name="Shape 14"/>
          <p:cNvSpPr txBox="1">
            <a:spLocks noGrp="1"/>
          </p:cNvSpPr>
          <p:nvPr>
            <p:ph type="subTitle" idx="1"/>
          </p:nvPr>
        </p:nvSpPr>
        <p:spPr>
          <a:xfrm>
            <a:off x="4605267" y="3685133"/>
            <a:ext cx="2981600" cy="10464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581626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General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07824696"/>
      </p:ext>
    </p:extLst>
  </p:cSld>
  <p:clrMapOvr>
    <a:masterClrMapping/>
  </p:clrMapOvr>
  <p:transition advClick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reative Break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Picture Placeholder 5">
            <a:extLst>
              <a:ext uri="{FF2B5EF4-FFF2-40B4-BE49-F238E27FC236}">
                <a16:creationId xmlns:a16="http://schemas.microsoft.com/office/drawing/2014/main" id="{4A406B56-82CC-8B40-97D8-F45BE7DCBE83}"/>
              </a:ext>
            </a:extLst>
          </p:cNvPr>
          <p:cNvSpPr>
            <a:spLocks noGrp="1"/>
          </p:cNvSpPr>
          <p:nvPr>
            <p:ph type="pic" sz="quarter" idx="26"/>
          </p:nvPr>
        </p:nvSpPr>
        <p:spPr>
          <a:xfrm>
            <a:off x="-882404" y="-351255"/>
            <a:ext cx="6886813" cy="6935141"/>
          </a:xfrm>
          <a:custGeom>
            <a:avLst/>
            <a:gdLst>
              <a:gd name="connsiteX0" fmla="*/ 16679500 w 24089813"/>
              <a:gd name="connsiteY0" fmla="*/ 3654731 h 9103316"/>
              <a:gd name="connsiteX1" fmla="*/ 16694426 w 24089813"/>
              <a:gd name="connsiteY1" fmla="*/ 3659045 h 9103316"/>
              <a:gd name="connsiteX2" fmla="*/ 16694334 w 24089813"/>
              <a:gd name="connsiteY2" fmla="*/ 3659054 h 9103316"/>
              <a:gd name="connsiteX3" fmla="*/ 16679500 w 24089813"/>
              <a:gd name="connsiteY3" fmla="*/ 3654731 h 9103316"/>
              <a:gd name="connsiteX4" fmla="*/ 9147575 w 24089813"/>
              <a:gd name="connsiteY4" fmla="*/ 3616609 h 9103316"/>
              <a:gd name="connsiteX5" fmla="*/ 9281613 w 24089813"/>
              <a:gd name="connsiteY5" fmla="*/ 3654731 h 9103316"/>
              <a:gd name="connsiteX6" fmla="*/ 9281613 w 24089813"/>
              <a:gd name="connsiteY6" fmla="*/ 3654731 h 9103316"/>
              <a:gd name="connsiteX7" fmla="*/ 9147575 w 24089813"/>
              <a:gd name="connsiteY7" fmla="*/ 3616609 h 9103316"/>
              <a:gd name="connsiteX8" fmla="*/ 1415209 w 24089813"/>
              <a:gd name="connsiteY8" fmla="*/ 3360828 h 9103316"/>
              <a:gd name="connsiteX9" fmla="*/ 1402912 w 24089813"/>
              <a:gd name="connsiteY9" fmla="*/ 3366976 h 9103316"/>
              <a:gd name="connsiteX10" fmla="*/ 1415209 w 24089813"/>
              <a:gd name="connsiteY10" fmla="*/ 3360828 h 9103316"/>
              <a:gd name="connsiteX11" fmla="*/ 8154207 w 24089813"/>
              <a:gd name="connsiteY11" fmla="*/ 2474410 h 9103316"/>
              <a:gd name="connsiteX12" fmla="*/ 8201934 w 24089813"/>
              <a:gd name="connsiteY12" fmla="*/ 2498793 h 9103316"/>
              <a:gd name="connsiteX13" fmla="*/ 8154207 w 24089813"/>
              <a:gd name="connsiteY13" fmla="*/ 2474410 h 9103316"/>
              <a:gd name="connsiteX14" fmla="*/ 8107862 w 24089813"/>
              <a:gd name="connsiteY14" fmla="*/ 1708621 h 9103316"/>
              <a:gd name="connsiteX15" fmla="*/ 8111345 w 24089813"/>
              <a:gd name="connsiteY15" fmla="*/ 1708706 h 9103316"/>
              <a:gd name="connsiteX16" fmla="*/ 8086342 w 24089813"/>
              <a:gd name="connsiteY16" fmla="*/ 1711772 h 9103316"/>
              <a:gd name="connsiteX17" fmla="*/ 8107862 w 24089813"/>
              <a:gd name="connsiteY17" fmla="*/ 1708621 h 9103316"/>
              <a:gd name="connsiteX18" fmla="*/ 11352431 w 24089813"/>
              <a:gd name="connsiteY18" fmla="*/ 0 h 9103316"/>
              <a:gd name="connsiteX19" fmla="*/ 11588534 w 24089813"/>
              <a:gd name="connsiteY19" fmla="*/ 76243 h 9103316"/>
              <a:gd name="connsiteX20" fmla="*/ 11844312 w 24089813"/>
              <a:gd name="connsiteY20" fmla="*/ 134040 h 9103316"/>
              <a:gd name="connsiteX21" fmla="*/ 11978349 w 24089813"/>
              <a:gd name="connsiteY21" fmla="*/ 217661 h 9103316"/>
              <a:gd name="connsiteX22" fmla="*/ 12136981 w 24089813"/>
              <a:gd name="connsiteY22" fmla="*/ 236107 h 9103316"/>
              <a:gd name="connsiteX23" fmla="*/ 12666983 w 24089813"/>
              <a:gd name="connsiteY23" fmla="*/ 530010 h 9103316"/>
              <a:gd name="connsiteX24" fmla="*/ 13178539 w 24089813"/>
              <a:gd name="connsiteY24" fmla="*/ 843589 h 9103316"/>
              <a:gd name="connsiteX25" fmla="*/ 16015461 w 24089813"/>
              <a:gd name="connsiteY25" fmla="*/ 2555360 h 9103316"/>
              <a:gd name="connsiteX26" fmla="*/ 16699176 w 24089813"/>
              <a:gd name="connsiteY26" fmla="*/ 2811142 h 9103316"/>
              <a:gd name="connsiteX27" fmla="*/ 17114816 w 24089813"/>
              <a:gd name="connsiteY27" fmla="*/ 2926736 h 9103316"/>
              <a:gd name="connsiteX28" fmla="*/ 18021106 w 24089813"/>
              <a:gd name="connsiteY28" fmla="*/ 3066924 h 9103316"/>
              <a:gd name="connsiteX29" fmla="*/ 18156372 w 24089813"/>
              <a:gd name="connsiteY29" fmla="*/ 3105045 h 9103316"/>
              <a:gd name="connsiteX30" fmla="*/ 18136698 w 24089813"/>
              <a:gd name="connsiteY30" fmla="*/ 3143167 h 9103316"/>
              <a:gd name="connsiteX31" fmla="*/ 18864682 w 24089813"/>
              <a:gd name="connsiteY31" fmla="*/ 3245234 h 9103316"/>
              <a:gd name="connsiteX32" fmla="*/ 19299996 w 24089813"/>
              <a:gd name="connsiteY32" fmla="*/ 3341152 h 9103316"/>
              <a:gd name="connsiteX33" fmla="*/ 19497978 w 24089813"/>
              <a:gd name="connsiteY33" fmla="*/ 3360828 h 9103316"/>
              <a:gd name="connsiteX34" fmla="*/ 19452478 w 24089813"/>
              <a:gd name="connsiteY34" fmla="*/ 3380503 h 9103316"/>
              <a:gd name="connsiteX35" fmla="*/ 19414358 w 24089813"/>
              <a:gd name="connsiteY35" fmla="*/ 3380503 h 9103316"/>
              <a:gd name="connsiteX36" fmla="*/ 19452478 w 24089813"/>
              <a:gd name="connsiteY36" fmla="*/ 3380503 h 9103316"/>
              <a:gd name="connsiteX37" fmla="*/ 19504126 w 24089813"/>
              <a:gd name="connsiteY37" fmla="*/ 3437070 h 9103316"/>
              <a:gd name="connsiteX38" fmla="*/ 19485534 w 24089813"/>
              <a:gd name="connsiteY38" fmla="*/ 3431905 h 9103316"/>
              <a:gd name="connsiteX39" fmla="*/ 19459858 w 24089813"/>
              <a:gd name="connsiteY39" fmla="*/ 3418624 h 9103316"/>
              <a:gd name="connsiteX40" fmla="*/ 19479226 w 24089813"/>
              <a:gd name="connsiteY40" fmla="*/ 3430153 h 9103316"/>
              <a:gd name="connsiteX41" fmla="*/ 19485534 w 24089813"/>
              <a:gd name="connsiteY41" fmla="*/ 3431905 h 9103316"/>
              <a:gd name="connsiteX42" fmla="*/ 19486604 w 24089813"/>
              <a:gd name="connsiteY42" fmla="*/ 3432459 h 9103316"/>
              <a:gd name="connsiteX43" fmla="*/ 19504126 w 24089813"/>
              <a:gd name="connsiteY43" fmla="*/ 3437070 h 9103316"/>
              <a:gd name="connsiteX44" fmla="*/ 20085776 w 24089813"/>
              <a:gd name="connsiteY44" fmla="*/ 3482570 h 9103316"/>
              <a:gd name="connsiteX45" fmla="*/ 21702834 w 24089813"/>
              <a:gd name="connsiteY45" fmla="*/ 3462894 h 9103316"/>
              <a:gd name="connsiteX46" fmla="*/ 21836872 w 24089813"/>
              <a:gd name="connsiteY46" fmla="*/ 3482570 h 9103316"/>
              <a:gd name="connsiteX47" fmla="*/ 21715130 w 24089813"/>
              <a:gd name="connsiteY47" fmla="*/ 3532988 h 9103316"/>
              <a:gd name="connsiteX48" fmla="*/ 20973620 w 24089813"/>
              <a:gd name="connsiteY48" fmla="*/ 3558812 h 9103316"/>
              <a:gd name="connsiteX49" fmla="*/ 19791876 w 24089813"/>
              <a:gd name="connsiteY49" fmla="*/ 3539137 h 9103316"/>
              <a:gd name="connsiteX50" fmla="*/ 19434034 w 24089813"/>
              <a:gd name="connsiteY50" fmla="*/ 3520691 h 9103316"/>
              <a:gd name="connsiteX51" fmla="*/ 19536098 w 24089813"/>
              <a:gd name="connsiteY51" fmla="*/ 3578488 h 9103316"/>
              <a:gd name="connsiteX52" fmla="*/ 20009534 w 24089813"/>
              <a:gd name="connsiteY52" fmla="*/ 3616609 h 9103316"/>
              <a:gd name="connsiteX53" fmla="*/ 20341554 w 24089813"/>
              <a:gd name="connsiteY53" fmla="*/ 3635055 h 9103316"/>
              <a:gd name="connsiteX54" fmla="*/ 20851880 w 24089813"/>
              <a:gd name="connsiteY54" fmla="*/ 3654731 h 9103316"/>
              <a:gd name="connsiteX55" fmla="*/ 21145778 w 24089813"/>
              <a:gd name="connsiteY55" fmla="*/ 3680555 h 9103316"/>
              <a:gd name="connsiteX56" fmla="*/ 20417796 w 24089813"/>
              <a:gd name="connsiteY56" fmla="*/ 3680555 h 9103316"/>
              <a:gd name="connsiteX57" fmla="*/ 20379674 w 24089813"/>
              <a:gd name="connsiteY57" fmla="*/ 3718676 h 9103316"/>
              <a:gd name="connsiteX58" fmla="*/ 20085776 w 24089813"/>
              <a:gd name="connsiteY58" fmla="*/ 3756798 h 9103316"/>
              <a:gd name="connsiteX59" fmla="*/ 19925914 w 24089813"/>
              <a:gd name="connsiteY59" fmla="*/ 3814595 h 9103316"/>
              <a:gd name="connsiteX60" fmla="*/ 19734080 w 24089813"/>
              <a:gd name="connsiteY60" fmla="*/ 3814595 h 9103316"/>
              <a:gd name="connsiteX61" fmla="*/ 19714406 w 24089813"/>
              <a:gd name="connsiteY61" fmla="*/ 3890837 h 9103316"/>
              <a:gd name="connsiteX62" fmla="*/ 18967976 w 24089813"/>
              <a:gd name="connsiteY62" fmla="*/ 3852716 h 9103316"/>
              <a:gd name="connsiteX63" fmla="*/ 18808114 w 24089813"/>
              <a:gd name="connsiteY63" fmla="*/ 3890837 h 9103316"/>
              <a:gd name="connsiteX64" fmla="*/ 19414358 w 24089813"/>
              <a:gd name="connsiteY64" fmla="*/ 3974458 h 9103316"/>
              <a:gd name="connsiteX65" fmla="*/ 19925914 w 24089813"/>
              <a:gd name="connsiteY65" fmla="*/ 4012579 h 9103316"/>
              <a:gd name="connsiteX66" fmla="*/ 19612340 w 24089813"/>
              <a:gd name="connsiteY66" fmla="*/ 4050701 h 9103316"/>
              <a:gd name="connsiteX67" fmla="*/ 19434034 w 24089813"/>
              <a:gd name="connsiteY67" fmla="*/ 4108498 h 9103316"/>
              <a:gd name="connsiteX68" fmla="*/ 18986422 w 24089813"/>
              <a:gd name="connsiteY68" fmla="*/ 4088822 h 9103316"/>
              <a:gd name="connsiteX69" fmla="*/ 19555774 w 24089813"/>
              <a:gd name="connsiteY69" fmla="*/ 4146619 h 9103316"/>
              <a:gd name="connsiteX70" fmla="*/ 20597332 w 24089813"/>
              <a:gd name="connsiteY70" fmla="*/ 4210565 h 9103316"/>
              <a:gd name="connsiteX71" fmla="*/ 22194714 w 24089813"/>
              <a:gd name="connsiteY71" fmla="*/ 4248686 h 9103316"/>
              <a:gd name="connsiteX72" fmla="*/ 22526734 w 24089813"/>
              <a:gd name="connsiteY72" fmla="*/ 4248686 h 9103316"/>
              <a:gd name="connsiteX73" fmla="*/ 22290632 w 24089813"/>
              <a:gd name="connsiteY73" fmla="*/ 4286807 h 9103316"/>
              <a:gd name="connsiteX74" fmla="*/ 21229398 w 24089813"/>
              <a:gd name="connsiteY74" fmla="*/ 4364280 h 9103316"/>
              <a:gd name="connsiteX75" fmla="*/ 21107658 w 24089813"/>
              <a:gd name="connsiteY75" fmla="*/ 4364280 h 9103316"/>
              <a:gd name="connsiteX76" fmla="*/ 20935500 w 24089813"/>
              <a:gd name="connsiteY76" fmla="*/ 4364280 h 9103316"/>
              <a:gd name="connsiteX77" fmla="*/ 21107658 w 24089813"/>
              <a:gd name="connsiteY77" fmla="*/ 4364280 h 9103316"/>
              <a:gd name="connsiteX78" fmla="*/ 21229398 w 24089813"/>
              <a:gd name="connsiteY78" fmla="*/ 4364280 h 9103316"/>
              <a:gd name="connsiteX79" fmla="*/ 21542972 w 24089813"/>
              <a:gd name="connsiteY79" fmla="*/ 4364280 h 9103316"/>
              <a:gd name="connsiteX80" fmla="*/ 22366872 w 24089813"/>
              <a:gd name="connsiteY80" fmla="*/ 4344604 h 9103316"/>
              <a:gd name="connsiteX81" fmla="*/ 22960820 w 24089813"/>
              <a:gd name="connsiteY81" fmla="*/ 4306483 h 9103316"/>
              <a:gd name="connsiteX82" fmla="*/ 22705042 w 24089813"/>
              <a:gd name="connsiteY82" fmla="*/ 4364280 h 9103316"/>
              <a:gd name="connsiteX83" fmla="*/ 22960820 w 24089813"/>
              <a:gd name="connsiteY83" fmla="*/ 4428225 h 9103316"/>
              <a:gd name="connsiteX84" fmla="*/ 22762838 w 24089813"/>
              <a:gd name="connsiteY84" fmla="*/ 4466346 h 9103316"/>
              <a:gd name="connsiteX85" fmla="*/ 22724716 w 24089813"/>
              <a:gd name="connsiteY85" fmla="*/ 4504468 h 9103316"/>
              <a:gd name="connsiteX86" fmla="*/ 22015178 w 24089813"/>
              <a:gd name="connsiteY86" fmla="*/ 4579481 h 9103316"/>
              <a:gd name="connsiteX87" fmla="*/ 22015178 w 24089813"/>
              <a:gd name="connsiteY87" fmla="*/ 4579481 h 9103316"/>
              <a:gd name="connsiteX88" fmla="*/ 22270956 w 24089813"/>
              <a:gd name="connsiteY88" fmla="*/ 4579481 h 9103316"/>
              <a:gd name="connsiteX89" fmla="*/ 21913112 w 24089813"/>
              <a:gd name="connsiteY89" fmla="*/ 4663102 h 9103316"/>
              <a:gd name="connsiteX90" fmla="*/ 21191278 w 24089813"/>
              <a:gd name="connsiteY90" fmla="*/ 4701223 h 9103316"/>
              <a:gd name="connsiteX91" fmla="*/ 20341554 w 24089813"/>
              <a:gd name="connsiteY91" fmla="*/ 4720899 h 9103316"/>
              <a:gd name="connsiteX92" fmla="*/ 20679722 w 24089813"/>
              <a:gd name="connsiteY92" fmla="*/ 4759021 h 9103316"/>
              <a:gd name="connsiteX93" fmla="*/ 22328752 w 24089813"/>
              <a:gd name="connsiteY93" fmla="*/ 4759021 h 9103316"/>
              <a:gd name="connsiteX94" fmla="*/ 22980494 w 24089813"/>
              <a:gd name="connsiteY94" fmla="*/ 4739345 h 9103316"/>
              <a:gd name="connsiteX95" fmla="*/ 22666920 w 24089813"/>
              <a:gd name="connsiteY95" fmla="*/ 4797141 h 9103316"/>
              <a:gd name="connsiteX96" fmla="*/ 22922698 w 24089813"/>
              <a:gd name="connsiteY96" fmla="*/ 4797141 h 9103316"/>
              <a:gd name="connsiteX97" fmla="*/ 22878430 w 24089813"/>
              <a:gd name="connsiteY97" fmla="*/ 4854938 h 9103316"/>
              <a:gd name="connsiteX98" fmla="*/ 22980494 w 24089813"/>
              <a:gd name="connsiteY98" fmla="*/ 4854938 h 9103316"/>
              <a:gd name="connsiteX99" fmla="*/ 22724716 w 24089813"/>
              <a:gd name="connsiteY99" fmla="*/ 4937330 h 9103316"/>
              <a:gd name="connsiteX100" fmla="*/ 21031416 w 24089813"/>
              <a:gd name="connsiteY100" fmla="*/ 5071369 h 9103316"/>
              <a:gd name="connsiteX101" fmla="*/ 20207516 w 24089813"/>
              <a:gd name="connsiteY101" fmla="*/ 5071369 h 9103316"/>
              <a:gd name="connsiteX102" fmla="*/ 20679722 w 24089813"/>
              <a:gd name="connsiteY102" fmla="*/ 5091045 h 9103316"/>
              <a:gd name="connsiteX103" fmla="*/ 21325316 w 24089813"/>
              <a:gd name="connsiteY103" fmla="*/ 5109491 h 9103316"/>
              <a:gd name="connsiteX104" fmla="*/ 22641096 w 24089813"/>
              <a:gd name="connsiteY104" fmla="*/ 5129166 h 9103316"/>
              <a:gd name="connsiteX105" fmla="*/ 22942374 w 24089813"/>
              <a:gd name="connsiteY105" fmla="*/ 5091045 h 9103316"/>
              <a:gd name="connsiteX106" fmla="*/ 22724716 w 24089813"/>
              <a:gd name="connsiteY106" fmla="*/ 5148842 h 9103316"/>
              <a:gd name="connsiteX107" fmla="*/ 22213160 w 24089813"/>
              <a:gd name="connsiteY107" fmla="*/ 5231233 h 9103316"/>
              <a:gd name="connsiteX108" fmla="*/ 22034854 w 24089813"/>
              <a:gd name="connsiteY108" fmla="*/ 5289030 h 9103316"/>
              <a:gd name="connsiteX109" fmla="*/ 22980494 w 24089813"/>
              <a:gd name="connsiteY109" fmla="*/ 5231233 h 9103316"/>
              <a:gd name="connsiteX110" fmla="*/ 23178476 w 24089813"/>
              <a:gd name="connsiteY110" fmla="*/ 5269354 h 9103316"/>
              <a:gd name="connsiteX111" fmla="*/ 22922698 w 24089813"/>
              <a:gd name="connsiteY111" fmla="*/ 5327152 h 9103316"/>
              <a:gd name="connsiteX112" fmla="*/ 21427380 w 24089813"/>
              <a:gd name="connsiteY112" fmla="*/ 5467339 h 9103316"/>
              <a:gd name="connsiteX113" fmla="*/ 20955174 w 24089813"/>
              <a:gd name="connsiteY113" fmla="*/ 5525136 h 9103316"/>
              <a:gd name="connsiteX114" fmla="*/ 20635452 w 24089813"/>
              <a:gd name="connsiteY114" fmla="*/ 5525136 h 9103316"/>
              <a:gd name="connsiteX115" fmla="*/ 21049862 w 24089813"/>
              <a:gd name="connsiteY115" fmla="*/ 5544812 h 9103316"/>
              <a:gd name="connsiteX116" fmla="*/ 21503622 w 24089813"/>
              <a:gd name="connsiteY116" fmla="*/ 5544812 h 9103316"/>
              <a:gd name="connsiteX117" fmla="*/ 21447056 w 24089813"/>
              <a:gd name="connsiteY117" fmla="*/ 5621054 h 9103316"/>
              <a:gd name="connsiteX118" fmla="*/ 20481740 w 24089813"/>
              <a:gd name="connsiteY118" fmla="*/ 5666554 h 9103316"/>
              <a:gd name="connsiteX119" fmla="*/ 19536098 w 24089813"/>
              <a:gd name="connsiteY119" fmla="*/ 5640730 h 9103316"/>
              <a:gd name="connsiteX120" fmla="*/ 19338116 w 24089813"/>
              <a:gd name="connsiteY120" fmla="*/ 5621054 h 9103316"/>
              <a:gd name="connsiteX121" fmla="*/ 19516424 w 24089813"/>
              <a:gd name="connsiteY121" fmla="*/ 5666554 h 9103316"/>
              <a:gd name="connsiteX122" fmla="*/ 21383112 w 24089813"/>
              <a:gd name="connsiteY122" fmla="*/ 5685000 h 9103316"/>
              <a:gd name="connsiteX123" fmla="*/ 22213160 w 24089813"/>
              <a:gd name="connsiteY123" fmla="*/ 5685000 h 9103316"/>
              <a:gd name="connsiteX124" fmla="*/ 22564854 w 24089813"/>
              <a:gd name="connsiteY124" fmla="*/ 5640730 h 9103316"/>
              <a:gd name="connsiteX125" fmla="*/ 22641096 w 24089813"/>
              <a:gd name="connsiteY125" fmla="*/ 5704675 h 9103316"/>
              <a:gd name="connsiteX126" fmla="*/ 22820634 w 24089813"/>
              <a:gd name="connsiteY126" fmla="*/ 5704675 h 9103316"/>
              <a:gd name="connsiteX127" fmla="*/ 22762838 w 24089813"/>
              <a:gd name="connsiteY127" fmla="*/ 5742797 h 9103316"/>
              <a:gd name="connsiteX128" fmla="*/ 22896874 w 24089813"/>
              <a:gd name="connsiteY128" fmla="*/ 5819039 h 9103316"/>
              <a:gd name="connsiteX129" fmla="*/ 23132978 w 24089813"/>
              <a:gd name="connsiteY129" fmla="*/ 5800594 h 9103316"/>
              <a:gd name="connsiteX130" fmla="*/ 23188142 w 24089813"/>
              <a:gd name="connsiteY130" fmla="*/ 5825322 h 9103316"/>
              <a:gd name="connsiteX131" fmla="*/ 23204262 w 24089813"/>
              <a:gd name="connsiteY131" fmla="*/ 5832909 h 9103316"/>
              <a:gd name="connsiteX132" fmla="*/ 23203672 w 24089813"/>
              <a:gd name="connsiteY132" fmla="*/ 5833140 h 9103316"/>
              <a:gd name="connsiteX133" fmla="*/ 23216598 w 24089813"/>
              <a:gd name="connsiteY133" fmla="*/ 5838715 h 9103316"/>
              <a:gd name="connsiteX134" fmla="*/ 23204262 w 24089813"/>
              <a:gd name="connsiteY134" fmla="*/ 5832909 h 9103316"/>
              <a:gd name="connsiteX135" fmla="*/ 23209104 w 24089813"/>
              <a:gd name="connsiteY135" fmla="*/ 5831010 h 9103316"/>
              <a:gd name="connsiteX136" fmla="*/ 23312514 w 24089813"/>
              <a:gd name="connsiteY136" fmla="*/ 5876836 h 9103316"/>
              <a:gd name="connsiteX137" fmla="*/ 23196922 w 24089813"/>
              <a:gd name="connsiteY137" fmla="*/ 5876836 h 9103316"/>
              <a:gd name="connsiteX138" fmla="*/ 22960820 w 24089813"/>
              <a:gd name="connsiteY138" fmla="*/ 5960457 h 9103316"/>
              <a:gd name="connsiteX139" fmla="*/ 22744392 w 24089813"/>
              <a:gd name="connsiteY139" fmla="*/ 6036700 h 9103316"/>
              <a:gd name="connsiteX140" fmla="*/ 22820634 w 24089813"/>
              <a:gd name="connsiteY140" fmla="*/ 6055146 h 9103316"/>
              <a:gd name="connsiteX141" fmla="*/ 22053298 w 24089813"/>
              <a:gd name="connsiteY141" fmla="*/ 6158442 h 9103316"/>
              <a:gd name="connsiteX142" fmla="*/ 22328752 w 24089813"/>
              <a:gd name="connsiteY142" fmla="*/ 6158442 h 9103316"/>
              <a:gd name="connsiteX143" fmla="*/ 22366872 w 24089813"/>
              <a:gd name="connsiteY143" fmla="*/ 6196564 h 9103316"/>
              <a:gd name="connsiteX144" fmla="*/ 23037060 w 24089813"/>
              <a:gd name="connsiteY144" fmla="*/ 6158442 h 9103316"/>
              <a:gd name="connsiteX145" fmla="*/ 22922698 w 24089813"/>
              <a:gd name="connsiteY145" fmla="*/ 6176888 h 9103316"/>
              <a:gd name="connsiteX146" fmla="*/ 22213160 w 24089813"/>
              <a:gd name="connsiteY146" fmla="*/ 6272806 h 9103316"/>
              <a:gd name="connsiteX147" fmla="*/ 22468938 w 24089813"/>
              <a:gd name="connsiteY147" fmla="*/ 6310928 h 9103316"/>
              <a:gd name="connsiteX148" fmla="*/ 22724716 w 24089813"/>
              <a:gd name="connsiteY148" fmla="*/ 6310928 h 9103316"/>
              <a:gd name="connsiteX149" fmla="*/ 23018616 w 24089813"/>
              <a:gd name="connsiteY149" fmla="*/ 6330603 h 9103316"/>
              <a:gd name="connsiteX150" fmla="*/ 21874992 w 24089813"/>
              <a:gd name="connsiteY150" fmla="*/ 6528588 h 9103316"/>
              <a:gd name="connsiteX151" fmla="*/ 21401556 w 24089813"/>
              <a:gd name="connsiteY151" fmla="*/ 6566710 h 9103316"/>
              <a:gd name="connsiteX152" fmla="*/ 21389260 w 24089813"/>
              <a:gd name="connsiteY152" fmla="*/ 6624507 h 9103316"/>
              <a:gd name="connsiteX153" fmla="*/ 21344990 w 24089813"/>
              <a:gd name="connsiteY153" fmla="*/ 6604831 h 9103316"/>
              <a:gd name="connsiteX154" fmla="*/ 21389260 w 24089813"/>
              <a:gd name="connsiteY154" fmla="*/ 6624507 h 9103316"/>
              <a:gd name="connsiteX155" fmla="*/ 21797520 w 24089813"/>
              <a:gd name="connsiteY155" fmla="*/ 6604831 h 9103316"/>
              <a:gd name="connsiteX156" fmla="*/ 22347198 w 24089813"/>
              <a:gd name="connsiteY156" fmla="*/ 6566710 h 9103316"/>
              <a:gd name="connsiteX157" fmla="*/ 23132978 w 24089813"/>
              <a:gd name="connsiteY157" fmla="*/ 6528588 h 9103316"/>
              <a:gd name="connsiteX158" fmla="*/ 22878430 w 24089813"/>
              <a:gd name="connsiteY158" fmla="*/ 6604831 h 9103316"/>
              <a:gd name="connsiteX159" fmla="*/ 22251280 w 24089813"/>
              <a:gd name="connsiteY159" fmla="*/ 6688452 h 9103316"/>
              <a:gd name="connsiteX160" fmla="*/ 21919262 w 24089813"/>
              <a:gd name="connsiteY160" fmla="*/ 6706898 h 9103316"/>
              <a:gd name="connsiteX161" fmla="*/ 22091420 w 24089813"/>
              <a:gd name="connsiteY161" fmla="*/ 6764695 h 9103316"/>
              <a:gd name="connsiteX162" fmla="*/ 21049862 w 24089813"/>
              <a:gd name="connsiteY162" fmla="*/ 6822492 h 9103316"/>
              <a:gd name="connsiteX163" fmla="*/ 20935500 w 24089813"/>
              <a:gd name="connsiteY163" fmla="*/ 6860613 h 9103316"/>
              <a:gd name="connsiteX164" fmla="*/ 20283758 w 24089813"/>
              <a:gd name="connsiteY164" fmla="*/ 6880289 h 9103316"/>
              <a:gd name="connsiteX165" fmla="*/ 20597332 w 24089813"/>
              <a:gd name="connsiteY165" fmla="*/ 6906113 h 9103316"/>
              <a:gd name="connsiteX166" fmla="*/ 20955174 w 24089813"/>
              <a:gd name="connsiteY166" fmla="*/ 6924559 h 9103316"/>
              <a:gd name="connsiteX167" fmla="*/ 20597332 w 24089813"/>
              <a:gd name="connsiteY167" fmla="*/ 6924559 h 9103316"/>
              <a:gd name="connsiteX168" fmla="*/ 19989858 w 24089813"/>
              <a:gd name="connsiteY168" fmla="*/ 6944234 h 9103316"/>
              <a:gd name="connsiteX169" fmla="*/ 20557982 w 24089813"/>
              <a:gd name="connsiteY169" fmla="*/ 6962680 h 9103316"/>
              <a:gd name="connsiteX170" fmla="*/ 20367378 w 24089813"/>
              <a:gd name="connsiteY170" fmla="*/ 6982355 h 9103316"/>
              <a:gd name="connsiteX171" fmla="*/ 20775638 w 24089813"/>
              <a:gd name="connsiteY171" fmla="*/ 7000801 h 9103316"/>
              <a:gd name="connsiteX172" fmla="*/ 21465502 w 24089813"/>
              <a:gd name="connsiteY172" fmla="*/ 7020476 h 9103316"/>
              <a:gd name="connsiteX173" fmla="*/ 22507058 w 24089813"/>
              <a:gd name="connsiteY173" fmla="*/ 6956531 h 9103316"/>
              <a:gd name="connsiteX174" fmla="*/ 22449262 w 24089813"/>
              <a:gd name="connsiteY174" fmla="*/ 7000801 h 9103316"/>
              <a:gd name="connsiteX175" fmla="*/ 22213160 w 24089813"/>
              <a:gd name="connsiteY175" fmla="*/ 7078274 h 9103316"/>
              <a:gd name="connsiteX176" fmla="*/ 22584530 w 24089813"/>
              <a:gd name="connsiteY176" fmla="*/ 7116394 h 9103316"/>
              <a:gd name="connsiteX177" fmla="*/ 22449262 w 24089813"/>
              <a:gd name="connsiteY177" fmla="*/ 7142219 h 9103316"/>
              <a:gd name="connsiteX178" fmla="*/ 22290632 w 24089813"/>
              <a:gd name="connsiteY178" fmla="*/ 7180340 h 9103316"/>
              <a:gd name="connsiteX179" fmla="*/ 22820634 w 24089813"/>
              <a:gd name="connsiteY179" fmla="*/ 7116394 h 9103316"/>
              <a:gd name="connsiteX180" fmla="*/ 23236272 w 24089813"/>
              <a:gd name="connsiteY180" fmla="*/ 7096719 h 9103316"/>
              <a:gd name="connsiteX181" fmla="*/ 22910402 w 24089813"/>
              <a:gd name="connsiteY181" fmla="*/ 7180340 h 9103316"/>
              <a:gd name="connsiteX182" fmla="*/ 22858754 w 24089813"/>
              <a:gd name="connsiteY182" fmla="*/ 7180340 h 9103316"/>
              <a:gd name="connsiteX183" fmla="*/ 22910402 w 24089813"/>
              <a:gd name="connsiteY183" fmla="*/ 7180340 h 9103316"/>
              <a:gd name="connsiteX184" fmla="*/ 22960820 w 24089813"/>
              <a:gd name="connsiteY184" fmla="*/ 7198786 h 9103316"/>
              <a:gd name="connsiteX185" fmla="*/ 22800958 w 24089813"/>
              <a:gd name="connsiteY185" fmla="*/ 7218462 h 9103316"/>
              <a:gd name="connsiteX186" fmla="*/ 22800958 w 24089813"/>
              <a:gd name="connsiteY186" fmla="*/ 7218462 h 9103316"/>
              <a:gd name="connsiteX187" fmla="*/ 22622650 w 24089813"/>
              <a:gd name="connsiteY187" fmla="*/ 7238137 h 9103316"/>
              <a:gd name="connsiteX188" fmla="*/ 22488614 w 24089813"/>
              <a:gd name="connsiteY188" fmla="*/ 7276258 h 9103316"/>
              <a:gd name="connsiteX189" fmla="*/ 23037060 w 24089813"/>
              <a:gd name="connsiteY189" fmla="*/ 7218462 h 9103316"/>
              <a:gd name="connsiteX190" fmla="*/ 23312514 w 24089813"/>
              <a:gd name="connsiteY190" fmla="*/ 7256583 h 9103316"/>
              <a:gd name="connsiteX191" fmla="*/ 23606412 w 24089813"/>
              <a:gd name="connsiteY191" fmla="*/ 7256583 h 9103316"/>
              <a:gd name="connsiteX192" fmla="*/ 22922698 w 24089813"/>
              <a:gd name="connsiteY192" fmla="*/ 7372176 h 9103316"/>
              <a:gd name="connsiteX193" fmla="*/ 22072974 w 24089813"/>
              <a:gd name="connsiteY193" fmla="*/ 7454568 h 9103316"/>
              <a:gd name="connsiteX194" fmla="*/ 22034854 w 24089813"/>
              <a:gd name="connsiteY194" fmla="*/ 7493919 h 9103316"/>
              <a:gd name="connsiteX195" fmla="*/ 21702834 w 24089813"/>
              <a:gd name="connsiteY195" fmla="*/ 7532040 h 9103316"/>
              <a:gd name="connsiteX196" fmla="*/ 21779076 w 24089813"/>
              <a:gd name="connsiteY196" fmla="*/ 7550486 h 9103316"/>
              <a:gd name="connsiteX197" fmla="*/ 22386548 w 24089813"/>
              <a:gd name="connsiteY197" fmla="*/ 7532040 h 9103316"/>
              <a:gd name="connsiteX198" fmla="*/ 22507058 w 24089813"/>
              <a:gd name="connsiteY198" fmla="*/ 7493919 h 9103316"/>
              <a:gd name="connsiteX199" fmla="*/ 22468938 w 24089813"/>
              <a:gd name="connsiteY199" fmla="*/ 7550486 h 9103316"/>
              <a:gd name="connsiteX200" fmla="*/ 22820634 w 24089813"/>
              <a:gd name="connsiteY200" fmla="*/ 7532040 h 9103316"/>
              <a:gd name="connsiteX201" fmla="*/ 23178476 w 24089813"/>
              <a:gd name="connsiteY201" fmla="*/ 7493919 h 9103316"/>
              <a:gd name="connsiteX202" fmla="*/ 22724716 w 24089813"/>
              <a:gd name="connsiteY202" fmla="*/ 7550486 h 9103316"/>
              <a:gd name="connsiteX203" fmla="*/ 22347198 w 24089813"/>
              <a:gd name="connsiteY203" fmla="*/ 7634107 h 9103316"/>
              <a:gd name="connsiteX204" fmla="*/ 23216598 w 24089813"/>
              <a:gd name="connsiteY204" fmla="*/ 7532040 h 9103316"/>
              <a:gd name="connsiteX205" fmla="*/ 23824070 w 24089813"/>
              <a:gd name="connsiteY205" fmla="*/ 7493919 h 9103316"/>
              <a:gd name="connsiteX206" fmla="*/ 23862190 w 24089813"/>
              <a:gd name="connsiteY206" fmla="*/ 7532040 h 9103316"/>
              <a:gd name="connsiteX207" fmla="*/ 23964256 w 24089813"/>
              <a:gd name="connsiteY207" fmla="*/ 7532040 h 9103316"/>
              <a:gd name="connsiteX208" fmla="*/ 23568292 w 24089813"/>
              <a:gd name="connsiteY208" fmla="*/ 7608283 h 9103316"/>
              <a:gd name="connsiteX209" fmla="*/ 23746598 w 24089813"/>
              <a:gd name="connsiteY209" fmla="*/ 7608283 h 9103316"/>
              <a:gd name="connsiteX210" fmla="*/ 23784720 w 24089813"/>
              <a:gd name="connsiteY210" fmla="*/ 7652553 h 9103316"/>
              <a:gd name="connsiteX211" fmla="*/ 23880636 w 24089813"/>
              <a:gd name="connsiteY211" fmla="*/ 7690674 h 9103316"/>
              <a:gd name="connsiteX212" fmla="*/ 23472376 w 24089813"/>
              <a:gd name="connsiteY212" fmla="*/ 7748472 h 9103316"/>
              <a:gd name="connsiteX213" fmla="*/ 23350634 w 24089813"/>
              <a:gd name="connsiteY213" fmla="*/ 7806268 h 9103316"/>
              <a:gd name="connsiteX214" fmla="*/ 22744392 w 24089813"/>
              <a:gd name="connsiteY214" fmla="*/ 7889889 h 9103316"/>
              <a:gd name="connsiteX215" fmla="*/ 22091420 w 24089813"/>
              <a:gd name="connsiteY215" fmla="*/ 7946456 h 9103316"/>
              <a:gd name="connsiteX216" fmla="*/ 22290632 w 24089813"/>
              <a:gd name="connsiteY216" fmla="*/ 7966132 h 9103316"/>
              <a:gd name="connsiteX217" fmla="*/ 23842516 w 24089813"/>
              <a:gd name="connsiteY217" fmla="*/ 7806268 h 9103316"/>
              <a:gd name="connsiteX218" fmla="*/ 24060172 w 24089813"/>
              <a:gd name="connsiteY218" fmla="*/ 7825944 h 9103316"/>
              <a:gd name="connsiteX219" fmla="*/ 23926136 w 24089813"/>
              <a:gd name="connsiteY219" fmla="*/ 7864065 h 9103316"/>
              <a:gd name="connsiteX220" fmla="*/ 21919262 w 24089813"/>
              <a:gd name="connsiteY220" fmla="*/ 8119847 h 9103316"/>
              <a:gd name="connsiteX221" fmla="*/ 21919262 w 24089813"/>
              <a:gd name="connsiteY221" fmla="*/ 8119847 h 9103316"/>
              <a:gd name="connsiteX222" fmla="*/ 22386548 w 24089813"/>
              <a:gd name="connsiteY222" fmla="*/ 8100172 h 9103316"/>
              <a:gd name="connsiteX223" fmla="*/ 22328752 w 24089813"/>
              <a:gd name="connsiteY223" fmla="*/ 8119847 h 9103316"/>
              <a:gd name="connsiteX224" fmla="*/ 22526734 w 24089813"/>
              <a:gd name="connsiteY224" fmla="*/ 8144442 h 9103316"/>
              <a:gd name="connsiteX225" fmla="*/ 22980494 w 24089813"/>
              <a:gd name="connsiteY225" fmla="*/ 8144442 h 9103316"/>
              <a:gd name="connsiteX226" fmla="*/ 22960820 w 24089813"/>
              <a:gd name="connsiteY226" fmla="*/ 8164117 h 9103316"/>
              <a:gd name="connsiteX227" fmla="*/ 21893438 w 24089813"/>
              <a:gd name="connsiteY227" fmla="*/ 8278481 h 9103316"/>
              <a:gd name="connsiteX228" fmla="*/ 22194714 w 24089813"/>
              <a:gd name="connsiteY228" fmla="*/ 8298156 h 9103316"/>
              <a:gd name="connsiteX229" fmla="*/ 22686596 w 24089813"/>
              <a:gd name="connsiteY229" fmla="*/ 8278481 h 9103316"/>
              <a:gd name="connsiteX230" fmla="*/ 22724716 w 24089813"/>
              <a:gd name="connsiteY230" fmla="*/ 8298156 h 9103316"/>
              <a:gd name="connsiteX231" fmla="*/ 22488614 w 24089813"/>
              <a:gd name="connsiteY231" fmla="*/ 8355954 h 9103316"/>
              <a:gd name="connsiteX232" fmla="*/ 22980494 w 24089813"/>
              <a:gd name="connsiteY232" fmla="*/ 8298156 h 9103316"/>
              <a:gd name="connsiteX233" fmla="*/ 23350634 w 24089813"/>
              <a:gd name="connsiteY233" fmla="*/ 8278481 h 9103316"/>
              <a:gd name="connsiteX234" fmla="*/ 23216598 w 24089813"/>
              <a:gd name="connsiteY234" fmla="*/ 8317832 h 9103316"/>
              <a:gd name="connsiteX235" fmla="*/ 23350634 w 24089813"/>
              <a:gd name="connsiteY235" fmla="*/ 8336278 h 9103316"/>
              <a:gd name="connsiteX236" fmla="*/ 23746598 w 24089813"/>
              <a:gd name="connsiteY236" fmla="*/ 8355954 h 9103316"/>
              <a:gd name="connsiteX237" fmla="*/ 24079848 w 24089813"/>
              <a:gd name="connsiteY237" fmla="*/ 8355954 h 9103316"/>
              <a:gd name="connsiteX238" fmla="*/ 23964256 w 24089813"/>
              <a:gd name="connsiteY238" fmla="*/ 8419899 h 9103316"/>
              <a:gd name="connsiteX239" fmla="*/ 23842516 w 24089813"/>
              <a:gd name="connsiteY239" fmla="*/ 8496142 h 9103316"/>
              <a:gd name="connsiteX240" fmla="*/ 23018616 w 24089813"/>
              <a:gd name="connsiteY240" fmla="*/ 8611735 h 9103316"/>
              <a:gd name="connsiteX241" fmla="*/ 22213160 w 24089813"/>
              <a:gd name="connsiteY241" fmla="*/ 8751924 h 9103316"/>
              <a:gd name="connsiteX242" fmla="*/ 19102014 w 24089813"/>
              <a:gd name="connsiteY242" fmla="*/ 8790045 h 9103316"/>
              <a:gd name="connsiteX243" fmla="*/ 18354354 w 24089813"/>
              <a:gd name="connsiteY243" fmla="*/ 8790045 h 9103316"/>
              <a:gd name="connsiteX244" fmla="*/ 17606696 w 24089813"/>
              <a:gd name="connsiteY244" fmla="*/ 8694127 h 9103316"/>
              <a:gd name="connsiteX245" fmla="*/ 17152936 w 24089813"/>
              <a:gd name="connsiteY245" fmla="*/ 8675681 h 9103316"/>
              <a:gd name="connsiteX246" fmla="*/ 17152936 w 24089813"/>
              <a:gd name="connsiteY246" fmla="*/ 8675681 h 9103316"/>
              <a:gd name="connsiteX247" fmla="*/ 17587020 w 24089813"/>
              <a:gd name="connsiteY247" fmla="*/ 8732248 h 9103316"/>
              <a:gd name="connsiteX248" fmla="*/ 17900594 w 24089813"/>
              <a:gd name="connsiteY248" fmla="*/ 8809720 h 9103316"/>
              <a:gd name="connsiteX249" fmla="*/ 17606696 w 24089813"/>
              <a:gd name="connsiteY249" fmla="*/ 8771599 h 9103316"/>
              <a:gd name="connsiteX250" fmla="*/ 17491104 w 24089813"/>
              <a:gd name="connsiteY250" fmla="*/ 8751924 h 9103316"/>
              <a:gd name="connsiteX251" fmla="*/ 17369364 w 24089813"/>
              <a:gd name="connsiteY251" fmla="*/ 8732248 h 9103316"/>
              <a:gd name="connsiteX252" fmla="*/ 17255002 w 24089813"/>
              <a:gd name="connsiteY252" fmla="*/ 8713802 h 9103316"/>
              <a:gd name="connsiteX253" fmla="*/ 17255002 w 24089813"/>
              <a:gd name="connsiteY253" fmla="*/ 8713802 h 9103316"/>
              <a:gd name="connsiteX254" fmla="*/ 17369364 w 24089813"/>
              <a:gd name="connsiteY254" fmla="*/ 8732248 h 9103316"/>
              <a:gd name="connsiteX255" fmla="*/ 17491104 w 24089813"/>
              <a:gd name="connsiteY255" fmla="*/ 8751924 h 9103316"/>
              <a:gd name="connsiteX256" fmla="*/ 17606696 w 24089813"/>
              <a:gd name="connsiteY256" fmla="*/ 8771599 h 9103316"/>
              <a:gd name="connsiteX257" fmla="*/ 18552336 w 24089813"/>
              <a:gd name="connsiteY257" fmla="*/ 8931463 h 9103316"/>
              <a:gd name="connsiteX258" fmla="*/ 20993296 w 24089813"/>
              <a:gd name="connsiteY258" fmla="*/ 9007705 h 9103316"/>
              <a:gd name="connsiteX259" fmla="*/ 21523298 w 24089813"/>
              <a:gd name="connsiteY259" fmla="*/ 9026151 h 9103316"/>
              <a:gd name="connsiteX260" fmla="*/ 21619214 w 24089813"/>
              <a:gd name="connsiteY260" fmla="*/ 8988030 h 9103316"/>
              <a:gd name="connsiteX261" fmla="*/ 21977058 w 24089813"/>
              <a:gd name="connsiteY261" fmla="*/ 9045827 h 9103316"/>
              <a:gd name="connsiteX262" fmla="*/ 21561418 w 24089813"/>
              <a:gd name="connsiteY262" fmla="*/ 9083948 h 9103316"/>
              <a:gd name="connsiteX263" fmla="*/ 19555774 w 24089813"/>
              <a:gd name="connsiteY263" fmla="*/ 9083948 h 9103316"/>
              <a:gd name="connsiteX264" fmla="*/ 17216880 w 24089813"/>
              <a:gd name="connsiteY264" fmla="*/ 8911787 h 9103316"/>
              <a:gd name="connsiteX265" fmla="*/ 16289685 w 24089813"/>
              <a:gd name="connsiteY265" fmla="*/ 8713802 h 9103316"/>
              <a:gd name="connsiteX266" fmla="*/ 14775922 w 24089813"/>
              <a:gd name="connsiteY266" fmla="*/ 8144442 h 9103316"/>
              <a:gd name="connsiteX267" fmla="*/ 14871838 w 24089813"/>
              <a:gd name="connsiteY267" fmla="*/ 8240360 h 9103316"/>
              <a:gd name="connsiteX268" fmla="*/ 16725000 w 24089813"/>
              <a:gd name="connsiteY268" fmla="*/ 8892112 h 9103316"/>
              <a:gd name="connsiteX269" fmla="*/ 16367156 w 24089813"/>
              <a:gd name="connsiteY269" fmla="*/ 8847842 h 9103316"/>
              <a:gd name="connsiteX270" fmla="*/ 13944643 w 24089813"/>
              <a:gd name="connsiteY270" fmla="*/ 7825944 h 9103316"/>
              <a:gd name="connsiteX271" fmla="*/ 12175102 w 24089813"/>
              <a:gd name="connsiteY271" fmla="*/ 6650331 h 9103316"/>
              <a:gd name="connsiteX272" fmla="*/ 11550413 w 24089813"/>
              <a:gd name="connsiteY272" fmla="*/ 6272806 h 9103316"/>
              <a:gd name="connsiteX273" fmla="*/ 11153219 w 24089813"/>
              <a:gd name="connsiteY273" fmla="*/ 6176888 h 9103316"/>
              <a:gd name="connsiteX274" fmla="*/ 10661338 w 24089813"/>
              <a:gd name="connsiteY274" fmla="*/ 5921106 h 9103316"/>
              <a:gd name="connsiteX275" fmla="*/ 9045511 w 24089813"/>
              <a:gd name="connsiteY275" fmla="*/ 5365272 h 9103316"/>
              <a:gd name="connsiteX276" fmla="*/ 8987714 w 24089813"/>
              <a:gd name="connsiteY276" fmla="*/ 5384948 h 9103316"/>
              <a:gd name="connsiteX277" fmla="*/ 9038132 w 24089813"/>
              <a:gd name="connsiteY277" fmla="*/ 5365272 h 9103316"/>
              <a:gd name="connsiteX278" fmla="*/ 8968039 w 24089813"/>
              <a:gd name="connsiteY278" fmla="*/ 5346827 h 9103316"/>
              <a:gd name="connsiteX279" fmla="*/ 8891797 w 24089813"/>
              <a:gd name="connsiteY279" fmla="*/ 5327152 h 9103316"/>
              <a:gd name="connsiteX280" fmla="*/ 8891797 w 24089813"/>
              <a:gd name="connsiteY280" fmla="*/ 5327152 h 9103316"/>
              <a:gd name="connsiteX281" fmla="*/ 8891797 w 24089813"/>
              <a:gd name="connsiteY281" fmla="*/ 5346827 h 9103316"/>
              <a:gd name="connsiteX282" fmla="*/ 8731936 w 24089813"/>
              <a:gd name="connsiteY282" fmla="*/ 5308705 h 9103316"/>
              <a:gd name="connsiteX283" fmla="*/ 8731936 w 24089813"/>
              <a:gd name="connsiteY283" fmla="*/ 5308705 h 9103316"/>
              <a:gd name="connsiteX284" fmla="*/ 8636019 w 24089813"/>
              <a:gd name="connsiteY284" fmla="*/ 5269354 h 9103316"/>
              <a:gd name="connsiteX285" fmla="*/ 8533954 w 24089813"/>
              <a:gd name="connsiteY285" fmla="*/ 5250908 h 9103316"/>
              <a:gd name="connsiteX286" fmla="*/ 8457712 w 24089813"/>
              <a:gd name="connsiteY286" fmla="*/ 5244760 h 9103316"/>
              <a:gd name="connsiteX287" fmla="*/ 7140702 w 24089813"/>
              <a:gd name="connsiteY287" fmla="*/ 5071369 h 9103316"/>
              <a:gd name="connsiteX288" fmla="*/ 6195061 w 24089813"/>
              <a:gd name="connsiteY288" fmla="*/ 5033248 h 9103316"/>
              <a:gd name="connsiteX289" fmla="*/ 4521436 w 24089813"/>
              <a:gd name="connsiteY289" fmla="*/ 4975451 h 9103316"/>
              <a:gd name="connsiteX290" fmla="*/ 1096716 w 24089813"/>
              <a:gd name="connsiteY290" fmla="*/ 5448893 h 9103316"/>
              <a:gd name="connsiteX291" fmla="*/ 489243 w 24089813"/>
              <a:gd name="connsiteY291" fmla="*/ 5666554 h 9103316"/>
              <a:gd name="connsiteX292" fmla="*/ 413001 w 24089813"/>
              <a:gd name="connsiteY292" fmla="*/ 5563258 h 9103316"/>
              <a:gd name="connsiteX293" fmla="*/ 271585 w 24089813"/>
              <a:gd name="connsiteY293" fmla="*/ 5582933 h 9103316"/>
              <a:gd name="connsiteX294" fmla="*/ 55158 w 24089813"/>
              <a:gd name="connsiteY294" fmla="*/ 5487015 h 9103316"/>
              <a:gd name="connsiteX295" fmla="*/ 233465 w 24089813"/>
              <a:gd name="connsiteY295" fmla="*/ 5365272 h 9103316"/>
              <a:gd name="connsiteX296" fmla="*/ 73604 w 24089813"/>
              <a:gd name="connsiteY296" fmla="*/ 5250908 h 9103316"/>
              <a:gd name="connsiteX297" fmla="*/ 329381 w 24089813"/>
              <a:gd name="connsiteY297" fmla="*/ 5148842 h 9103316"/>
              <a:gd name="connsiteX298" fmla="*/ 175669 w 24089813"/>
              <a:gd name="connsiteY298" fmla="*/ 5174666 h 9103316"/>
              <a:gd name="connsiteX299" fmla="*/ 233465 w 24089813"/>
              <a:gd name="connsiteY299" fmla="*/ 5109491 h 9103316"/>
              <a:gd name="connsiteX300" fmla="*/ 309706 w 24089813"/>
              <a:gd name="connsiteY300" fmla="*/ 5084896 h 9103316"/>
              <a:gd name="connsiteX301" fmla="*/ 213790 w 24089813"/>
              <a:gd name="connsiteY301" fmla="*/ 5071369 h 9103316"/>
              <a:gd name="connsiteX302" fmla="*/ 349057 w 24089813"/>
              <a:gd name="connsiteY302" fmla="*/ 4854938 h 9103316"/>
              <a:gd name="connsiteX303" fmla="*/ 195344 w 24089813"/>
              <a:gd name="connsiteY303" fmla="*/ 4797141 h 9103316"/>
              <a:gd name="connsiteX304" fmla="*/ 405623 w 24089813"/>
              <a:gd name="connsiteY304" fmla="*/ 4643426 h 9103316"/>
              <a:gd name="connsiteX305" fmla="*/ 451122 w 24089813"/>
              <a:gd name="connsiteY305" fmla="*/ 4573332 h 9103316"/>
              <a:gd name="connsiteX306" fmla="*/ 413001 w 24089813"/>
              <a:gd name="connsiteY306" fmla="*/ 4504468 h 9103316"/>
              <a:gd name="connsiteX307" fmla="*/ 489243 w 24089813"/>
              <a:gd name="connsiteY307" fmla="*/ 4504468 h 9103316"/>
              <a:gd name="connsiteX308" fmla="*/ 451122 w 24089813"/>
              <a:gd name="connsiteY308" fmla="*/ 4402402 h 9103316"/>
              <a:gd name="connsiteX309" fmla="*/ 623280 w 24089813"/>
              <a:gd name="connsiteY309" fmla="*/ 4286807 h 9103316"/>
              <a:gd name="connsiteX310" fmla="*/ 687225 w 24089813"/>
              <a:gd name="connsiteY310" fmla="*/ 4248686 h 9103316"/>
              <a:gd name="connsiteX311" fmla="*/ 603605 w 24089813"/>
              <a:gd name="connsiteY311" fmla="*/ 4248686 h 9103316"/>
              <a:gd name="connsiteX312" fmla="*/ 451122 w 24089813"/>
              <a:gd name="connsiteY312" fmla="*/ 4146619 h 9103316"/>
              <a:gd name="connsiteX313" fmla="*/ 687225 w 24089813"/>
              <a:gd name="connsiteY313" fmla="*/ 4108498 h 9103316"/>
              <a:gd name="connsiteX314" fmla="*/ 547039 w 24089813"/>
              <a:gd name="connsiteY314" fmla="*/ 4088822 h 9103316"/>
              <a:gd name="connsiteX315" fmla="*/ 547039 w 24089813"/>
              <a:gd name="connsiteY315" fmla="*/ 4012579 h 9103316"/>
              <a:gd name="connsiteX316" fmla="*/ 1179106 w 24089813"/>
              <a:gd name="connsiteY316" fmla="*/ 3635055 h 9103316"/>
              <a:gd name="connsiteX317" fmla="*/ 3422083 w 24089813"/>
              <a:gd name="connsiteY317" fmla="*/ 3264909 h 9103316"/>
              <a:gd name="connsiteX318" fmla="*/ 8821704 w 24089813"/>
              <a:gd name="connsiteY318" fmla="*/ 3539137 h 9103316"/>
              <a:gd name="connsiteX319" fmla="*/ 5607263 w 24089813"/>
              <a:gd name="connsiteY319" fmla="*/ 3066924 h 9103316"/>
              <a:gd name="connsiteX320" fmla="*/ 4559557 w 24089813"/>
              <a:gd name="connsiteY320" fmla="*/ 3066924 h 9103316"/>
              <a:gd name="connsiteX321" fmla="*/ 4227538 w 24089813"/>
              <a:gd name="connsiteY321" fmla="*/ 3066924 h 9103316"/>
              <a:gd name="connsiteX322" fmla="*/ 5287541 w 24089813"/>
              <a:gd name="connsiteY322" fmla="*/ 3009127 h 9103316"/>
              <a:gd name="connsiteX323" fmla="*/ 5505198 w 24089813"/>
              <a:gd name="connsiteY323" fmla="*/ 2971006 h 9103316"/>
              <a:gd name="connsiteX324" fmla="*/ 4367723 w 24089813"/>
              <a:gd name="connsiteY324" fmla="*/ 3009127 h 9103316"/>
              <a:gd name="connsiteX325" fmla="*/ 3204425 w 24089813"/>
              <a:gd name="connsiteY325" fmla="*/ 3066924 h 9103316"/>
              <a:gd name="connsiteX326" fmla="*/ 1332818 w 24089813"/>
              <a:gd name="connsiteY326" fmla="*/ 3418624 h 9103316"/>
              <a:gd name="connsiteX327" fmla="*/ 1019244 w 24089813"/>
              <a:gd name="connsiteY327" fmla="*/ 3482570 h 9103316"/>
              <a:gd name="connsiteX328" fmla="*/ 1402912 w 24089813"/>
              <a:gd name="connsiteY328" fmla="*/ 3366976 h 9103316"/>
              <a:gd name="connsiteX329" fmla="*/ 1946440 w 24089813"/>
              <a:gd name="connsiteY329" fmla="*/ 3226788 h 9103316"/>
              <a:gd name="connsiteX330" fmla="*/ 3128184 w 24089813"/>
              <a:gd name="connsiteY330" fmla="*/ 3047249 h 9103316"/>
              <a:gd name="connsiteX331" fmla="*/ 6054875 w 24089813"/>
              <a:gd name="connsiteY331" fmla="*/ 2907061 h 9103316"/>
              <a:gd name="connsiteX332" fmla="*/ 6393043 w 24089813"/>
              <a:gd name="connsiteY332" fmla="*/ 2887385 h 9103316"/>
              <a:gd name="connsiteX333" fmla="*/ 5587588 w 24089813"/>
              <a:gd name="connsiteY333" fmla="*/ 2830818 h 9103316"/>
              <a:gd name="connsiteX334" fmla="*/ 5287541 w 24089813"/>
              <a:gd name="connsiteY334" fmla="*/ 2811142 h 9103316"/>
              <a:gd name="connsiteX335" fmla="*/ 6706617 w 24089813"/>
              <a:gd name="connsiteY335" fmla="*/ 2849264 h 9103316"/>
              <a:gd name="connsiteX336" fmla="*/ 11294635 w 24089813"/>
              <a:gd name="connsiteY336" fmla="*/ 3992904 h 9103316"/>
              <a:gd name="connsiteX337" fmla="*/ 11332756 w 24089813"/>
              <a:gd name="connsiteY337" fmla="*/ 4012579 h 9103316"/>
              <a:gd name="connsiteX338" fmla="*/ 11332756 w 24089813"/>
              <a:gd name="connsiteY338" fmla="*/ 4012579 h 9103316"/>
              <a:gd name="connsiteX339" fmla="*/ 11294635 w 24089813"/>
              <a:gd name="connsiteY339" fmla="*/ 3992904 h 9103316"/>
              <a:gd name="connsiteX340" fmla="*/ 8297851 w 24089813"/>
              <a:gd name="connsiteY340" fmla="*/ 2990682 h 9103316"/>
              <a:gd name="connsiteX341" fmla="*/ 7926482 w 24089813"/>
              <a:gd name="connsiteY341" fmla="*/ 2907061 h 9103316"/>
              <a:gd name="connsiteX342" fmla="*/ 7964602 w 24089813"/>
              <a:gd name="connsiteY342" fmla="*/ 2849264 h 9103316"/>
              <a:gd name="connsiteX343" fmla="*/ 7582165 w 24089813"/>
              <a:gd name="connsiteY343" fmla="*/ 2792696 h 9103316"/>
              <a:gd name="connsiteX344" fmla="*/ 7358359 w 24089813"/>
              <a:gd name="connsiteY344" fmla="*/ 2747197 h 9103316"/>
              <a:gd name="connsiteX345" fmla="*/ 7550193 w 24089813"/>
              <a:gd name="connsiteY345" fmla="*/ 2734900 h 9103316"/>
              <a:gd name="connsiteX346" fmla="*/ 8438037 w 24089813"/>
              <a:gd name="connsiteY346" fmla="*/ 2849264 h 9103316"/>
              <a:gd name="connsiteX347" fmla="*/ 10776930 w 24089813"/>
              <a:gd name="connsiteY347" fmla="*/ 3520691 h 9103316"/>
              <a:gd name="connsiteX348" fmla="*/ 10776930 w 24089813"/>
              <a:gd name="connsiteY348" fmla="*/ 3520691 h 9103316"/>
              <a:gd name="connsiteX349" fmla="*/ 10265374 w 24089813"/>
              <a:gd name="connsiteY349" fmla="*/ 3284585 h 9103316"/>
              <a:gd name="connsiteX350" fmla="*/ 7850240 w 24089813"/>
              <a:gd name="connsiteY350" fmla="*/ 2651278 h 9103316"/>
              <a:gd name="connsiteX351" fmla="*/ 8815555 w 24089813"/>
              <a:gd name="connsiteY351" fmla="*/ 2792696 h 9103316"/>
              <a:gd name="connsiteX352" fmla="*/ 9071334 w 24089813"/>
              <a:gd name="connsiteY352" fmla="*/ 2830818 h 9103316"/>
              <a:gd name="connsiteX353" fmla="*/ 8834001 w 24089813"/>
              <a:gd name="connsiteY353" fmla="*/ 2773021 h 9103316"/>
              <a:gd name="connsiteX354" fmla="*/ 8399917 w 24089813"/>
              <a:gd name="connsiteY354" fmla="*/ 2670954 h 9103316"/>
              <a:gd name="connsiteX355" fmla="*/ 8655694 w 24089813"/>
              <a:gd name="connsiteY355" fmla="*/ 2613157 h 9103316"/>
              <a:gd name="connsiteX356" fmla="*/ 8201934 w 24089813"/>
              <a:gd name="connsiteY356" fmla="*/ 2498793 h 9103316"/>
              <a:gd name="connsiteX357" fmla="*/ 10029271 w 24089813"/>
              <a:gd name="connsiteY357" fmla="*/ 2907061 h 9103316"/>
              <a:gd name="connsiteX358" fmla="*/ 10029271 w 24089813"/>
              <a:gd name="connsiteY358" fmla="*/ 2907061 h 9103316"/>
              <a:gd name="connsiteX359" fmla="*/ 8495833 w 24089813"/>
              <a:gd name="connsiteY359" fmla="*/ 2479118 h 9103316"/>
              <a:gd name="connsiteX360" fmla="*/ 7671933 w 24089813"/>
              <a:gd name="connsiteY360" fmla="*/ 2319254 h 9103316"/>
              <a:gd name="connsiteX361" fmla="*/ 6802534 w 24089813"/>
              <a:gd name="connsiteY361" fmla="*/ 2179066 h 9103316"/>
              <a:gd name="connsiteX362" fmla="*/ 6884924 w 24089813"/>
              <a:gd name="connsiteY362" fmla="*/ 2140944 h 9103316"/>
              <a:gd name="connsiteX363" fmla="*/ 7236619 w 24089813"/>
              <a:gd name="connsiteY363" fmla="*/ 2159390 h 9103316"/>
              <a:gd name="connsiteX364" fmla="*/ 8457712 w 24089813"/>
              <a:gd name="connsiteY364" fmla="*/ 2281133 h 9103316"/>
              <a:gd name="connsiteX365" fmla="*/ 8713490 w 24089813"/>
              <a:gd name="connsiteY365" fmla="*/ 2299578 h 9103316"/>
              <a:gd name="connsiteX366" fmla="*/ 8399917 w 24089813"/>
              <a:gd name="connsiteY366" fmla="*/ 2223336 h 9103316"/>
              <a:gd name="connsiteX367" fmla="*/ 8770057 w 24089813"/>
              <a:gd name="connsiteY367" fmla="*/ 2223336 h 9103316"/>
              <a:gd name="connsiteX368" fmla="*/ 9166021 w 24089813"/>
              <a:gd name="connsiteY368" fmla="*/ 2281133 h 9103316"/>
              <a:gd name="connsiteX369" fmla="*/ 8297851 w 24089813"/>
              <a:gd name="connsiteY369" fmla="*/ 2063472 h 9103316"/>
              <a:gd name="connsiteX370" fmla="*/ 8457712 w 24089813"/>
              <a:gd name="connsiteY370" fmla="*/ 2025351 h 9103316"/>
              <a:gd name="connsiteX371" fmla="*/ 9089779 w 24089813"/>
              <a:gd name="connsiteY371" fmla="*/ 2101593 h 9103316"/>
              <a:gd name="connsiteX372" fmla="*/ 9345557 w 24089813"/>
              <a:gd name="connsiteY372" fmla="*/ 2140944 h 9103316"/>
              <a:gd name="connsiteX373" fmla="*/ 9045511 w 24089813"/>
              <a:gd name="connsiteY373" fmla="*/ 2063472 h 9103316"/>
              <a:gd name="connsiteX374" fmla="*/ 8553629 w 24089813"/>
              <a:gd name="connsiteY374" fmla="*/ 1903608 h 9103316"/>
              <a:gd name="connsiteX375" fmla="*/ 8003953 w 24089813"/>
              <a:gd name="connsiteY375" fmla="*/ 1807690 h 9103316"/>
              <a:gd name="connsiteX376" fmla="*/ 8201934 w 24089813"/>
              <a:gd name="connsiteY376" fmla="*/ 1731447 h 9103316"/>
              <a:gd name="connsiteX377" fmla="*/ 8148750 w 24089813"/>
              <a:gd name="connsiteY377" fmla="*/ 1709620 h 9103316"/>
              <a:gd name="connsiteX378" fmla="*/ 8111345 w 24089813"/>
              <a:gd name="connsiteY378" fmla="*/ 1708706 h 9103316"/>
              <a:gd name="connsiteX379" fmla="*/ 8168444 w 24089813"/>
              <a:gd name="connsiteY379" fmla="*/ 1701703 h 9103316"/>
              <a:gd name="connsiteX380" fmla="*/ 8438037 w 24089813"/>
              <a:gd name="connsiteY380" fmla="*/ 1731447 h 9103316"/>
              <a:gd name="connsiteX381" fmla="*/ 8438037 w 24089813"/>
              <a:gd name="connsiteY381" fmla="*/ 1731447 h 9103316"/>
              <a:gd name="connsiteX382" fmla="*/ 8361795 w 24089813"/>
              <a:gd name="connsiteY382" fmla="*/ 1667502 h 9103316"/>
              <a:gd name="connsiteX383" fmla="*/ 8968039 w 24089813"/>
              <a:gd name="connsiteY383" fmla="*/ 1769569 h 9103316"/>
              <a:gd name="connsiteX384" fmla="*/ 9147575 w 24089813"/>
              <a:gd name="connsiteY384" fmla="*/ 1807690 h 9103316"/>
              <a:gd name="connsiteX385" fmla="*/ 9147575 w 24089813"/>
              <a:gd name="connsiteY385" fmla="*/ 1807690 h 9103316"/>
              <a:gd name="connsiteX386" fmla="*/ 8968039 w 24089813"/>
              <a:gd name="connsiteY386" fmla="*/ 1769569 h 9103316"/>
              <a:gd name="connsiteX387" fmla="*/ 8240055 w 24089813"/>
              <a:gd name="connsiteY387" fmla="*/ 1591259 h 9103316"/>
              <a:gd name="connsiteX388" fmla="*/ 10093217 w 24089813"/>
              <a:gd name="connsiteY388" fmla="*/ 1941730 h 9103316"/>
              <a:gd name="connsiteX389" fmla="*/ 11408997 w 24089813"/>
              <a:gd name="connsiteY389" fmla="*/ 2459442 h 9103316"/>
              <a:gd name="connsiteX390" fmla="*/ 13158863 w 24089813"/>
              <a:gd name="connsiteY390" fmla="*/ 3443219 h 9103316"/>
              <a:gd name="connsiteX391" fmla="*/ 13728215 w 24089813"/>
              <a:gd name="connsiteY391" fmla="*/ 3794919 h 9103316"/>
              <a:gd name="connsiteX392" fmla="*/ 13708540 w 24089813"/>
              <a:gd name="connsiteY392" fmla="*/ 3756798 h 9103316"/>
              <a:gd name="connsiteX393" fmla="*/ 13236335 w 24089813"/>
              <a:gd name="connsiteY393" fmla="*/ 3418624 h 9103316"/>
              <a:gd name="connsiteX394" fmla="*/ 11504914 w 24089813"/>
              <a:gd name="connsiteY394" fmla="*/ 2377051 h 9103316"/>
              <a:gd name="connsiteX395" fmla="*/ 8987714 w 24089813"/>
              <a:gd name="connsiteY395" fmla="*/ 1457220 h 9103316"/>
              <a:gd name="connsiteX396" fmla="*/ 8789732 w 24089813"/>
              <a:gd name="connsiteY396" fmla="*/ 1411720 h 9103316"/>
              <a:gd name="connsiteX397" fmla="*/ 8834001 w 24089813"/>
              <a:gd name="connsiteY397" fmla="*/ 1373599 h 9103316"/>
              <a:gd name="connsiteX398" fmla="*/ 8297851 w 24089813"/>
              <a:gd name="connsiteY398" fmla="*/ 1259234 h 9103316"/>
              <a:gd name="connsiteX399" fmla="*/ 10521152 w 24089813"/>
              <a:gd name="connsiteY399" fmla="*/ 1807690 h 9103316"/>
              <a:gd name="connsiteX400" fmla="*/ 10585097 w 24089813"/>
              <a:gd name="connsiteY400" fmla="*/ 1827366 h 9103316"/>
              <a:gd name="connsiteX401" fmla="*/ 10642893 w 24089813"/>
              <a:gd name="connsiteY401" fmla="*/ 1847041 h 9103316"/>
              <a:gd name="connsiteX402" fmla="*/ 10642893 w 24089813"/>
              <a:gd name="connsiteY402" fmla="*/ 1847041 h 9103316"/>
              <a:gd name="connsiteX403" fmla="*/ 10585097 w 24089813"/>
              <a:gd name="connsiteY403" fmla="*/ 1827366 h 9103316"/>
              <a:gd name="connsiteX404" fmla="*/ 10521152 w 24089813"/>
              <a:gd name="connsiteY404" fmla="*/ 1807690 h 9103316"/>
              <a:gd name="connsiteX405" fmla="*/ 9479596 w 24089813"/>
              <a:gd name="connsiteY405" fmla="*/ 1373599 h 9103316"/>
              <a:gd name="connsiteX406" fmla="*/ 9479596 w 24089813"/>
              <a:gd name="connsiteY406" fmla="*/ 1373599 h 9103316"/>
              <a:gd name="connsiteX407" fmla="*/ 9403353 w 24089813"/>
              <a:gd name="connsiteY407" fmla="*/ 1315802 h 9103316"/>
              <a:gd name="connsiteX408" fmla="*/ 10151012 w 24089813"/>
              <a:gd name="connsiteY408" fmla="*/ 1495341 h 9103316"/>
              <a:gd name="connsiteX409" fmla="*/ 10207578 w 24089813"/>
              <a:gd name="connsiteY409" fmla="*/ 1513787 h 9103316"/>
              <a:gd name="connsiteX410" fmla="*/ 10265374 w 24089813"/>
              <a:gd name="connsiteY410" fmla="*/ 1533462 h 9103316"/>
              <a:gd name="connsiteX411" fmla="*/ 10265374 w 24089813"/>
              <a:gd name="connsiteY411" fmla="*/ 1533462 h 9103316"/>
              <a:gd name="connsiteX412" fmla="*/ 10207578 w 24089813"/>
              <a:gd name="connsiteY412" fmla="*/ 1513787 h 9103316"/>
              <a:gd name="connsiteX413" fmla="*/ 10151012 w 24089813"/>
              <a:gd name="connsiteY413" fmla="*/ 1495341 h 9103316"/>
              <a:gd name="connsiteX414" fmla="*/ 9659132 w 24089813"/>
              <a:gd name="connsiteY414" fmla="*/ 1315802 h 9103316"/>
              <a:gd name="connsiteX415" fmla="*/ 9127900 w 24089813"/>
              <a:gd name="connsiteY415" fmla="*/ 1157168 h 9103316"/>
              <a:gd name="connsiteX416" fmla="*/ 9403353 w 24089813"/>
              <a:gd name="connsiteY416" fmla="*/ 1157168 h 9103316"/>
              <a:gd name="connsiteX417" fmla="*/ 8597898 w 24089813"/>
              <a:gd name="connsiteY417" fmla="*/ 983777 h 9103316"/>
              <a:gd name="connsiteX418" fmla="*/ 8418362 w 24089813"/>
              <a:gd name="connsiteY418" fmla="*/ 919832 h 9103316"/>
              <a:gd name="connsiteX419" fmla="*/ 10189133 w 24089813"/>
              <a:gd name="connsiteY419" fmla="*/ 1353923 h 9103316"/>
              <a:gd name="connsiteX420" fmla="*/ 10425236 w 24089813"/>
              <a:gd name="connsiteY420" fmla="*/ 1411720 h 9103316"/>
              <a:gd name="connsiteX421" fmla="*/ 9677577 w 24089813"/>
              <a:gd name="connsiteY421" fmla="*/ 1117817 h 9103316"/>
              <a:gd name="connsiteX422" fmla="*/ 10367440 w 24089813"/>
              <a:gd name="connsiteY422" fmla="*/ 1315802 h 9103316"/>
              <a:gd name="connsiteX423" fmla="*/ 10367440 w 24089813"/>
              <a:gd name="connsiteY423" fmla="*/ 1315802 h 9103316"/>
              <a:gd name="connsiteX424" fmla="*/ 10009596 w 24089813"/>
              <a:gd name="connsiteY424" fmla="*/ 1117817 h 9103316"/>
              <a:gd name="connsiteX425" fmla="*/ 10348994 w 24089813"/>
              <a:gd name="connsiteY425" fmla="*/ 1219884 h 9103316"/>
              <a:gd name="connsiteX426" fmla="*/ 10521152 w 24089813"/>
              <a:gd name="connsiteY426" fmla="*/ 1219884 h 9103316"/>
              <a:gd name="connsiteX427" fmla="*/ 10802754 w 24089813"/>
              <a:gd name="connsiteY427" fmla="*/ 1335477 h 9103316"/>
              <a:gd name="connsiteX428" fmla="*/ 10661338 w 24089813"/>
              <a:gd name="connsiteY428" fmla="*/ 1259234 h 9103316"/>
              <a:gd name="connsiteX429" fmla="*/ 10719134 w 24089813"/>
              <a:gd name="connsiteY429" fmla="*/ 1239559 h 9103316"/>
              <a:gd name="connsiteX430" fmla="*/ 9601335 w 24089813"/>
              <a:gd name="connsiteY430" fmla="*/ 823913 h 9103316"/>
              <a:gd name="connsiteX431" fmla="*/ 8495833 w 24089813"/>
              <a:gd name="connsiteY431" fmla="*/ 569361 h 9103316"/>
              <a:gd name="connsiteX432" fmla="*/ 8380242 w 24089813"/>
              <a:gd name="connsiteY432" fmla="*/ 511564 h 9103316"/>
              <a:gd name="connsiteX433" fmla="*/ 9747670 w 24089813"/>
              <a:gd name="connsiteY433" fmla="*/ 683725 h 9103316"/>
              <a:gd name="connsiteX434" fmla="*/ 9817763 w 24089813"/>
              <a:gd name="connsiteY434" fmla="*/ 683725 h 9103316"/>
              <a:gd name="connsiteX435" fmla="*/ 10151012 w 24089813"/>
              <a:gd name="connsiteY435" fmla="*/ 766117 h 9103316"/>
              <a:gd name="connsiteX436" fmla="*/ 10348994 w 24089813"/>
              <a:gd name="connsiteY436" fmla="*/ 747671 h 9103316"/>
              <a:gd name="connsiteX437" fmla="*/ 9563214 w 24089813"/>
              <a:gd name="connsiteY437" fmla="*/ 491889 h 9103316"/>
              <a:gd name="connsiteX438" fmla="*/ 9991151 w 24089813"/>
              <a:gd name="connsiteY438" fmla="*/ 530010 h 9103316"/>
              <a:gd name="connsiteX439" fmla="*/ 10246929 w 24089813"/>
              <a:gd name="connsiteY439" fmla="*/ 607482 h 9103316"/>
              <a:gd name="connsiteX440" fmla="*/ 10483032 w 24089813"/>
              <a:gd name="connsiteY440" fmla="*/ 664050 h 9103316"/>
              <a:gd name="connsiteX441" fmla="*/ 10131337 w 24089813"/>
              <a:gd name="connsiteY441" fmla="*/ 530010 h 9103316"/>
              <a:gd name="connsiteX442" fmla="*/ 9895234 w 24089813"/>
              <a:gd name="connsiteY442" fmla="*/ 332025 h 9103316"/>
              <a:gd name="connsiteX443" fmla="*/ 10348994 w 24089813"/>
              <a:gd name="connsiteY443" fmla="*/ 491889 h 9103316"/>
              <a:gd name="connsiteX444" fmla="*/ 11684451 w 24089813"/>
              <a:gd name="connsiteY444" fmla="*/ 983777 h 9103316"/>
              <a:gd name="connsiteX445" fmla="*/ 14730423 w 24089813"/>
              <a:gd name="connsiteY445" fmla="*/ 2830818 h 9103316"/>
              <a:gd name="connsiteX446" fmla="*/ 16327806 w 24089813"/>
              <a:gd name="connsiteY446" fmla="*/ 3564961 h 9103316"/>
              <a:gd name="connsiteX447" fmla="*/ 16289685 w 24089813"/>
              <a:gd name="connsiteY447" fmla="*/ 3578488 h 9103316"/>
              <a:gd name="connsiteX448" fmla="*/ 16583584 w 24089813"/>
              <a:gd name="connsiteY448" fmla="*/ 3654731 h 9103316"/>
              <a:gd name="connsiteX449" fmla="*/ 17510780 w 24089813"/>
              <a:gd name="connsiteY449" fmla="*/ 3852716 h 9103316"/>
              <a:gd name="connsiteX450" fmla="*/ 17606696 w 24089813"/>
              <a:gd name="connsiteY450" fmla="*/ 3872391 h 9103316"/>
              <a:gd name="connsiteX451" fmla="*/ 17606696 w 24089813"/>
              <a:gd name="connsiteY451" fmla="*/ 3872391 h 9103316"/>
              <a:gd name="connsiteX452" fmla="*/ 17510780 w 24089813"/>
              <a:gd name="connsiteY452" fmla="*/ 3852716 h 9103316"/>
              <a:gd name="connsiteX453" fmla="*/ 16880460 w 24089813"/>
              <a:gd name="connsiteY453" fmla="*/ 3712816 h 9103316"/>
              <a:gd name="connsiteX454" fmla="*/ 16694426 w 24089813"/>
              <a:gd name="connsiteY454" fmla="*/ 3659045 h 9103316"/>
              <a:gd name="connsiteX455" fmla="*/ 16714240 w 24089813"/>
              <a:gd name="connsiteY455" fmla="*/ 3657036 h 9103316"/>
              <a:gd name="connsiteX456" fmla="*/ 16743446 w 24089813"/>
              <a:gd name="connsiteY456" fmla="*/ 3654731 h 9103316"/>
              <a:gd name="connsiteX457" fmla="*/ 16327806 w 24089813"/>
              <a:gd name="connsiteY457" fmla="*/ 3520691 h 9103316"/>
              <a:gd name="connsiteX458" fmla="*/ 12469001 w 24089813"/>
              <a:gd name="connsiteY458" fmla="*/ 1277680 h 9103316"/>
              <a:gd name="connsiteX459" fmla="*/ 11172894 w 24089813"/>
              <a:gd name="connsiteY459" fmla="*/ 645604 h 9103316"/>
              <a:gd name="connsiteX460" fmla="*/ 11057302 w 24089813"/>
              <a:gd name="connsiteY460" fmla="*/ 549685 h 9103316"/>
              <a:gd name="connsiteX461" fmla="*/ 11824637 w 24089813"/>
              <a:gd name="connsiteY461" fmla="*/ 785792 h 9103316"/>
              <a:gd name="connsiteX462" fmla="*/ 11824637 w 24089813"/>
              <a:gd name="connsiteY462" fmla="*/ 785792 h 9103316"/>
              <a:gd name="connsiteX463" fmla="*/ 11057302 w 24089813"/>
              <a:gd name="connsiteY463" fmla="*/ 313579 h 9103316"/>
              <a:gd name="connsiteX464" fmla="*/ 10840875 w 24089813"/>
              <a:gd name="connsiteY464" fmla="*/ 134040 h 9103316"/>
              <a:gd name="connsiteX465" fmla="*/ 11626656 w 24089813"/>
              <a:gd name="connsiteY465" fmla="*/ 370146 h 9103316"/>
              <a:gd name="connsiteX466" fmla="*/ 11626656 w 24089813"/>
              <a:gd name="connsiteY466" fmla="*/ 370146 h 9103316"/>
              <a:gd name="connsiteX467" fmla="*/ 11352431 w 24089813"/>
              <a:gd name="connsiteY467" fmla="*/ 236107 h 9103316"/>
              <a:gd name="connsiteX468" fmla="*/ 11646331 w 24089813"/>
              <a:gd name="connsiteY468" fmla="*/ 313579 h 9103316"/>
              <a:gd name="connsiteX469" fmla="*/ 11447118 w 24089813"/>
              <a:gd name="connsiteY469" fmla="*/ 134040 h 9103316"/>
              <a:gd name="connsiteX470" fmla="*/ 11568859 w 24089813"/>
              <a:gd name="connsiteY470" fmla="*/ 134040 h 9103316"/>
              <a:gd name="connsiteX471" fmla="*/ 11352431 w 24089813"/>
              <a:gd name="connsiteY471" fmla="*/ 0 h 91033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</a:cxnLst>
            <a:rect l="l" t="t" r="r" b="b"/>
            <a:pathLst>
              <a:path w="24089813" h="9103316">
                <a:moveTo>
                  <a:pt x="16679500" y="3654731"/>
                </a:moveTo>
                <a:lnTo>
                  <a:pt x="16694426" y="3659045"/>
                </a:lnTo>
                <a:lnTo>
                  <a:pt x="16694334" y="3659054"/>
                </a:lnTo>
                <a:cubicBezTo>
                  <a:pt x="16688186" y="3658958"/>
                  <a:pt x="16682882" y="3657805"/>
                  <a:pt x="16679500" y="3654731"/>
                </a:cubicBezTo>
                <a:close/>
                <a:moveTo>
                  <a:pt x="9147575" y="3616609"/>
                </a:moveTo>
                <a:cubicBezTo>
                  <a:pt x="9173399" y="3648582"/>
                  <a:pt x="9223817" y="3660879"/>
                  <a:pt x="9281613" y="3654731"/>
                </a:cubicBezTo>
                <a:cubicBezTo>
                  <a:pt x="9307436" y="3718676"/>
                  <a:pt x="9389826" y="3635055"/>
                  <a:pt x="9281613" y="3654731"/>
                </a:cubicBezTo>
                <a:cubicBezTo>
                  <a:pt x="9255789" y="3628907"/>
                  <a:pt x="9205371" y="3616609"/>
                  <a:pt x="9147575" y="3616609"/>
                </a:cubicBezTo>
                <a:close/>
                <a:moveTo>
                  <a:pt x="1415209" y="3360828"/>
                </a:moveTo>
                <a:cubicBezTo>
                  <a:pt x="1409060" y="3360828"/>
                  <a:pt x="1402912" y="3366976"/>
                  <a:pt x="1402912" y="3366976"/>
                </a:cubicBezTo>
                <a:cubicBezTo>
                  <a:pt x="1396763" y="3366976"/>
                  <a:pt x="1396763" y="3366976"/>
                  <a:pt x="1415209" y="3360828"/>
                </a:cubicBezTo>
                <a:close/>
                <a:moveTo>
                  <a:pt x="8154207" y="2474410"/>
                </a:moveTo>
                <a:cubicBezTo>
                  <a:pt x="8168732" y="2475966"/>
                  <a:pt x="8185948" y="2482807"/>
                  <a:pt x="8201934" y="2498793"/>
                </a:cubicBezTo>
                <a:cubicBezTo>
                  <a:pt x="8091262" y="2512628"/>
                  <a:pt x="8110629" y="2469741"/>
                  <a:pt x="8154207" y="2474410"/>
                </a:cubicBezTo>
                <a:close/>
                <a:moveTo>
                  <a:pt x="8107862" y="1708621"/>
                </a:moveTo>
                <a:lnTo>
                  <a:pt x="8111345" y="1708706"/>
                </a:lnTo>
                <a:lnTo>
                  <a:pt x="8086342" y="1711772"/>
                </a:lnTo>
                <a:cubicBezTo>
                  <a:pt x="8087880" y="1710235"/>
                  <a:pt x="8096257" y="1709082"/>
                  <a:pt x="8107862" y="1708621"/>
                </a:cubicBezTo>
                <a:close/>
                <a:moveTo>
                  <a:pt x="11352431" y="0"/>
                </a:moveTo>
                <a:cubicBezTo>
                  <a:pt x="11447118" y="0"/>
                  <a:pt x="11504914" y="51649"/>
                  <a:pt x="11588534" y="76243"/>
                </a:cubicBezTo>
                <a:cubicBezTo>
                  <a:pt x="11678302" y="108216"/>
                  <a:pt x="11766842" y="108216"/>
                  <a:pt x="11844312" y="134040"/>
                </a:cubicBezTo>
                <a:cubicBezTo>
                  <a:pt x="11888581" y="153715"/>
                  <a:pt x="11932850" y="197985"/>
                  <a:pt x="11978349" y="217661"/>
                </a:cubicBezTo>
                <a:cubicBezTo>
                  <a:pt x="12028767" y="229958"/>
                  <a:pt x="12085333" y="217661"/>
                  <a:pt x="12136981" y="236107"/>
                </a:cubicBezTo>
                <a:cubicBezTo>
                  <a:pt x="12302991" y="293904"/>
                  <a:pt x="12494824" y="427943"/>
                  <a:pt x="12666983" y="530010"/>
                </a:cubicBezTo>
                <a:cubicBezTo>
                  <a:pt x="12845289" y="632077"/>
                  <a:pt x="13018677" y="741522"/>
                  <a:pt x="13178539" y="843589"/>
                </a:cubicBezTo>
                <a:cubicBezTo>
                  <a:pt x="14136477" y="1443693"/>
                  <a:pt x="14954229" y="2108972"/>
                  <a:pt x="16015461" y="2555360"/>
                </a:cubicBezTo>
                <a:cubicBezTo>
                  <a:pt x="16245416" y="2651278"/>
                  <a:pt x="16449546" y="2741048"/>
                  <a:pt x="16699176" y="2811142"/>
                </a:cubicBezTo>
                <a:cubicBezTo>
                  <a:pt x="16833214" y="2849264"/>
                  <a:pt x="16979548" y="2900912"/>
                  <a:pt x="17114816" y="2926736"/>
                </a:cubicBezTo>
                <a:cubicBezTo>
                  <a:pt x="17395188" y="2996830"/>
                  <a:pt x="17702612" y="3002979"/>
                  <a:pt x="18021106" y="3066924"/>
                </a:cubicBezTo>
                <a:cubicBezTo>
                  <a:pt x="18040780" y="3073073"/>
                  <a:pt x="18136698" y="3098897"/>
                  <a:pt x="18156372" y="3105045"/>
                </a:cubicBezTo>
                <a:cubicBezTo>
                  <a:pt x="18136698" y="3098897"/>
                  <a:pt x="17982984" y="3117343"/>
                  <a:pt x="18136698" y="3143167"/>
                </a:cubicBezTo>
                <a:cubicBezTo>
                  <a:pt x="18386328" y="3188667"/>
                  <a:pt x="18640876" y="3213261"/>
                  <a:pt x="18864682" y="3245234"/>
                </a:cubicBezTo>
                <a:cubicBezTo>
                  <a:pt x="19006098" y="3264909"/>
                  <a:pt x="19165958" y="3316558"/>
                  <a:pt x="19299996" y="3341152"/>
                </a:cubicBezTo>
                <a:cubicBezTo>
                  <a:pt x="19370088" y="3354679"/>
                  <a:pt x="19440182" y="3335003"/>
                  <a:pt x="19497978" y="3360828"/>
                </a:cubicBezTo>
                <a:cubicBezTo>
                  <a:pt x="19510274" y="3366976"/>
                  <a:pt x="19478302" y="3380503"/>
                  <a:pt x="19452478" y="3380503"/>
                </a:cubicBezTo>
                <a:cubicBezTo>
                  <a:pt x="19434034" y="3373125"/>
                  <a:pt x="19420506" y="3366976"/>
                  <a:pt x="19414358" y="3380503"/>
                </a:cubicBezTo>
                <a:cubicBezTo>
                  <a:pt x="19414358" y="3386651"/>
                  <a:pt x="19434034" y="3386651"/>
                  <a:pt x="19452478" y="3380503"/>
                </a:cubicBezTo>
                <a:cubicBezTo>
                  <a:pt x="19484452" y="3398949"/>
                  <a:pt x="19523802" y="3437070"/>
                  <a:pt x="19504126" y="3437070"/>
                </a:cubicBezTo>
                <a:lnTo>
                  <a:pt x="19485534" y="3431905"/>
                </a:lnTo>
                <a:lnTo>
                  <a:pt x="19459858" y="3418624"/>
                </a:lnTo>
                <a:cubicBezTo>
                  <a:pt x="19466006" y="3424773"/>
                  <a:pt x="19472154" y="3427847"/>
                  <a:pt x="19479226" y="3430153"/>
                </a:cubicBezTo>
                <a:lnTo>
                  <a:pt x="19485534" y="3431905"/>
                </a:lnTo>
                <a:lnTo>
                  <a:pt x="19486604" y="3432459"/>
                </a:lnTo>
                <a:cubicBezTo>
                  <a:pt x="19494596" y="3435533"/>
                  <a:pt x="19501052" y="3437070"/>
                  <a:pt x="19504126" y="3437070"/>
                </a:cubicBezTo>
                <a:cubicBezTo>
                  <a:pt x="19657840" y="3488719"/>
                  <a:pt x="19925914" y="3475192"/>
                  <a:pt x="20085776" y="3482570"/>
                </a:cubicBezTo>
                <a:cubicBezTo>
                  <a:pt x="20609628" y="3508394"/>
                  <a:pt x="21369584" y="3456746"/>
                  <a:pt x="21702834" y="3462894"/>
                </a:cubicBezTo>
                <a:cubicBezTo>
                  <a:pt x="21727428" y="3462894"/>
                  <a:pt x="21817196" y="3469043"/>
                  <a:pt x="21836872" y="3482570"/>
                </a:cubicBezTo>
                <a:cubicBezTo>
                  <a:pt x="21785224" y="3456746"/>
                  <a:pt x="21619214" y="3539137"/>
                  <a:pt x="21715130" y="3532988"/>
                </a:cubicBezTo>
                <a:cubicBezTo>
                  <a:pt x="21523298" y="3558812"/>
                  <a:pt x="21185130" y="3558812"/>
                  <a:pt x="20973620" y="3558812"/>
                </a:cubicBezTo>
                <a:cubicBezTo>
                  <a:pt x="20667424" y="3558812"/>
                  <a:pt x="20321878" y="3564961"/>
                  <a:pt x="19791876" y="3539137"/>
                </a:cubicBezTo>
                <a:cubicBezTo>
                  <a:pt x="19721784" y="3532988"/>
                  <a:pt x="19459858" y="3494867"/>
                  <a:pt x="19434034" y="3520691"/>
                </a:cubicBezTo>
                <a:cubicBezTo>
                  <a:pt x="19440182" y="3520691"/>
                  <a:pt x="19548396" y="3584637"/>
                  <a:pt x="19536098" y="3578488"/>
                </a:cubicBezTo>
                <a:cubicBezTo>
                  <a:pt x="19625866" y="3596934"/>
                  <a:pt x="19989858" y="3571110"/>
                  <a:pt x="20009534" y="3616609"/>
                </a:cubicBezTo>
                <a:cubicBezTo>
                  <a:pt x="20027980" y="3660879"/>
                  <a:pt x="20353850" y="3635055"/>
                  <a:pt x="20341554" y="3635055"/>
                </a:cubicBezTo>
                <a:cubicBezTo>
                  <a:pt x="20481740" y="3642434"/>
                  <a:pt x="20679722" y="3654731"/>
                  <a:pt x="20851880" y="3654731"/>
                </a:cubicBezTo>
                <a:cubicBezTo>
                  <a:pt x="20935500" y="3654731"/>
                  <a:pt x="21407706" y="3680555"/>
                  <a:pt x="21145778" y="3680555"/>
                </a:cubicBezTo>
                <a:cubicBezTo>
                  <a:pt x="20897378" y="3680555"/>
                  <a:pt x="20685870" y="3642434"/>
                  <a:pt x="20417796" y="3680555"/>
                </a:cubicBezTo>
                <a:cubicBezTo>
                  <a:pt x="20302204" y="3692852"/>
                  <a:pt x="20455916" y="3692852"/>
                  <a:pt x="20379674" y="3718676"/>
                </a:cubicBezTo>
                <a:cubicBezTo>
                  <a:pt x="20334176" y="3730974"/>
                  <a:pt x="20193990" y="3730974"/>
                  <a:pt x="20085776" y="3756798"/>
                </a:cubicBezTo>
                <a:cubicBezTo>
                  <a:pt x="20021830" y="3769095"/>
                  <a:pt x="19976332" y="3808446"/>
                  <a:pt x="19925914" y="3814595"/>
                </a:cubicBezTo>
                <a:cubicBezTo>
                  <a:pt x="19836146" y="3826892"/>
                  <a:pt x="19785728" y="3788770"/>
                  <a:pt x="19734080" y="3814595"/>
                </a:cubicBezTo>
                <a:cubicBezTo>
                  <a:pt x="19689812" y="3833040"/>
                  <a:pt x="19727932" y="3890837"/>
                  <a:pt x="19714406" y="3890837"/>
                </a:cubicBezTo>
                <a:cubicBezTo>
                  <a:pt x="19625866" y="3910513"/>
                  <a:pt x="19178256" y="3852716"/>
                  <a:pt x="18967976" y="3852716"/>
                </a:cubicBezTo>
                <a:cubicBezTo>
                  <a:pt x="18928626" y="3852716"/>
                  <a:pt x="18640876" y="3865013"/>
                  <a:pt x="18808114" y="3890837"/>
                </a:cubicBezTo>
                <a:cubicBezTo>
                  <a:pt x="18992570" y="3922810"/>
                  <a:pt x="19210228" y="3960932"/>
                  <a:pt x="19414358" y="3974458"/>
                </a:cubicBezTo>
                <a:cubicBezTo>
                  <a:pt x="19491830" y="3974458"/>
                  <a:pt x="19913618" y="3986755"/>
                  <a:pt x="19925914" y="4012579"/>
                </a:cubicBezTo>
                <a:cubicBezTo>
                  <a:pt x="19932062" y="4024877"/>
                  <a:pt x="19286470" y="3992904"/>
                  <a:pt x="19612340" y="4050701"/>
                </a:cubicBezTo>
                <a:cubicBezTo>
                  <a:pt x="19919766" y="4102349"/>
                  <a:pt x="19497978" y="4108498"/>
                  <a:pt x="19434034" y="4108498"/>
                </a:cubicBezTo>
                <a:cubicBezTo>
                  <a:pt x="19350414" y="4108498"/>
                  <a:pt x="19076190" y="4056849"/>
                  <a:pt x="18986422" y="4088822"/>
                </a:cubicBezTo>
                <a:cubicBezTo>
                  <a:pt x="18800736" y="4158916"/>
                  <a:pt x="19370088" y="4140471"/>
                  <a:pt x="19555774" y="4146619"/>
                </a:cubicBezTo>
                <a:cubicBezTo>
                  <a:pt x="20021830" y="4172443"/>
                  <a:pt x="20225962" y="4184740"/>
                  <a:pt x="20597332" y="4210565"/>
                </a:cubicBezTo>
                <a:cubicBezTo>
                  <a:pt x="21037564" y="4236389"/>
                  <a:pt x="21695456" y="4268361"/>
                  <a:pt x="22194714" y="4248686"/>
                </a:cubicBezTo>
                <a:cubicBezTo>
                  <a:pt x="22309076" y="4242537"/>
                  <a:pt x="22666920" y="4166294"/>
                  <a:pt x="22526734" y="4248686"/>
                </a:cubicBezTo>
                <a:cubicBezTo>
                  <a:pt x="22443114" y="4292956"/>
                  <a:pt x="22475086" y="4274510"/>
                  <a:pt x="22290632" y="4286807"/>
                </a:cubicBezTo>
                <a:cubicBezTo>
                  <a:pt x="21995502" y="4306483"/>
                  <a:pt x="21415084" y="4356901"/>
                  <a:pt x="21229398" y="4364280"/>
                </a:cubicBezTo>
                <a:cubicBezTo>
                  <a:pt x="21185130" y="4364280"/>
                  <a:pt x="21145778" y="4364280"/>
                  <a:pt x="21107658" y="4364280"/>
                </a:cubicBezTo>
                <a:cubicBezTo>
                  <a:pt x="21025268" y="4356901"/>
                  <a:pt x="20947796" y="4350753"/>
                  <a:pt x="20935500" y="4364280"/>
                </a:cubicBezTo>
                <a:cubicBezTo>
                  <a:pt x="20935500" y="4364280"/>
                  <a:pt x="21011742" y="4364280"/>
                  <a:pt x="21107658" y="4364280"/>
                </a:cubicBezTo>
                <a:cubicBezTo>
                  <a:pt x="21153156" y="4364280"/>
                  <a:pt x="21191278" y="4370429"/>
                  <a:pt x="21229398" y="4364280"/>
                </a:cubicBezTo>
                <a:cubicBezTo>
                  <a:pt x="21344990" y="4370429"/>
                  <a:pt x="21471650" y="4370429"/>
                  <a:pt x="21542972" y="4364280"/>
                </a:cubicBezTo>
                <a:cubicBezTo>
                  <a:pt x="21868844" y="4350753"/>
                  <a:pt x="22072974" y="4364280"/>
                  <a:pt x="22366872" y="4344604"/>
                </a:cubicBezTo>
                <a:cubicBezTo>
                  <a:pt x="22500910" y="4338456"/>
                  <a:pt x="22948522" y="4268361"/>
                  <a:pt x="22960820" y="4306483"/>
                </a:cubicBezTo>
                <a:cubicBezTo>
                  <a:pt x="22980494" y="4376577"/>
                  <a:pt x="22768986" y="4350753"/>
                  <a:pt x="22705042" y="4364280"/>
                </a:cubicBezTo>
                <a:cubicBezTo>
                  <a:pt x="22436966" y="4420847"/>
                  <a:pt x="22966968" y="4428225"/>
                  <a:pt x="22960820" y="4428225"/>
                </a:cubicBezTo>
                <a:cubicBezTo>
                  <a:pt x="22974346" y="4428225"/>
                  <a:pt x="22826782" y="4446671"/>
                  <a:pt x="22762838" y="4466346"/>
                </a:cubicBezTo>
                <a:cubicBezTo>
                  <a:pt x="22718568" y="4472496"/>
                  <a:pt x="22756688" y="4492171"/>
                  <a:pt x="22724716" y="4504468"/>
                </a:cubicBezTo>
                <a:cubicBezTo>
                  <a:pt x="22558706" y="4567184"/>
                  <a:pt x="22207012" y="4516765"/>
                  <a:pt x="22015178" y="4579481"/>
                </a:cubicBezTo>
                <a:cubicBezTo>
                  <a:pt x="21823344" y="4554887"/>
                  <a:pt x="21913112" y="4643426"/>
                  <a:pt x="22015178" y="4579481"/>
                </a:cubicBezTo>
                <a:cubicBezTo>
                  <a:pt x="22079122" y="4611454"/>
                  <a:pt x="22213160" y="4542589"/>
                  <a:pt x="22270956" y="4579481"/>
                </a:cubicBezTo>
                <a:cubicBezTo>
                  <a:pt x="22290632" y="4599157"/>
                  <a:pt x="21893438" y="4663102"/>
                  <a:pt x="21913112" y="4663102"/>
                </a:cubicBezTo>
                <a:cubicBezTo>
                  <a:pt x="21702834" y="4695075"/>
                  <a:pt x="21637660" y="4675399"/>
                  <a:pt x="21191278" y="4701223"/>
                </a:cubicBezTo>
                <a:cubicBezTo>
                  <a:pt x="21043714" y="4707372"/>
                  <a:pt x="20347702" y="4707372"/>
                  <a:pt x="20341554" y="4720899"/>
                </a:cubicBezTo>
                <a:cubicBezTo>
                  <a:pt x="20341554" y="4720899"/>
                  <a:pt x="20571508" y="4752871"/>
                  <a:pt x="20679722" y="4759021"/>
                </a:cubicBezTo>
                <a:cubicBezTo>
                  <a:pt x="21279816" y="4790993"/>
                  <a:pt x="21785224" y="4790993"/>
                  <a:pt x="22328752" y="4759021"/>
                </a:cubicBezTo>
                <a:cubicBezTo>
                  <a:pt x="22513208" y="4745493"/>
                  <a:pt x="23178476" y="4637278"/>
                  <a:pt x="22980494" y="4739345"/>
                </a:cubicBezTo>
                <a:cubicBezTo>
                  <a:pt x="22916550" y="4771318"/>
                  <a:pt x="22737014" y="4790993"/>
                  <a:pt x="22666920" y="4797141"/>
                </a:cubicBezTo>
                <a:cubicBezTo>
                  <a:pt x="22366872" y="4822966"/>
                  <a:pt x="22903024" y="4803290"/>
                  <a:pt x="22922698" y="4797141"/>
                </a:cubicBezTo>
                <a:cubicBezTo>
                  <a:pt x="22928846" y="4803290"/>
                  <a:pt x="22890726" y="4867235"/>
                  <a:pt x="22878430" y="4854938"/>
                </a:cubicBezTo>
                <a:cubicBezTo>
                  <a:pt x="22890726" y="4867235"/>
                  <a:pt x="22966968" y="4854938"/>
                  <a:pt x="22980494" y="4854938"/>
                </a:cubicBezTo>
                <a:cubicBezTo>
                  <a:pt x="23242420" y="4854938"/>
                  <a:pt x="22839078" y="4918884"/>
                  <a:pt x="22724716" y="4937330"/>
                </a:cubicBezTo>
                <a:cubicBezTo>
                  <a:pt x="22181188" y="5007424"/>
                  <a:pt x="21555270" y="5020951"/>
                  <a:pt x="21031416" y="5071369"/>
                </a:cubicBezTo>
                <a:cubicBezTo>
                  <a:pt x="20935500" y="5084896"/>
                  <a:pt x="20245636" y="5033248"/>
                  <a:pt x="20207516" y="5071369"/>
                </a:cubicBezTo>
                <a:cubicBezTo>
                  <a:pt x="20193990" y="5084896"/>
                  <a:pt x="20583804" y="5091045"/>
                  <a:pt x="20679722" y="5091045"/>
                </a:cubicBezTo>
                <a:cubicBezTo>
                  <a:pt x="20909676" y="5103342"/>
                  <a:pt x="21133482" y="5116869"/>
                  <a:pt x="21325316" y="5109491"/>
                </a:cubicBezTo>
                <a:cubicBezTo>
                  <a:pt x="21817196" y="5097193"/>
                  <a:pt x="22181188" y="5180814"/>
                  <a:pt x="22641096" y="5129166"/>
                </a:cubicBezTo>
                <a:cubicBezTo>
                  <a:pt x="22680446" y="5129166"/>
                  <a:pt x="22916550" y="5065221"/>
                  <a:pt x="22942374" y="5091045"/>
                </a:cubicBezTo>
                <a:cubicBezTo>
                  <a:pt x="22934996" y="5091045"/>
                  <a:pt x="22807106" y="5135315"/>
                  <a:pt x="22724716" y="5148842"/>
                </a:cubicBezTo>
                <a:cubicBezTo>
                  <a:pt x="22481236" y="5193112"/>
                  <a:pt x="22417290" y="5193112"/>
                  <a:pt x="22213160" y="5231233"/>
                </a:cubicBezTo>
                <a:cubicBezTo>
                  <a:pt x="22117244" y="5244760"/>
                  <a:pt x="21829494" y="5289030"/>
                  <a:pt x="22034854" y="5289030"/>
                </a:cubicBezTo>
                <a:cubicBezTo>
                  <a:pt x="22424668" y="5282881"/>
                  <a:pt x="22628800" y="5250908"/>
                  <a:pt x="22980494" y="5231233"/>
                </a:cubicBezTo>
                <a:cubicBezTo>
                  <a:pt x="23088708" y="5225085"/>
                  <a:pt x="23364162" y="5244760"/>
                  <a:pt x="23178476" y="5269354"/>
                </a:cubicBezTo>
                <a:cubicBezTo>
                  <a:pt x="23037060" y="5289030"/>
                  <a:pt x="22992792" y="5314854"/>
                  <a:pt x="22922698" y="5327152"/>
                </a:cubicBezTo>
                <a:cubicBezTo>
                  <a:pt x="22462790" y="5423069"/>
                  <a:pt x="21829494" y="5391097"/>
                  <a:pt x="21427380" y="5467339"/>
                </a:cubicBezTo>
                <a:cubicBezTo>
                  <a:pt x="21273668" y="5493163"/>
                  <a:pt x="21191278" y="5525136"/>
                  <a:pt x="20955174" y="5525136"/>
                </a:cubicBezTo>
                <a:cubicBezTo>
                  <a:pt x="20929352" y="5525136"/>
                  <a:pt x="20673574" y="5487015"/>
                  <a:pt x="20635452" y="5525136"/>
                </a:cubicBezTo>
                <a:cubicBezTo>
                  <a:pt x="20635452" y="5525136"/>
                  <a:pt x="21037564" y="5544812"/>
                  <a:pt x="21049862" y="5544812"/>
                </a:cubicBezTo>
                <a:cubicBezTo>
                  <a:pt x="21203574" y="5544812"/>
                  <a:pt x="21351138" y="5487015"/>
                  <a:pt x="21503622" y="5544812"/>
                </a:cubicBezTo>
                <a:cubicBezTo>
                  <a:pt x="21440908" y="5518988"/>
                  <a:pt x="21383112" y="5634581"/>
                  <a:pt x="21447056" y="5621054"/>
                </a:cubicBezTo>
                <a:cubicBezTo>
                  <a:pt x="21255222" y="5678851"/>
                  <a:pt x="20699396" y="5666554"/>
                  <a:pt x="20481740" y="5666554"/>
                </a:cubicBezTo>
                <a:cubicBezTo>
                  <a:pt x="20296054" y="5659176"/>
                  <a:pt x="19740230" y="5653027"/>
                  <a:pt x="19536098" y="5640730"/>
                </a:cubicBezTo>
                <a:cubicBezTo>
                  <a:pt x="19472154" y="5640730"/>
                  <a:pt x="19356562" y="5602609"/>
                  <a:pt x="19338116" y="5621054"/>
                </a:cubicBezTo>
                <a:cubicBezTo>
                  <a:pt x="19299996" y="5659176"/>
                  <a:pt x="19504126" y="5659176"/>
                  <a:pt x="19516424" y="5666554"/>
                </a:cubicBezTo>
                <a:cubicBezTo>
                  <a:pt x="20098072" y="5685000"/>
                  <a:pt x="20679722" y="5710824"/>
                  <a:pt x="21383112" y="5685000"/>
                </a:cubicBezTo>
                <a:cubicBezTo>
                  <a:pt x="21670862" y="5672703"/>
                  <a:pt x="21951234" y="5685000"/>
                  <a:pt x="22213160" y="5685000"/>
                </a:cubicBezTo>
                <a:cubicBezTo>
                  <a:pt x="22366872" y="5685000"/>
                  <a:pt x="22449262" y="5627203"/>
                  <a:pt x="22564854" y="5640730"/>
                </a:cubicBezTo>
                <a:cubicBezTo>
                  <a:pt x="22609124" y="5646879"/>
                  <a:pt x="22602976" y="5685000"/>
                  <a:pt x="22641096" y="5704675"/>
                </a:cubicBezTo>
                <a:cubicBezTo>
                  <a:pt x="22756688" y="5748945"/>
                  <a:pt x="22814484" y="5697297"/>
                  <a:pt x="22820634" y="5704675"/>
                </a:cubicBezTo>
                <a:cubicBezTo>
                  <a:pt x="22858754" y="5716973"/>
                  <a:pt x="22762838" y="5762472"/>
                  <a:pt x="22762838" y="5742797"/>
                </a:cubicBezTo>
                <a:cubicBezTo>
                  <a:pt x="22756688" y="5806742"/>
                  <a:pt x="23158802" y="5774770"/>
                  <a:pt x="22896874" y="5819039"/>
                </a:cubicBezTo>
                <a:cubicBezTo>
                  <a:pt x="22532882" y="5882985"/>
                  <a:pt x="23102234" y="5800594"/>
                  <a:pt x="23132978" y="5800594"/>
                </a:cubicBezTo>
                <a:cubicBezTo>
                  <a:pt x="23167102" y="5805205"/>
                  <a:pt x="23168024" y="5813275"/>
                  <a:pt x="23188142" y="5825322"/>
                </a:cubicBezTo>
                <a:lnTo>
                  <a:pt x="23204262" y="5832909"/>
                </a:lnTo>
                <a:lnTo>
                  <a:pt x="23203672" y="5833140"/>
                </a:lnTo>
                <a:cubicBezTo>
                  <a:pt x="23204608" y="5834411"/>
                  <a:pt x="23208604" y="5836255"/>
                  <a:pt x="23216598" y="5838715"/>
                </a:cubicBezTo>
                <a:lnTo>
                  <a:pt x="23204262" y="5832909"/>
                </a:lnTo>
                <a:lnTo>
                  <a:pt x="23209104" y="5831010"/>
                </a:lnTo>
                <a:cubicBezTo>
                  <a:pt x="23234580" y="5830030"/>
                  <a:pt x="23336492" y="5848245"/>
                  <a:pt x="23312514" y="5876836"/>
                </a:cubicBezTo>
                <a:cubicBezTo>
                  <a:pt x="23292838" y="5908809"/>
                  <a:pt x="23146504" y="5882985"/>
                  <a:pt x="23196922" y="5876836"/>
                </a:cubicBezTo>
                <a:cubicBezTo>
                  <a:pt x="23120680" y="5882985"/>
                  <a:pt x="22756688" y="5928485"/>
                  <a:pt x="22960820" y="5960457"/>
                </a:cubicBezTo>
                <a:cubicBezTo>
                  <a:pt x="23184624" y="5992430"/>
                  <a:pt x="22814484" y="6030551"/>
                  <a:pt x="22744392" y="6036700"/>
                </a:cubicBezTo>
                <a:cubicBezTo>
                  <a:pt x="22456642" y="6074821"/>
                  <a:pt x="22807106" y="6068673"/>
                  <a:pt x="22820634" y="6055146"/>
                </a:cubicBezTo>
                <a:cubicBezTo>
                  <a:pt x="22744392" y="6151064"/>
                  <a:pt x="22098798" y="6100646"/>
                  <a:pt x="22053298" y="6158442"/>
                </a:cubicBezTo>
                <a:cubicBezTo>
                  <a:pt x="22034854" y="6176888"/>
                  <a:pt x="22270956" y="6151064"/>
                  <a:pt x="22328752" y="6158442"/>
                </a:cubicBezTo>
                <a:cubicBezTo>
                  <a:pt x="22404994" y="6158442"/>
                  <a:pt x="22322604" y="6176888"/>
                  <a:pt x="22366872" y="6196564"/>
                </a:cubicBezTo>
                <a:cubicBezTo>
                  <a:pt x="22526734" y="6240834"/>
                  <a:pt x="22916550" y="6119091"/>
                  <a:pt x="23037060" y="6158442"/>
                </a:cubicBezTo>
                <a:cubicBezTo>
                  <a:pt x="23044438" y="6190415"/>
                  <a:pt x="22903024" y="6176888"/>
                  <a:pt x="22922698" y="6176888"/>
                </a:cubicBezTo>
                <a:cubicBezTo>
                  <a:pt x="22832930" y="6183037"/>
                  <a:pt x="22219308" y="6246982"/>
                  <a:pt x="22213160" y="6272806"/>
                </a:cubicBezTo>
                <a:cubicBezTo>
                  <a:pt x="22213160" y="6266658"/>
                  <a:pt x="22462790" y="6310928"/>
                  <a:pt x="22468938" y="6310928"/>
                </a:cubicBezTo>
                <a:cubicBezTo>
                  <a:pt x="22552558" y="6310928"/>
                  <a:pt x="22666920" y="6304779"/>
                  <a:pt x="22724716" y="6310928"/>
                </a:cubicBezTo>
                <a:cubicBezTo>
                  <a:pt x="22807106" y="6318306"/>
                  <a:pt x="23222746" y="6285104"/>
                  <a:pt x="23018616" y="6330603"/>
                </a:cubicBezTo>
                <a:cubicBezTo>
                  <a:pt x="22666920" y="6406846"/>
                  <a:pt x="22181188" y="6452346"/>
                  <a:pt x="21874992" y="6528588"/>
                </a:cubicBezTo>
                <a:cubicBezTo>
                  <a:pt x="21715130" y="6566710"/>
                  <a:pt x="21613066" y="6508913"/>
                  <a:pt x="21401556" y="6566710"/>
                </a:cubicBezTo>
                <a:cubicBezTo>
                  <a:pt x="21453204" y="6554413"/>
                  <a:pt x="21427380" y="6618358"/>
                  <a:pt x="21389260" y="6624507"/>
                </a:cubicBezTo>
                <a:cubicBezTo>
                  <a:pt x="21369584" y="6618358"/>
                  <a:pt x="21351138" y="6618358"/>
                  <a:pt x="21344990" y="6604831"/>
                </a:cubicBezTo>
                <a:cubicBezTo>
                  <a:pt x="21357288" y="6624507"/>
                  <a:pt x="21375734" y="6624507"/>
                  <a:pt x="21389260" y="6624507"/>
                </a:cubicBezTo>
                <a:cubicBezTo>
                  <a:pt x="21485176" y="6636804"/>
                  <a:pt x="21721280" y="6610980"/>
                  <a:pt x="21797520" y="6604831"/>
                </a:cubicBezTo>
                <a:cubicBezTo>
                  <a:pt x="21887290" y="6604831"/>
                  <a:pt x="22194714" y="6580237"/>
                  <a:pt x="22347198" y="6566710"/>
                </a:cubicBezTo>
                <a:cubicBezTo>
                  <a:pt x="22462790" y="6560561"/>
                  <a:pt x="23108384" y="6470792"/>
                  <a:pt x="23132978" y="6528588"/>
                </a:cubicBezTo>
                <a:cubicBezTo>
                  <a:pt x="23172328" y="6610980"/>
                  <a:pt x="22986642" y="6592534"/>
                  <a:pt x="22878430" y="6604831"/>
                </a:cubicBezTo>
                <a:cubicBezTo>
                  <a:pt x="22680446" y="6636804"/>
                  <a:pt x="22443114" y="6668777"/>
                  <a:pt x="22251280" y="6688452"/>
                </a:cubicBezTo>
                <a:cubicBezTo>
                  <a:pt x="22245132" y="6688452"/>
                  <a:pt x="21919262" y="6700749"/>
                  <a:pt x="21919262" y="6706898"/>
                </a:cubicBezTo>
                <a:cubicBezTo>
                  <a:pt x="21887290" y="6770843"/>
                  <a:pt x="22334900" y="6746249"/>
                  <a:pt x="22091420" y="6764695"/>
                </a:cubicBezTo>
                <a:cubicBezTo>
                  <a:pt x="21791372" y="6790519"/>
                  <a:pt x="21325316" y="6784370"/>
                  <a:pt x="21049862" y="6822492"/>
                </a:cubicBezTo>
                <a:cubicBezTo>
                  <a:pt x="20999444" y="6834789"/>
                  <a:pt x="20973620" y="6860613"/>
                  <a:pt x="20935500" y="6860613"/>
                </a:cubicBezTo>
                <a:cubicBezTo>
                  <a:pt x="20833434" y="6872910"/>
                  <a:pt x="20309582" y="6854464"/>
                  <a:pt x="20283758" y="6880289"/>
                </a:cubicBezTo>
                <a:cubicBezTo>
                  <a:pt x="20277610" y="6892586"/>
                  <a:pt x="20564130" y="6906113"/>
                  <a:pt x="20597332" y="6906113"/>
                </a:cubicBezTo>
                <a:cubicBezTo>
                  <a:pt x="20731370" y="6906113"/>
                  <a:pt x="21351138" y="6906113"/>
                  <a:pt x="20955174" y="6924559"/>
                </a:cubicBezTo>
                <a:cubicBezTo>
                  <a:pt x="20787936" y="6930707"/>
                  <a:pt x="20743666" y="6912261"/>
                  <a:pt x="20597332" y="6924559"/>
                </a:cubicBezTo>
                <a:cubicBezTo>
                  <a:pt x="20571508" y="6924559"/>
                  <a:pt x="20015682" y="6918410"/>
                  <a:pt x="19989858" y="6944234"/>
                </a:cubicBezTo>
                <a:cubicBezTo>
                  <a:pt x="19983710" y="6944234"/>
                  <a:pt x="20589954" y="6976206"/>
                  <a:pt x="20557982" y="6962680"/>
                </a:cubicBezTo>
                <a:cubicBezTo>
                  <a:pt x="20609628" y="6976206"/>
                  <a:pt x="20391972" y="6988504"/>
                  <a:pt x="20367378" y="6982355"/>
                </a:cubicBezTo>
                <a:cubicBezTo>
                  <a:pt x="20398120" y="6988504"/>
                  <a:pt x="20737518" y="7000801"/>
                  <a:pt x="20775638" y="7000801"/>
                </a:cubicBezTo>
                <a:cubicBezTo>
                  <a:pt x="21005592" y="6982355"/>
                  <a:pt x="21249074" y="7020476"/>
                  <a:pt x="21465502" y="7020476"/>
                </a:cubicBezTo>
                <a:cubicBezTo>
                  <a:pt x="21631512" y="7020476"/>
                  <a:pt x="22373022" y="6924559"/>
                  <a:pt x="22507058" y="6956531"/>
                </a:cubicBezTo>
                <a:cubicBezTo>
                  <a:pt x="22475086" y="6956531"/>
                  <a:pt x="22443114" y="7000801"/>
                  <a:pt x="22449262" y="7000801"/>
                </a:cubicBezTo>
                <a:cubicBezTo>
                  <a:pt x="22398846" y="7020476"/>
                  <a:pt x="22264808" y="7064746"/>
                  <a:pt x="22213160" y="7078274"/>
                </a:cubicBezTo>
                <a:cubicBezTo>
                  <a:pt x="21945086" y="7154516"/>
                  <a:pt x="22513208" y="7136070"/>
                  <a:pt x="22584530" y="7116394"/>
                </a:cubicBezTo>
                <a:cubicBezTo>
                  <a:pt x="22539032" y="7160664"/>
                  <a:pt x="22494762" y="7136070"/>
                  <a:pt x="22449262" y="7142219"/>
                </a:cubicBezTo>
                <a:cubicBezTo>
                  <a:pt x="22417290" y="7142219"/>
                  <a:pt x="22130770" y="7168043"/>
                  <a:pt x="22290632" y="7180340"/>
                </a:cubicBezTo>
                <a:cubicBezTo>
                  <a:pt x="22475086" y="7192638"/>
                  <a:pt x="22686596" y="7128692"/>
                  <a:pt x="22820634" y="7116394"/>
                </a:cubicBezTo>
                <a:cubicBezTo>
                  <a:pt x="22916550" y="7110246"/>
                  <a:pt x="23242420" y="7110246"/>
                  <a:pt x="23236272" y="7096719"/>
                </a:cubicBezTo>
                <a:cubicBezTo>
                  <a:pt x="23260866" y="7122544"/>
                  <a:pt x="23018616" y="7174192"/>
                  <a:pt x="22910402" y="7180340"/>
                </a:cubicBezTo>
                <a:cubicBezTo>
                  <a:pt x="22884578" y="7174192"/>
                  <a:pt x="22864902" y="7174192"/>
                  <a:pt x="22858754" y="7180340"/>
                </a:cubicBezTo>
                <a:cubicBezTo>
                  <a:pt x="22858754" y="7186489"/>
                  <a:pt x="22878430" y="7186489"/>
                  <a:pt x="22910402" y="7180340"/>
                </a:cubicBezTo>
                <a:cubicBezTo>
                  <a:pt x="22934996" y="7186489"/>
                  <a:pt x="22966968" y="7192638"/>
                  <a:pt x="22960820" y="7198786"/>
                </a:cubicBezTo>
                <a:cubicBezTo>
                  <a:pt x="22948522" y="7206164"/>
                  <a:pt x="22878430" y="7230759"/>
                  <a:pt x="22800958" y="7218462"/>
                </a:cubicBezTo>
                <a:cubicBezTo>
                  <a:pt x="22775134" y="7154516"/>
                  <a:pt x="22698892" y="7238137"/>
                  <a:pt x="22800958" y="7218462"/>
                </a:cubicBezTo>
                <a:cubicBezTo>
                  <a:pt x="22737014" y="7256583"/>
                  <a:pt x="22686596" y="7230759"/>
                  <a:pt x="22622650" y="7238137"/>
                </a:cubicBezTo>
                <a:cubicBezTo>
                  <a:pt x="22584530" y="7244286"/>
                  <a:pt x="22315226" y="7263961"/>
                  <a:pt x="22488614" y="7276258"/>
                </a:cubicBezTo>
                <a:cubicBezTo>
                  <a:pt x="22686596" y="7288556"/>
                  <a:pt x="22878430" y="7218462"/>
                  <a:pt x="23037060" y="7218462"/>
                </a:cubicBezTo>
                <a:cubicBezTo>
                  <a:pt x="23114532" y="7218462"/>
                  <a:pt x="23242420" y="7256583"/>
                  <a:pt x="23312514" y="7256583"/>
                </a:cubicBezTo>
                <a:cubicBezTo>
                  <a:pt x="23498198" y="7263961"/>
                  <a:pt x="23824070" y="7212313"/>
                  <a:pt x="23606412" y="7256583"/>
                </a:cubicBezTo>
                <a:cubicBezTo>
                  <a:pt x="23452700" y="7288556"/>
                  <a:pt x="23082560" y="7352501"/>
                  <a:pt x="22922698" y="7372176"/>
                </a:cubicBezTo>
                <a:cubicBezTo>
                  <a:pt x="22526734" y="7422595"/>
                  <a:pt x="22309076" y="7384474"/>
                  <a:pt x="22072974" y="7454568"/>
                </a:cubicBezTo>
                <a:cubicBezTo>
                  <a:pt x="22041002" y="7460716"/>
                  <a:pt x="22053298" y="7486540"/>
                  <a:pt x="22034854" y="7493919"/>
                </a:cubicBezTo>
                <a:cubicBezTo>
                  <a:pt x="21925410" y="7512365"/>
                  <a:pt x="21791372" y="7524662"/>
                  <a:pt x="21702834" y="7532040"/>
                </a:cubicBezTo>
                <a:cubicBezTo>
                  <a:pt x="21447056" y="7564013"/>
                  <a:pt x="21663484" y="7564013"/>
                  <a:pt x="21779076" y="7550486"/>
                </a:cubicBezTo>
                <a:cubicBezTo>
                  <a:pt x="21893438" y="7538189"/>
                  <a:pt x="22277104" y="7544338"/>
                  <a:pt x="22386548" y="7532040"/>
                </a:cubicBezTo>
                <a:cubicBezTo>
                  <a:pt x="22456642" y="7524662"/>
                  <a:pt x="22373022" y="7480392"/>
                  <a:pt x="22507058" y="7493919"/>
                </a:cubicBezTo>
                <a:cubicBezTo>
                  <a:pt x="22513208" y="7493919"/>
                  <a:pt x="22481236" y="7556635"/>
                  <a:pt x="22468938" y="7550486"/>
                </a:cubicBezTo>
                <a:cubicBezTo>
                  <a:pt x="22513208" y="7582459"/>
                  <a:pt x="22698892" y="7544338"/>
                  <a:pt x="22820634" y="7532040"/>
                </a:cubicBezTo>
                <a:cubicBezTo>
                  <a:pt x="22954670" y="7518514"/>
                  <a:pt x="23069032" y="7474244"/>
                  <a:pt x="23178476" y="7493919"/>
                </a:cubicBezTo>
                <a:cubicBezTo>
                  <a:pt x="22942374" y="7544338"/>
                  <a:pt x="22871050" y="7538189"/>
                  <a:pt x="22724716" y="7550486"/>
                </a:cubicBezTo>
                <a:cubicBezTo>
                  <a:pt x="22673068" y="7556635"/>
                  <a:pt x="22060678" y="7634107"/>
                  <a:pt x="22347198" y="7634107"/>
                </a:cubicBezTo>
                <a:cubicBezTo>
                  <a:pt x="22666920" y="7620580"/>
                  <a:pt x="22890726" y="7556635"/>
                  <a:pt x="23216598" y="7532040"/>
                </a:cubicBezTo>
                <a:cubicBezTo>
                  <a:pt x="23394904" y="7518514"/>
                  <a:pt x="23682654" y="7474244"/>
                  <a:pt x="23824070" y="7493919"/>
                </a:cubicBezTo>
                <a:cubicBezTo>
                  <a:pt x="23894162" y="7500068"/>
                  <a:pt x="23817922" y="7518514"/>
                  <a:pt x="23862190" y="7532040"/>
                </a:cubicBezTo>
                <a:cubicBezTo>
                  <a:pt x="23874488" y="7532040"/>
                  <a:pt x="23964256" y="7532040"/>
                  <a:pt x="23964256" y="7532040"/>
                </a:cubicBezTo>
                <a:cubicBezTo>
                  <a:pt x="23951958" y="7582459"/>
                  <a:pt x="23574440" y="7602134"/>
                  <a:pt x="23568292" y="7608283"/>
                </a:cubicBezTo>
                <a:cubicBezTo>
                  <a:pt x="23542468" y="7659932"/>
                  <a:pt x="23752748" y="7614432"/>
                  <a:pt x="23746598" y="7608283"/>
                </a:cubicBezTo>
                <a:cubicBezTo>
                  <a:pt x="23856042" y="7620580"/>
                  <a:pt x="23722004" y="7627958"/>
                  <a:pt x="23784720" y="7652553"/>
                </a:cubicBezTo>
                <a:cubicBezTo>
                  <a:pt x="23912608" y="7690674"/>
                  <a:pt x="24079848" y="7646404"/>
                  <a:pt x="23880636" y="7690674"/>
                </a:cubicBezTo>
                <a:cubicBezTo>
                  <a:pt x="23740450" y="7723877"/>
                  <a:pt x="23562144" y="7723877"/>
                  <a:pt x="23472376" y="7748472"/>
                </a:cubicBezTo>
                <a:cubicBezTo>
                  <a:pt x="23414580" y="7761998"/>
                  <a:pt x="23376458" y="7800120"/>
                  <a:pt x="23350634" y="7806268"/>
                </a:cubicBezTo>
                <a:cubicBezTo>
                  <a:pt x="23190774" y="7844390"/>
                  <a:pt x="22916550" y="7864065"/>
                  <a:pt x="22744392" y="7889889"/>
                </a:cubicBezTo>
                <a:cubicBezTo>
                  <a:pt x="22680446" y="7896038"/>
                  <a:pt x="22104946" y="7928010"/>
                  <a:pt x="22091420" y="7946456"/>
                </a:cubicBezTo>
                <a:cubicBezTo>
                  <a:pt x="22079122" y="7972280"/>
                  <a:pt x="22277104" y="7966132"/>
                  <a:pt x="22290632" y="7966132"/>
                </a:cubicBezTo>
                <a:cubicBezTo>
                  <a:pt x="22826782" y="7940308"/>
                  <a:pt x="23388756" y="7806268"/>
                  <a:pt x="23842516" y="7806268"/>
                </a:cubicBezTo>
                <a:cubicBezTo>
                  <a:pt x="23792098" y="7876362"/>
                  <a:pt x="24014674" y="7786592"/>
                  <a:pt x="24060172" y="7825944"/>
                </a:cubicBezTo>
                <a:cubicBezTo>
                  <a:pt x="24072470" y="7832092"/>
                  <a:pt x="23926136" y="7864065"/>
                  <a:pt x="23926136" y="7864065"/>
                </a:cubicBezTo>
                <a:cubicBezTo>
                  <a:pt x="23260866" y="7972280"/>
                  <a:pt x="22507058" y="8036226"/>
                  <a:pt x="21919262" y="8119847"/>
                </a:cubicBezTo>
                <a:cubicBezTo>
                  <a:pt x="21887290" y="8132144"/>
                  <a:pt x="21919262" y="8144442"/>
                  <a:pt x="21919262" y="8119847"/>
                </a:cubicBezTo>
                <a:cubicBezTo>
                  <a:pt x="22053298" y="8176414"/>
                  <a:pt x="22219308" y="8048523"/>
                  <a:pt x="22386548" y="8100172"/>
                </a:cubicBezTo>
                <a:cubicBezTo>
                  <a:pt x="22436966" y="8119847"/>
                  <a:pt x="22341050" y="8119847"/>
                  <a:pt x="22328752" y="8119847"/>
                </a:cubicBezTo>
                <a:cubicBezTo>
                  <a:pt x="22009030" y="8170266"/>
                  <a:pt x="22475086" y="8138293"/>
                  <a:pt x="22526734" y="8144442"/>
                </a:cubicBezTo>
                <a:cubicBezTo>
                  <a:pt x="22641096" y="8151820"/>
                  <a:pt x="22871050" y="8132144"/>
                  <a:pt x="22980494" y="8144442"/>
                </a:cubicBezTo>
                <a:cubicBezTo>
                  <a:pt x="23140356" y="8151820"/>
                  <a:pt x="23030912" y="8144442"/>
                  <a:pt x="22960820" y="8164117"/>
                </a:cubicBezTo>
                <a:cubicBezTo>
                  <a:pt x="22698892" y="8215765"/>
                  <a:pt x="22117244" y="8260035"/>
                  <a:pt x="21893438" y="8278481"/>
                </a:cubicBezTo>
                <a:cubicBezTo>
                  <a:pt x="21491326" y="8311684"/>
                  <a:pt x="22181188" y="8298156"/>
                  <a:pt x="22194714" y="8298156"/>
                </a:cubicBezTo>
                <a:cubicBezTo>
                  <a:pt x="22386548" y="8311684"/>
                  <a:pt x="22404994" y="8292008"/>
                  <a:pt x="22686596" y="8278481"/>
                </a:cubicBezTo>
                <a:cubicBezTo>
                  <a:pt x="22934996" y="8272332"/>
                  <a:pt x="22768986" y="8292008"/>
                  <a:pt x="22724716" y="8298156"/>
                </a:cubicBezTo>
                <a:cubicBezTo>
                  <a:pt x="22673068" y="8311684"/>
                  <a:pt x="22379170" y="8343656"/>
                  <a:pt x="22488614" y="8355954"/>
                </a:cubicBezTo>
                <a:cubicBezTo>
                  <a:pt x="22648474" y="8381778"/>
                  <a:pt x="22858754" y="8311684"/>
                  <a:pt x="22980494" y="8298156"/>
                </a:cubicBezTo>
                <a:cubicBezTo>
                  <a:pt x="23088708" y="8292008"/>
                  <a:pt x="23254718" y="8253886"/>
                  <a:pt x="23350634" y="8278481"/>
                </a:cubicBezTo>
                <a:cubicBezTo>
                  <a:pt x="23330960" y="8272332"/>
                  <a:pt x="23210448" y="8343656"/>
                  <a:pt x="23216598" y="8317832"/>
                </a:cubicBezTo>
                <a:cubicBezTo>
                  <a:pt x="23210448" y="8355954"/>
                  <a:pt x="23292838" y="8343656"/>
                  <a:pt x="23350634" y="8336278"/>
                </a:cubicBezTo>
                <a:cubicBezTo>
                  <a:pt x="23466226" y="8336278"/>
                  <a:pt x="23926136" y="8298156"/>
                  <a:pt x="23746598" y="8355954"/>
                </a:cubicBezTo>
                <a:cubicBezTo>
                  <a:pt x="23434254" y="8458020"/>
                  <a:pt x="24054024" y="8336278"/>
                  <a:pt x="24079848" y="8355954"/>
                </a:cubicBezTo>
                <a:cubicBezTo>
                  <a:pt x="24136414" y="8419899"/>
                  <a:pt x="23932284" y="8432196"/>
                  <a:pt x="23964256" y="8419899"/>
                </a:cubicBezTo>
                <a:cubicBezTo>
                  <a:pt x="23900312" y="8445723"/>
                  <a:pt x="23856042" y="8489993"/>
                  <a:pt x="23842516" y="8496142"/>
                </a:cubicBezTo>
                <a:cubicBezTo>
                  <a:pt x="23612562" y="8566236"/>
                  <a:pt x="23318662" y="8573614"/>
                  <a:pt x="23018616" y="8611735"/>
                </a:cubicBezTo>
                <a:cubicBezTo>
                  <a:pt x="22756688" y="8649857"/>
                  <a:pt x="22488614" y="8713802"/>
                  <a:pt x="22213160" y="8751924"/>
                </a:cubicBezTo>
                <a:cubicBezTo>
                  <a:pt x="21383112" y="8866288"/>
                  <a:pt x="20143572" y="8841693"/>
                  <a:pt x="19102014" y="8790045"/>
                </a:cubicBezTo>
                <a:cubicBezTo>
                  <a:pt x="18794588" y="8777748"/>
                  <a:pt x="18628578" y="8803572"/>
                  <a:pt x="18354354" y="8790045"/>
                </a:cubicBezTo>
                <a:cubicBezTo>
                  <a:pt x="18092428" y="8783896"/>
                  <a:pt x="17855096" y="8726099"/>
                  <a:pt x="17606696" y="8694127"/>
                </a:cubicBezTo>
                <a:cubicBezTo>
                  <a:pt x="17452984" y="8675681"/>
                  <a:pt x="16909454" y="8604357"/>
                  <a:pt x="17152936" y="8675681"/>
                </a:cubicBezTo>
                <a:cubicBezTo>
                  <a:pt x="17005372" y="8649857"/>
                  <a:pt x="17088992" y="8732248"/>
                  <a:pt x="17152936" y="8675681"/>
                </a:cubicBezTo>
                <a:cubicBezTo>
                  <a:pt x="17286974" y="8681829"/>
                  <a:pt x="17395188" y="8700275"/>
                  <a:pt x="17587020" y="8732248"/>
                </a:cubicBezTo>
                <a:cubicBezTo>
                  <a:pt x="17772706" y="8758072"/>
                  <a:pt x="18098576" y="8828166"/>
                  <a:pt x="17900594" y="8809720"/>
                </a:cubicBezTo>
                <a:cubicBezTo>
                  <a:pt x="17862474" y="8809720"/>
                  <a:pt x="17657114" y="8751924"/>
                  <a:pt x="17606696" y="8771599"/>
                </a:cubicBezTo>
                <a:cubicBezTo>
                  <a:pt x="17606696" y="8726099"/>
                  <a:pt x="17523076" y="8764221"/>
                  <a:pt x="17491104" y="8751924"/>
                </a:cubicBezTo>
                <a:cubicBezTo>
                  <a:pt x="17484956" y="8707654"/>
                  <a:pt x="17408714" y="8745775"/>
                  <a:pt x="17369364" y="8732248"/>
                </a:cubicBezTo>
                <a:cubicBezTo>
                  <a:pt x="17369364" y="8687978"/>
                  <a:pt x="17286974" y="8726099"/>
                  <a:pt x="17255002" y="8713802"/>
                </a:cubicBezTo>
                <a:cubicBezTo>
                  <a:pt x="17209502" y="8649857"/>
                  <a:pt x="17127112" y="8732248"/>
                  <a:pt x="17255002" y="8713802"/>
                </a:cubicBezTo>
                <a:cubicBezTo>
                  <a:pt x="17255002" y="8758072"/>
                  <a:pt x="17337392" y="8719951"/>
                  <a:pt x="17369364" y="8732248"/>
                </a:cubicBezTo>
                <a:cubicBezTo>
                  <a:pt x="17376742" y="8777748"/>
                  <a:pt x="17452984" y="8739626"/>
                  <a:pt x="17491104" y="8751924"/>
                </a:cubicBezTo>
                <a:cubicBezTo>
                  <a:pt x="17491104" y="8796193"/>
                  <a:pt x="17574724" y="8758072"/>
                  <a:pt x="17606696" y="8771599"/>
                </a:cubicBezTo>
                <a:cubicBezTo>
                  <a:pt x="17900594" y="8815869"/>
                  <a:pt x="18270736" y="8905639"/>
                  <a:pt x="18552336" y="8931463"/>
                </a:cubicBezTo>
                <a:cubicBezTo>
                  <a:pt x="19363940" y="8994179"/>
                  <a:pt x="20232110" y="8975733"/>
                  <a:pt x="20993296" y="9007705"/>
                </a:cubicBezTo>
                <a:cubicBezTo>
                  <a:pt x="21177750" y="9013854"/>
                  <a:pt x="21375734" y="9039678"/>
                  <a:pt x="21523298" y="9026151"/>
                </a:cubicBezTo>
                <a:cubicBezTo>
                  <a:pt x="21549122" y="9026151"/>
                  <a:pt x="21581094" y="8988030"/>
                  <a:pt x="21619214" y="8988030"/>
                </a:cubicBezTo>
                <a:cubicBezTo>
                  <a:pt x="21651186" y="8988030"/>
                  <a:pt x="21977058" y="9033530"/>
                  <a:pt x="21977058" y="9045827"/>
                </a:cubicBezTo>
                <a:cubicBezTo>
                  <a:pt x="21977058" y="9097475"/>
                  <a:pt x="21555270" y="9083948"/>
                  <a:pt x="21561418" y="9083948"/>
                </a:cubicBezTo>
                <a:cubicBezTo>
                  <a:pt x="21113806" y="9109772"/>
                  <a:pt x="20053804" y="9109772"/>
                  <a:pt x="19555774" y="9083948"/>
                </a:cubicBezTo>
                <a:cubicBezTo>
                  <a:pt x="18666700" y="9045827"/>
                  <a:pt x="17990364" y="9051975"/>
                  <a:pt x="17216880" y="8911787"/>
                </a:cubicBezTo>
                <a:cubicBezTo>
                  <a:pt x="16916834" y="8853990"/>
                  <a:pt x="16583584" y="8790045"/>
                  <a:pt x="16289685" y="8713802"/>
                </a:cubicBezTo>
                <a:cubicBezTo>
                  <a:pt x="15771980" y="8573614"/>
                  <a:pt x="15197710" y="8336278"/>
                  <a:pt x="14775922" y="8144442"/>
                </a:cubicBezTo>
                <a:cubicBezTo>
                  <a:pt x="14526292" y="8030078"/>
                  <a:pt x="14814042" y="8208387"/>
                  <a:pt x="14871838" y="8240360"/>
                </a:cubicBezTo>
                <a:cubicBezTo>
                  <a:pt x="15446109" y="8541641"/>
                  <a:pt x="16053582" y="8662154"/>
                  <a:pt x="16725000" y="8892112"/>
                </a:cubicBezTo>
                <a:cubicBezTo>
                  <a:pt x="16922982" y="8956057"/>
                  <a:pt x="16519639" y="8885963"/>
                  <a:pt x="16367156" y="8847842"/>
                </a:cubicBezTo>
                <a:cubicBezTo>
                  <a:pt x="15395692" y="8624033"/>
                  <a:pt x="14616060" y="8253886"/>
                  <a:pt x="13944643" y="7825944"/>
                </a:cubicBezTo>
                <a:cubicBezTo>
                  <a:pt x="13350697" y="7448420"/>
                  <a:pt x="12782575" y="7014328"/>
                  <a:pt x="12175102" y="6650331"/>
                </a:cubicBezTo>
                <a:cubicBezTo>
                  <a:pt x="11958674" y="6515061"/>
                  <a:pt x="11754544" y="6356427"/>
                  <a:pt x="11550413" y="6272806"/>
                </a:cubicBezTo>
                <a:cubicBezTo>
                  <a:pt x="11422524" y="6222388"/>
                  <a:pt x="11288486" y="6222388"/>
                  <a:pt x="11153219" y="6176888"/>
                </a:cubicBezTo>
                <a:cubicBezTo>
                  <a:pt x="10981061" y="6112943"/>
                  <a:pt x="10827348" y="5992430"/>
                  <a:pt x="10661338" y="5921106"/>
                </a:cubicBezTo>
                <a:cubicBezTo>
                  <a:pt x="10157161" y="5704675"/>
                  <a:pt x="9601335" y="5500542"/>
                  <a:pt x="9045511" y="5365272"/>
                </a:cubicBezTo>
                <a:cubicBezTo>
                  <a:pt x="9057807" y="5378799"/>
                  <a:pt x="9000011" y="5397245"/>
                  <a:pt x="8987714" y="5384948"/>
                </a:cubicBezTo>
                <a:cubicBezTo>
                  <a:pt x="8981565" y="5378799"/>
                  <a:pt x="9019686" y="5365272"/>
                  <a:pt x="9038132" y="5365272"/>
                </a:cubicBezTo>
                <a:cubicBezTo>
                  <a:pt x="9019686" y="5359124"/>
                  <a:pt x="8993863" y="5352975"/>
                  <a:pt x="8968039" y="5346827"/>
                </a:cubicBezTo>
                <a:cubicBezTo>
                  <a:pt x="8961890" y="5321002"/>
                  <a:pt x="8917621" y="5333300"/>
                  <a:pt x="8891797" y="5327152"/>
                </a:cubicBezTo>
                <a:cubicBezTo>
                  <a:pt x="8865973" y="5269354"/>
                  <a:pt x="8789732" y="5352975"/>
                  <a:pt x="8891797" y="5327152"/>
                </a:cubicBezTo>
                <a:cubicBezTo>
                  <a:pt x="8891797" y="5333300"/>
                  <a:pt x="8891797" y="5340678"/>
                  <a:pt x="8891797" y="5346827"/>
                </a:cubicBezTo>
                <a:cubicBezTo>
                  <a:pt x="8827853" y="5346827"/>
                  <a:pt x="8770057" y="5340678"/>
                  <a:pt x="8731936" y="5308705"/>
                </a:cubicBezTo>
                <a:cubicBezTo>
                  <a:pt x="8840150" y="5327152"/>
                  <a:pt x="8757759" y="5250908"/>
                  <a:pt x="8731936" y="5308705"/>
                </a:cubicBezTo>
                <a:cubicBezTo>
                  <a:pt x="8559778" y="5327152"/>
                  <a:pt x="8802029" y="5250908"/>
                  <a:pt x="8636019" y="5269354"/>
                </a:cubicBezTo>
                <a:cubicBezTo>
                  <a:pt x="8476158" y="5289030"/>
                  <a:pt x="8699963" y="5263206"/>
                  <a:pt x="8533954" y="5250908"/>
                </a:cubicBezTo>
                <a:cubicBezTo>
                  <a:pt x="8495833" y="5212788"/>
                  <a:pt x="8444185" y="5231233"/>
                  <a:pt x="8457712" y="5244760"/>
                </a:cubicBezTo>
                <a:cubicBezTo>
                  <a:pt x="8022398" y="5231233"/>
                  <a:pt x="7594462" y="5116869"/>
                  <a:pt x="7140702" y="5071369"/>
                </a:cubicBezTo>
                <a:cubicBezTo>
                  <a:pt x="6834506" y="5046775"/>
                  <a:pt x="6520932" y="5046775"/>
                  <a:pt x="6195061" y="5033248"/>
                </a:cubicBezTo>
                <a:cubicBezTo>
                  <a:pt x="5651533" y="5014802"/>
                  <a:pt x="5089559" y="4925032"/>
                  <a:pt x="4521436" y="4975451"/>
                </a:cubicBezTo>
                <a:cubicBezTo>
                  <a:pt x="3313869" y="5078747"/>
                  <a:pt x="2066951" y="5091045"/>
                  <a:pt x="1096716" y="5448893"/>
                </a:cubicBezTo>
                <a:cubicBezTo>
                  <a:pt x="808965" y="5550960"/>
                  <a:pt x="591308" y="5678851"/>
                  <a:pt x="489243" y="5666554"/>
                </a:cubicBezTo>
                <a:cubicBezTo>
                  <a:pt x="373651" y="5646879"/>
                  <a:pt x="469567" y="5595230"/>
                  <a:pt x="413001" y="5563258"/>
                </a:cubicBezTo>
                <a:cubicBezTo>
                  <a:pt x="393326" y="5557109"/>
                  <a:pt x="329381" y="5595230"/>
                  <a:pt x="271585" y="5582933"/>
                </a:cubicBezTo>
                <a:cubicBezTo>
                  <a:pt x="207641" y="5570636"/>
                  <a:pt x="143697" y="5500542"/>
                  <a:pt x="55158" y="5487015"/>
                </a:cubicBezTo>
                <a:cubicBezTo>
                  <a:pt x="-136675" y="5461191"/>
                  <a:pt x="233465" y="5365272"/>
                  <a:pt x="233465" y="5365272"/>
                </a:cubicBezTo>
                <a:cubicBezTo>
                  <a:pt x="239613" y="5314854"/>
                  <a:pt x="41631" y="5340678"/>
                  <a:pt x="73604" y="5250908"/>
                </a:cubicBezTo>
                <a:cubicBezTo>
                  <a:pt x="67455" y="5276733"/>
                  <a:pt x="361354" y="5135315"/>
                  <a:pt x="329381" y="5148842"/>
                </a:cubicBezTo>
                <a:cubicBezTo>
                  <a:pt x="483094" y="5078747"/>
                  <a:pt x="189195" y="5186963"/>
                  <a:pt x="175669" y="5174666"/>
                </a:cubicBezTo>
                <a:cubicBezTo>
                  <a:pt x="169520" y="5167287"/>
                  <a:pt x="233465" y="5109491"/>
                  <a:pt x="233465" y="5109491"/>
                </a:cubicBezTo>
                <a:cubicBezTo>
                  <a:pt x="277734" y="5091045"/>
                  <a:pt x="303558" y="5084896"/>
                  <a:pt x="309706" y="5084896"/>
                </a:cubicBezTo>
                <a:cubicBezTo>
                  <a:pt x="303558" y="5084896"/>
                  <a:pt x="265437" y="5084896"/>
                  <a:pt x="213790" y="5071369"/>
                </a:cubicBezTo>
                <a:cubicBezTo>
                  <a:pt x="-22313" y="5014802"/>
                  <a:pt x="355205" y="4873385"/>
                  <a:pt x="349057" y="4854938"/>
                </a:cubicBezTo>
                <a:cubicBezTo>
                  <a:pt x="329381" y="4771318"/>
                  <a:pt x="195344" y="4854938"/>
                  <a:pt x="195344" y="4797141"/>
                </a:cubicBezTo>
                <a:cubicBezTo>
                  <a:pt x="189195" y="4701223"/>
                  <a:pt x="323233" y="4720899"/>
                  <a:pt x="405623" y="4643426"/>
                </a:cubicBezTo>
                <a:cubicBezTo>
                  <a:pt x="387178" y="4649575"/>
                  <a:pt x="444974" y="4554887"/>
                  <a:pt x="451122" y="4573332"/>
                </a:cubicBezTo>
                <a:cubicBezTo>
                  <a:pt x="444974" y="4516765"/>
                  <a:pt x="387178" y="4554887"/>
                  <a:pt x="413001" y="4504468"/>
                </a:cubicBezTo>
                <a:cubicBezTo>
                  <a:pt x="413001" y="4498319"/>
                  <a:pt x="489243" y="4510616"/>
                  <a:pt x="489243" y="4504468"/>
                </a:cubicBezTo>
                <a:cubicBezTo>
                  <a:pt x="501540" y="4440522"/>
                  <a:pt x="451122" y="4446671"/>
                  <a:pt x="451122" y="4402402"/>
                </a:cubicBezTo>
                <a:cubicBezTo>
                  <a:pt x="437595" y="4254834"/>
                  <a:pt x="553187" y="4306483"/>
                  <a:pt x="623280" y="4286807"/>
                </a:cubicBezTo>
                <a:cubicBezTo>
                  <a:pt x="635577" y="4286807"/>
                  <a:pt x="674928" y="4248686"/>
                  <a:pt x="687225" y="4248686"/>
                </a:cubicBezTo>
                <a:cubicBezTo>
                  <a:pt x="897504" y="4166294"/>
                  <a:pt x="635577" y="4248686"/>
                  <a:pt x="603605" y="4248686"/>
                </a:cubicBezTo>
                <a:cubicBezTo>
                  <a:pt x="565484" y="4248686"/>
                  <a:pt x="393326" y="4230241"/>
                  <a:pt x="451122" y="4146619"/>
                </a:cubicBezTo>
                <a:cubicBezTo>
                  <a:pt x="483094" y="4094971"/>
                  <a:pt x="642955" y="4178592"/>
                  <a:pt x="687225" y="4108498"/>
                </a:cubicBezTo>
                <a:cubicBezTo>
                  <a:pt x="706900" y="4070376"/>
                  <a:pt x="565484" y="4108498"/>
                  <a:pt x="547039" y="4088822"/>
                </a:cubicBezTo>
                <a:cubicBezTo>
                  <a:pt x="553187" y="4094971"/>
                  <a:pt x="559336" y="3974458"/>
                  <a:pt x="547039" y="4012579"/>
                </a:cubicBezTo>
                <a:cubicBezTo>
                  <a:pt x="591308" y="3833040"/>
                  <a:pt x="872910" y="3737122"/>
                  <a:pt x="1179106" y="3635055"/>
                </a:cubicBezTo>
                <a:cubicBezTo>
                  <a:pt x="1798876" y="3430922"/>
                  <a:pt x="2726071" y="3316558"/>
                  <a:pt x="3422083" y="3264909"/>
                </a:cubicBezTo>
                <a:cubicBezTo>
                  <a:pt x="5223596" y="3130870"/>
                  <a:pt x="7294415" y="3207112"/>
                  <a:pt x="8821704" y="3539137"/>
                </a:cubicBezTo>
                <a:cubicBezTo>
                  <a:pt x="7780147" y="3303031"/>
                  <a:pt x="6732441" y="3117343"/>
                  <a:pt x="5607263" y="3066924"/>
                </a:cubicBezTo>
                <a:cubicBezTo>
                  <a:pt x="5275244" y="3054627"/>
                  <a:pt x="4917400" y="3054627"/>
                  <a:pt x="4559557" y="3066924"/>
                </a:cubicBezTo>
                <a:cubicBezTo>
                  <a:pt x="4483316" y="3073073"/>
                  <a:pt x="4016029" y="3098897"/>
                  <a:pt x="4227538" y="3066924"/>
                </a:cubicBezTo>
                <a:cubicBezTo>
                  <a:pt x="4553409" y="3015276"/>
                  <a:pt x="4949373" y="3009127"/>
                  <a:pt x="5287541" y="3009127"/>
                </a:cubicBezTo>
                <a:cubicBezTo>
                  <a:pt x="5428957" y="3009127"/>
                  <a:pt x="5747449" y="3002979"/>
                  <a:pt x="5505198" y="2971006"/>
                </a:cubicBezTo>
                <a:cubicBezTo>
                  <a:pt x="5191624" y="2926736"/>
                  <a:pt x="4745242" y="2990682"/>
                  <a:pt x="4367723" y="3009127"/>
                </a:cubicBezTo>
                <a:cubicBezTo>
                  <a:pt x="3945936" y="3028803"/>
                  <a:pt x="3562269" y="3034952"/>
                  <a:pt x="3204425" y="3066924"/>
                </a:cubicBezTo>
                <a:cubicBezTo>
                  <a:pt x="2456766" y="3130870"/>
                  <a:pt x="1907089" y="3258761"/>
                  <a:pt x="1332818" y="3418624"/>
                </a:cubicBezTo>
                <a:cubicBezTo>
                  <a:pt x="1262725" y="3443219"/>
                  <a:pt x="731494" y="3596934"/>
                  <a:pt x="1019244" y="3482570"/>
                </a:cubicBezTo>
                <a:cubicBezTo>
                  <a:pt x="1147133" y="3430922"/>
                  <a:pt x="1275023" y="3405097"/>
                  <a:pt x="1402912" y="3366976"/>
                </a:cubicBezTo>
                <a:cubicBezTo>
                  <a:pt x="1434884" y="3354679"/>
                  <a:pt x="1684513" y="3277206"/>
                  <a:pt x="1946440" y="3226788"/>
                </a:cubicBezTo>
                <a:cubicBezTo>
                  <a:pt x="2328877" y="3143167"/>
                  <a:pt x="2828136" y="3066924"/>
                  <a:pt x="3128184" y="3047249"/>
                </a:cubicBezTo>
                <a:cubicBezTo>
                  <a:pt x="4086122" y="2983303"/>
                  <a:pt x="5179327" y="2913209"/>
                  <a:pt x="6054875" y="2907061"/>
                </a:cubicBezTo>
                <a:cubicBezTo>
                  <a:pt x="6163089" y="2907061"/>
                  <a:pt x="6540607" y="2920587"/>
                  <a:pt x="6393043" y="2887385"/>
                </a:cubicBezTo>
                <a:cubicBezTo>
                  <a:pt x="6182764" y="2849264"/>
                  <a:pt x="5747449" y="2849264"/>
                  <a:pt x="5587588" y="2830818"/>
                </a:cubicBezTo>
                <a:cubicBezTo>
                  <a:pt x="5421578" y="2817291"/>
                  <a:pt x="5019466" y="2830818"/>
                  <a:pt x="5287541" y="2811142"/>
                </a:cubicBezTo>
                <a:cubicBezTo>
                  <a:pt x="5779422" y="2779170"/>
                  <a:pt x="6278681" y="2824669"/>
                  <a:pt x="6706617" y="2849264"/>
                </a:cubicBezTo>
                <a:cubicBezTo>
                  <a:pt x="8374092" y="2951330"/>
                  <a:pt x="9965327" y="3405097"/>
                  <a:pt x="11294635" y="3992904"/>
                </a:cubicBezTo>
                <a:cubicBezTo>
                  <a:pt x="11294635" y="4012579"/>
                  <a:pt x="11313081" y="4006432"/>
                  <a:pt x="11332756" y="4012579"/>
                </a:cubicBezTo>
                <a:cubicBezTo>
                  <a:pt x="11332756" y="4070376"/>
                  <a:pt x="11415146" y="3992904"/>
                  <a:pt x="11332756" y="4012579"/>
                </a:cubicBezTo>
                <a:cubicBezTo>
                  <a:pt x="11332756" y="3992904"/>
                  <a:pt x="11306932" y="3992904"/>
                  <a:pt x="11294635" y="3992904"/>
                </a:cubicBezTo>
                <a:cubicBezTo>
                  <a:pt x="10419087" y="3558812"/>
                  <a:pt x="9415650" y="3207112"/>
                  <a:pt x="8297851" y="2990682"/>
                </a:cubicBezTo>
                <a:cubicBezTo>
                  <a:pt x="8118315" y="2951330"/>
                  <a:pt x="7568638" y="2862791"/>
                  <a:pt x="7926482" y="2907061"/>
                </a:cubicBezTo>
                <a:cubicBezTo>
                  <a:pt x="8176110" y="2939033"/>
                  <a:pt x="8086342" y="2881236"/>
                  <a:pt x="7964602" y="2849264"/>
                </a:cubicBezTo>
                <a:cubicBezTo>
                  <a:pt x="7824416" y="2811142"/>
                  <a:pt x="7696527" y="2804994"/>
                  <a:pt x="7582165" y="2792696"/>
                </a:cubicBezTo>
                <a:cubicBezTo>
                  <a:pt x="7594462" y="2785318"/>
                  <a:pt x="7390331" y="2728751"/>
                  <a:pt x="7358359" y="2747197"/>
                </a:cubicBezTo>
                <a:cubicBezTo>
                  <a:pt x="7384183" y="2715224"/>
                  <a:pt x="7524369" y="2728751"/>
                  <a:pt x="7550193" y="2734900"/>
                </a:cubicBezTo>
                <a:cubicBezTo>
                  <a:pt x="7830565" y="2747197"/>
                  <a:pt x="8144139" y="2804994"/>
                  <a:pt x="8438037" y="2849264"/>
                </a:cubicBezTo>
                <a:cubicBezTo>
                  <a:pt x="9293910" y="2990682"/>
                  <a:pt x="10079689" y="3258761"/>
                  <a:pt x="10776930" y="3520691"/>
                </a:cubicBezTo>
                <a:cubicBezTo>
                  <a:pt x="10783079" y="3578488"/>
                  <a:pt x="10859320" y="3501016"/>
                  <a:pt x="10776930" y="3520691"/>
                </a:cubicBezTo>
                <a:cubicBezTo>
                  <a:pt x="10636745" y="3405097"/>
                  <a:pt x="10444911" y="3347301"/>
                  <a:pt x="10265374" y="3284585"/>
                </a:cubicBezTo>
                <a:cubicBezTo>
                  <a:pt x="9517716" y="3002979"/>
                  <a:pt x="8623722" y="2830818"/>
                  <a:pt x="7850240" y="2651278"/>
                </a:cubicBezTo>
                <a:cubicBezTo>
                  <a:pt x="8201934" y="2677103"/>
                  <a:pt x="8521658" y="2734900"/>
                  <a:pt x="8815555" y="2792696"/>
                </a:cubicBezTo>
                <a:cubicBezTo>
                  <a:pt x="8834001" y="2798845"/>
                  <a:pt x="9269316" y="2887385"/>
                  <a:pt x="9071334" y="2830818"/>
                </a:cubicBezTo>
                <a:cubicBezTo>
                  <a:pt x="8968039" y="2804994"/>
                  <a:pt x="9019686" y="2811142"/>
                  <a:pt x="8834001" y="2773021"/>
                </a:cubicBezTo>
                <a:cubicBezTo>
                  <a:pt x="8674140" y="2741048"/>
                  <a:pt x="8514278" y="2715224"/>
                  <a:pt x="8399917" y="2670954"/>
                </a:cubicBezTo>
                <a:cubicBezTo>
                  <a:pt x="8067897" y="2555360"/>
                  <a:pt x="8642167" y="2625454"/>
                  <a:pt x="8655694" y="2613157"/>
                </a:cubicBezTo>
                <a:cubicBezTo>
                  <a:pt x="8649546" y="2619306"/>
                  <a:pt x="8214231" y="2504942"/>
                  <a:pt x="8201934" y="2498793"/>
                </a:cubicBezTo>
                <a:cubicBezTo>
                  <a:pt x="8891797" y="2555360"/>
                  <a:pt x="9435325" y="2753345"/>
                  <a:pt x="10029271" y="2907061"/>
                </a:cubicBezTo>
                <a:cubicBezTo>
                  <a:pt x="10035420" y="2971006"/>
                  <a:pt x="10111662" y="2887385"/>
                  <a:pt x="10029271" y="2907061"/>
                </a:cubicBezTo>
                <a:cubicBezTo>
                  <a:pt x="9499271" y="2715224"/>
                  <a:pt x="9095929" y="2593482"/>
                  <a:pt x="8495833" y="2479118"/>
                </a:cubicBezTo>
                <a:cubicBezTo>
                  <a:pt x="8112167" y="2402875"/>
                  <a:pt x="8086342" y="2409024"/>
                  <a:pt x="7671933" y="2319254"/>
                </a:cubicBezTo>
                <a:cubicBezTo>
                  <a:pt x="7620286" y="2306957"/>
                  <a:pt x="6814830" y="2204890"/>
                  <a:pt x="6802534" y="2179066"/>
                </a:cubicBezTo>
                <a:cubicBezTo>
                  <a:pt x="6802534" y="2165539"/>
                  <a:pt x="6878775" y="2140944"/>
                  <a:pt x="6884924" y="2140944"/>
                </a:cubicBezTo>
                <a:cubicBezTo>
                  <a:pt x="7000516" y="2133566"/>
                  <a:pt x="7090284" y="2153242"/>
                  <a:pt x="7236619" y="2159390"/>
                </a:cubicBezTo>
                <a:cubicBezTo>
                  <a:pt x="7678082" y="2191363"/>
                  <a:pt x="8048222" y="2223336"/>
                  <a:pt x="8457712" y="2281133"/>
                </a:cubicBezTo>
                <a:cubicBezTo>
                  <a:pt x="8476158" y="2281133"/>
                  <a:pt x="8680288" y="2332781"/>
                  <a:pt x="8713490" y="2299578"/>
                </a:cubicBezTo>
                <a:cubicBezTo>
                  <a:pt x="8725787" y="2287281"/>
                  <a:pt x="8463861" y="2243011"/>
                  <a:pt x="8399917" y="2223336"/>
                </a:cubicBezTo>
                <a:cubicBezTo>
                  <a:pt x="8086342" y="2133566"/>
                  <a:pt x="8667991" y="2197511"/>
                  <a:pt x="8770057" y="2223336"/>
                </a:cubicBezTo>
                <a:cubicBezTo>
                  <a:pt x="8949593" y="2255308"/>
                  <a:pt x="9345557" y="2351227"/>
                  <a:pt x="9166021" y="2281133"/>
                </a:cubicBezTo>
                <a:cubicBezTo>
                  <a:pt x="8872122" y="2165539"/>
                  <a:pt x="8585601" y="2153242"/>
                  <a:pt x="8297851" y="2063472"/>
                </a:cubicBezTo>
                <a:cubicBezTo>
                  <a:pt x="8080194" y="1993378"/>
                  <a:pt x="8348269" y="2013053"/>
                  <a:pt x="8457712" y="2025351"/>
                </a:cubicBezTo>
                <a:cubicBezTo>
                  <a:pt x="8731936" y="2051175"/>
                  <a:pt x="8827853" y="2051175"/>
                  <a:pt x="9089779" y="2101593"/>
                </a:cubicBezTo>
                <a:cubicBezTo>
                  <a:pt x="9191844" y="2121269"/>
                  <a:pt x="9575511" y="2229484"/>
                  <a:pt x="9345557" y="2140944"/>
                </a:cubicBezTo>
                <a:cubicBezTo>
                  <a:pt x="9261937" y="2108972"/>
                  <a:pt x="9115604" y="2083147"/>
                  <a:pt x="9045511" y="2063472"/>
                </a:cubicBezTo>
                <a:cubicBezTo>
                  <a:pt x="8859825" y="2013053"/>
                  <a:pt x="8680288" y="1935581"/>
                  <a:pt x="8553629" y="1903608"/>
                </a:cubicBezTo>
                <a:cubicBezTo>
                  <a:pt x="8399917" y="1865487"/>
                  <a:pt x="8156435" y="1853190"/>
                  <a:pt x="8003953" y="1807690"/>
                </a:cubicBezTo>
                <a:cubicBezTo>
                  <a:pt x="7767850" y="1731447"/>
                  <a:pt x="8188408" y="1769569"/>
                  <a:pt x="8201934" y="1731447"/>
                </a:cubicBezTo>
                <a:cubicBezTo>
                  <a:pt x="8205008" y="1718535"/>
                  <a:pt x="8177648" y="1712079"/>
                  <a:pt x="8148750" y="1709620"/>
                </a:cubicBezTo>
                <a:lnTo>
                  <a:pt x="8111345" y="1708706"/>
                </a:lnTo>
                <a:lnTo>
                  <a:pt x="8168444" y="1701703"/>
                </a:lnTo>
                <a:cubicBezTo>
                  <a:pt x="8244128" y="1699167"/>
                  <a:pt x="8308919" y="1716691"/>
                  <a:pt x="8438037" y="1731447"/>
                </a:cubicBezTo>
                <a:cubicBezTo>
                  <a:pt x="8482306" y="1789244"/>
                  <a:pt x="8565926" y="1705623"/>
                  <a:pt x="8438037" y="1731447"/>
                </a:cubicBezTo>
                <a:cubicBezTo>
                  <a:pt x="8393768" y="1693326"/>
                  <a:pt x="8176110" y="1667502"/>
                  <a:pt x="8361795" y="1667502"/>
                </a:cubicBezTo>
                <a:cubicBezTo>
                  <a:pt x="8527805" y="1667502"/>
                  <a:pt x="8872122" y="1769569"/>
                  <a:pt x="8968039" y="1769569"/>
                </a:cubicBezTo>
                <a:cubicBezTo>
                  <a:pt x="9013538" y="1801541"/>
                  <a:pt x="9071334" y="1807690"/>
                  <a:pt x="9147575" y="1807690"/>
                </a:cubicBezTo>
                <a:cubicBezTo>
                  <a:pt x="9173399" y="1865487"/>
                  <a:pt x="9249640" y="1789244"/>
                  <a:pt x="9147575" y="1807690"/>
                </a:cubicBezTo>
                <a:cubicBezTo>
                  <a:pt x="9102076" y="1775717"/>
                  <a:pt x="9045511" y="1769569"/>
                  <a:pt x="8968039" y="1769569"/>
                </a:cubicBezTo>
                <a:cubicBezTo>
                  <a:pt x="8757759" y="1673651"/>
                  <a:pt x="8476158" y="1655205"/>
                  <a:pt x="8240055" y="1591259"/>
                </a:cubicBezTo>
                <a:cubicBezTo>
                  <a:pt x="8968039" y="1603556"/>
                  <a:pt x="9479596" y="1757271"/>
                  <a:pt x="10093217" y="1941730"/>
                </a:cubicBezTo>
                <a:cubicBezTo>
                  <a:pt x="10546977" y="2089296"/>
                  <a:pt x="11006885" y="2287281"/>
                  <a:pt x="11408997" y="2459442"/>
                </a:cubicBezTo>
                <a:cubicBezTo>
                  <a:pt x="12105009" y="2747197"/>
                  <a:pt x="12596890" y="3086600"/>
                  <a:pt x="13158863" y="3443219"/>
                </a:cubicBezTo>
                <a:cubicBezTo>
                  <a:pt x="13248632" y="3494867"/>
                  <a:pt x="13664271" y="3814595"/>
                  <a:pt x="13728215" y="3794919"/>
                </a:cubicBezTo>
                <a:cubicBezTo>
                  <a:pt x="13766336" y="3782622"/>
                  <a:pt x="13728215" y="3769095"/>
                  <a:pt x="13708540" y="3756798"/>
                </a:cubicBezTo>
                <a:cubicBezTo>
                  <a:pt x="13580651" y="3635055"/>
                  <a:pt x="13324873" y="3482570"/>
                  <a:pt x="13236335" y="3418624"/>
                </a:cubicBezTo>
                <a:cubicBezTo>
                  <a:pt x="12641159" y="3022654"/>
                  <a:pt x="12162805" y="2702927"/>
                  <a:pt x="11504914" y="2377051"/>
                </a:cubicBezTo>
                <a:cubicBezTo>
                  <a:pt x="10719134" y="1987229"/>
                  <a:pt x="9901382" y="1699475"/>
                  <a:pt x="8987714" y="1457220"/>
                </a:cubicBezTo>
                <a:cubicBezTo>
                  <a:pt x="8929918" y="1437544"/>
                  <a:pt x="8834001" y="1431395"/>
                  <a:pt x="8789732" y="1411720"/>
                </a:cubicBezTo>
                <a:cubicBezTo>
                  <a:pt x="8789732" y="1411720"/>
                  <a:pt x="8968039" y="1405571"/>
                  <a:pt x="8834001" y="1373599"/>
                </a:cubicBezTo>
                <a:cubicBezTo>
                  <a:pt x="8687666" y="1341626"/>
                  <a:pt x="8361795" y="1283829"/>
                  <a:pt x="8297851" y="1259234"/>
                </a:cubicBezTo>
                <a:cubicBezTo>
                  <a:pt x="9121751" y="1361301"/>
                  <a:pt x="9825141" y="1585111"/>
                  <a:pt x="10521152" y="1807690"/>
                </a:cubicBezTo>
                <a:cubicBezTo>
                  <a:pt x="10527302" y="1833514"/>
                  <a:pt x="10559273" y="1827366"/>
                  <a:pt x="10585097" y="1827366"/>
                </a:cubicBezTo>
                <a:cubicBezTo>
                  <a:pt x="10585097" y="1853190"/>
                  <a:pt x="10617070" y="1847041"/>
                  <a:pt x="10642893" y="1847041"/>
                </a:cubicBezTo>
                <a:cubicBezTo>
                  <a:pt x="10655190" y="1879014"/>
                  <a:pt x="10668718" y="1847041"/>
                  <a:pt x="10642893" y="1847041"/>
                </a:cubicBezTo>
                <a:cubicBezTo>
                  <a:pt x="10636745" y="1821217"/>
                  <a:pt x="10604772" y="1833514"/>
                  <a:pt x="10585097" y="1827366"/>
                </a:cubicBezTo>
                <a:cubicBezTo>
                  <a:pt x="10578948" y="1801541"/>
                  <a:pt x="10546977" y="1807690"/>
                  <a:pt x="10521152" y="1807690"/>
                </a:cubicBezTo>
                <a:cubicBezTo>
                  <a:pt x="10201430" y="1635529"/>
                  <a:pt x="9837438" y="1513787"/>
                  <a:pt x="9479596" y="1373599"/>
                </a:cubicBezTo>
                <a:cubicBezTo>
                  <a:pt x="9563214" y="1393274"/>
                  <a:pt x="9485743" y="1315802"/>
                  <a:pt x="9479596" y="1373599"/>
                </a:cubicBezTo>
                <a:cubicBezTo>
                  <a:pt x="9345557" y="1373599"/>
                  <a:pt x="9293910" y="1315802"/>
                  <a:pt x="9403353" y="1315802"/>
                </a:cubicBezTo>
                <a:cubicBezTo>
                  <a:pt x="9633307" y="1315802"/>
                  <a:pt x="9997299" y="1481814"/>
                  <a:pt x="10151012" y="1495341"/>
                </a:cubicBezTo>
                <a:cubicBezTo>
                  <a:pt x="10151012" y="1513787"/>
                  <a:pt x="10189133" y="1507638"/>
                  <a:pt x="10207578" y="1513787"/>
                </a:cubicBezTo>
                <a:cubicBezTo>
                  <a:pt x="10214958" y="1533462"/>
                  <a:pt x="10246929" y="1527314"/>
                  <a:pt x="10265374" y="1533462"/>
                </a:cubicBezTo>
                <a:cubicBezTo>
                  <a:pt x="10271523" y="1591259"/>
                  <a:pt x="10348994" y="1513787"/>
                  <a:pt x="10265374" y="1533462"/>
                </a:cubicBezTo>
                <a:cubicBezTo>
                  <a:pt x="10265374" y="1507638"/>
                  <a:pt x="10233402" y="1513787"/>
                  <a:pt x="10207578" y="1513787"/>
                </a:cubicBezTo>
                <a:cubicBezTo>
                  <a:pt x="10207578" y="1489192"/>
                  <a:pt x="10175606" y="1495341"/>
                  <a:pt x="10151012" y="1495341"/>
                </a:cubicBezTo>
                <a:cubicBezTo>
                  <a:pt x="9983774" y="1405571"/>
                  <a:pt x="9881707" y="1379747"/>
                  <a:pt x="9659132" y="1315802"/>
                </a:cubicBezTo>
                <a:cubicBezTo>
                  <a:pt x="9633307" y="1309653"/>
                  <a:pt x="9127900" y="1181762"/>
                  <a:pt x="9127900" y="1157168"/>
                </a:cubicBezTo>
                <a:cubicBezTo>
                  <a:pt x="9127900" y="1157168"/>
                  <a:pt x="9587809" y="1207586"/>
                  <a:pt x="9403353" y="1157168"/>
                </a:cubicBezTo>
                <a:cubicBezTo>
                  <a:pt x="9109454" y="1079695"/>
                  <a:pt x="8872122" y="1035425"/>
                  <a:pt x="8597898" y="983777"/>
                </a:cubicBezTo>
                <a:cubicBezTo>
                  <a:pt x="8527805" y="971480"/>
                  <a:pt x="8131842" y="881710"/>
                  <a:pt x="8418362" y="919832"/>
                </a:cubicBezTo>
                <a:cubicBezTo>
                  <a:pt x="9102076" y="1021898"/>
                  <a:pt x="9625929" y="1163316"/>
                  <a:pt x="10189133" y="1353923"/>
                </a:cubicBezTo>
                <a:cubicBezTo>
                  <a:pt x="10233402" y="1367450"/>
                  <a:pt x="10521152" y="1463368"/>
                  <a:pt x="10425236" y="1411720"/>
                </a:cubicBezTo>
                <a:cubicBezTo>
                  <a:pt x="10182985" y="1297356"/>
                  <a:pt x="9939503" y="1195289"/>
                  <a:pt x="9677577" y="1117817"/>
                </a:cubicBezTo>
                <a:cubicBezTo>
                  <a:pt x="9939503" y="1149789"/>
                  <a:pt x="10125188" y="1265383"/>
                  <a:pt x="10367440" y="1315802"/>
                </a:cubicBezTo>
                <a:cubicBezTo>
                  <a:pt x="10380966" y="1341626"/>
                  <a:pt x="10393263" y="1315802"/>
                  <a:pt x="10367440" y="1315802"/>
                </a:cubicBezTo>
                <a:cubicBezTo>
                  <a:pt x="10246929" y="1251856"/>
                  <a:pt x="10131337" y="1181762"/>
                  <a:pt x="10009596" y="1117817"/>
                </a:cubicBezTo>
                <a:cubicBezTo>
                  <a:pt x="10157161" y="1117817"/>
                  <a:pt x="10239551" y="1201438"/>
                  <a:pt x="10348994" y="1219884"/>
                </a:cubicBezTo>
                <a:cubicBezTo>
                  <a:pt x="10399412" y="1227262"/>
                  <a:pt x="10457208" y="1201438"/>
                  <a:pt x="10521152" y="1219884"/>
                </a:cubicBezTo>
                <a:cubicBezTo>
                  <a:pt x="10559273" y="1227262"/>
                  <a:pt x="10751107" y="1341626"/>
                  <a:pt x="10802754" y="1335477"/>
                </a:cubicBezTo>
                <a:cubicBezTo>
                  <a:pt x="10891293" y="1315802"/>
                  <a:pt x="10681014" y="1271532"/>
                  <a:pt x="10661338" y="1259234"/>
                </a:cubicBezTo>
                <a:cubicBezTo>
                  <a:pt x="10655190" y="1245708"/>
                  <a:pt x="10699459" y="1227262"/>
                  <a:pt x="10719134" y="1239559"/>
                </a:cubicBezTo>
                <a:cubicBezTo>
                  <a:pt x="10489180" y="1079695"/>
                  <a:pt x="10119040" y="957953"/>
                  <a:pt x="9601335" y="823913"/>
                </a:cubicBezTo>
                <a:cubicBezTo>
                  <a:pt x="9345557" y="753819"/>
                  <a:pt x="8763908" y="625928"/>
                  <a:pt x="8495833" y="569361"/>
                </a:cubicBezTo>
                <a:cubicBezTo>
                  <a:pt x="8476158" y="561983"/>
                  <a:pt x="8252352" y="498037"/>
                  <a:pt x="8380242" y="511564"/>
                </a:cubicBezTo>
                <a:cubicBezTo>
                  <a:pt x="8847528" y="555834"/>
                  <a:pt x="9371381" y="664050"/>
                  <a:pt x="9747670" y="683725"/>
                </a:cubicBezTo>
                <a:cubicBezTo>
                  <a:pt x="9741521" y="671428"/>
                  <a:pt x="9787020" y="645604"/>
                  <a:pt x="9817763" y="683725"/>
                </a:cubicBezTo>
                <a:cubicBezTo>
                  <a:pt x="9953030" y="677576"/>
                  <a:pt x="10055095" y="747671"/>
                  <a:pt x="10151012" y="766117"/>
                </a:cubicBezTo>
                <a:cubicBezTo>
                  <a:pt x="10233402" y="779643"/>
                  <a:pt x="10476883" y="799319"/>
                  <a:pt x="10348994" y="747671"/>
                </a:cubicBezTo>
                <a:cubicBezTo>
                  <a:pt x="10079689" y="632077"/>
                  <a:pt x="9799317" y="619780"/>
                  <a:pt x="9563214" y="491889"/>
                </a:cubicBezTo>
                <a:cubicBezTo>
                  <a:pt x="9223817" y="300052"/>
                  <a:pt x="9843586" y="479591"/>
                  <a:pt x="9991151" y="530010"/>
                </a:cubicBezTo>
                <a:cubicBezTo>
                  <a:pt x="10079689" y="555834"/>
                  <a:pt x="10157161" y="575510"/>
                  <a:pt x="10246929" y="607482"/>
                </a:cubicBezTo>
                <a:cubicBezTo>
                  <a:pt x="10335467" y="639455"/>
                  <a:pt x="10610921" y="727995"/>
                  <a:pt x="10483032" y="664050"/>
                </a:cubicBezTo>
                <a:cubicBezTo>
                  <a:pt x="10361291" y="607482"/>
                  <a:pt x="10239551" y="569361"/>
                  <a:pt x="10131337" y="530010"/>
                </a:cubicBezTo>
                <a:cubicBezTo>
                  <a:pt x="10048947" y="498037"/>
                  <a:pt x="9549689" y="261931"/>
                  <a:pt x="9895234" y="332025"/>
                </a:cubicBezTo>
                <a:cubicBezTo>
                  <a:pt x="10041569" y="357849"/>
                  <a:pt x="10195281" y="441470"/>
                  <a:pt x="10348994" y="491889"/>
                </a:cubicBezTo>
                <a:cubicBezTo>
                  <a:pt x="10834726" y="651752"/>
                  <a:pt x="11262664" y="799319"/>
                  <a:pt x="11684451" y="983777"/>
                </a:cubicBezTo>
                <a:cubicBezTo>
                  <a:pt x="12813317" y="1463368"/>
                  <a:pt x="13766336" y="2229484"/>
                  <a:pt x="14730423" y="2830818"/>
                </a:cubicBezTo>
                <a:cubicBezTo>
                  <a:pt x="15210007" y="3130870"/>
                  <a:pt x="15753535" y="3405097"/>
                  <a:pt x="16327806" y="3564961"/>
                </a:cubicBezTo>
                <a:cubicBezTo>
                  <a:pt x="16315509" y="3564961"/>
                  <a:pt x="16303212" y="3571110"/>
                  <a:pt x="16289685" y="3578488"/>
                </a:cubicBezTo>
                <a:cubicBezTo>
                  <a:pt x="16289685" y="3578488"/>
                  <a:pt x="16519639" y="3642434"/>
                  <a:pt x="16583584" y="3654731"/>
                </a:cubicBezTo>
                <a:cubicBezTo>
                  <a:pt x="16845510" y="3724825"/>
                  <a:pt x="17267298" y="3846567"/>
                  <a:pt x="17510780" y="3852716"/>
                </a:cubicBezTo>
                <a:cubicBezTo>
                  <a:pt x="17504630" y="3896986"/>
                  <a:pt x="17580872" y="3865013"/>
                  <a:pt x="17606696" y="3872391"/>
                </a:cubicBezTo>
                <a:cubicBezTo>
                  <a:pt x="17689086" y="3935107"/>
                  <a:pt x="17772706" y="3852716"/>
                  <a:pt x="17606696" y="3872391"/>
                </a:cubicBezTo>
                <a:cubicBezTo>
                  <a:pt x="17612844" y="3833040"/>
                  <a:pt x="17536602" y="3865013"/>
                  <a:pt x="17510780" y="3852716"/>
                </a:cubicBezTo>
                <a:cubicBezTo>
                  <a:pt x="17314334" y="3795534"/>
                  <a:pt x="17088838" y="3763254"/>
                  <a:pt x="16880460" y="3712816"/>
                </a:cubicBezTo>
                <a:lnTo>
                  <a:pt x="16694426" y="3659045"/>
                </a:lnTo>
                <a:lnTo>
                  <a:pt x="16714240" y="3657036"/>
                </a:lnTo>
                <a:cubicBezTo>
                  <a:pt x="16727766" y="3654731"/>
                  <a:pt x="16740370" y="3651656"/>
                  <a:pt x="16743446" y="3654731"/>
                </a:cubicBezTo>
                <a:cubicBezTo>
                  <a:pt x="16705324" y="3603083"/>
                  <a:pt x="16519639" y="3584637"/>
                  <a:pt x="16327806" y="3520691"/>
                </a:cubicBezTo>
                <a:cubicBezTo>
                  <a:pt x="14775922" y="2983303"/>
                  <a:pt x="13790930" y="2025351"/>
                  <a:pt x="12469001" y="1277680"/>
                </a:cubicBezTo>
                <a:cubicBezTo>
                  <a:pt x="12066888" y="1047723"/>
                  <a:pt x="11600831" y="855886"/>
                  <a:pt x="11172894" y="645604"/>
                </a:cubicBezTo>
                <a:cubicBezTo>
                  <a:pt x="11122478" y="619780"/>
                  <a:pt x="10891293" y="498037"/>
                  <a:pt x="11057302" y="549685"/>
                </a:cubicBezTo>
                <a:cubicBezTo>
                  <a:pt x="11320459" y="625928"/>
                  <a:pt x="11620506" y="811616"/>
                  <a:pt x="11824637" y="785792"/>
                </a:cubicBezTo>
                <a:cubicBezTo>
                  <a:pt x="11824637" y="843589"/>
                  <a:pt x="11908256" y="766117"/>
                  <a:pt x="11824637" y="785792"/>
                </a:cubicBezTo>
                <a:cubicBezTo>
                  <a:pt x="11620506" y="703401"/>
                  <a:pt x="11300783" y="441470"/>
                  <a:pt x="11057302" y="313579"/>
                </a:cubicBezTo>
                <a:cubicBezTo>
                  <a:pt x="10987209" y="274228"/>
                  <a:pt x="10649041" y="159864"/>
                  <a:pt x="10840875" y="134040"/>
                </a:cubicBezTo>
                <a:cubicBezTo>
                  <a:pt x="11122478" y="197985"/>
                  <a:pt x="11326607" y="325876"/>
                  <a:pt x="11626656" y="370146"/>
                </a:cubicBezTo>
                <a:cubicBezTo>
                  <a:pt x="11632803" y="427943"/>
                  <a:pt x="11710274" y="351700"/>
                  <a:pt x="11626656" y="370146"/>
                </a:cubicBezTo>
                <a:cubicBezTo>
                  <a:pt x="11550413" y="300052"/>
                  <a:pt x="11434821" y="281606"/>
                  <a:pt x="11352431" y="236107"/>
                </a:cubicBezTo>
                <a:cubicBezTo>
                  <a:pt x="11051155" y="70094"/>
                  <a:pt x="11652478" y="306201"/>
                  <a:pt x="11646331" y="313579"/>
                </a:cubicBezTo>
                <a:cubicBezTo>
                  <a:pt x="11710274" y="287755"/>
                  <a:pt x="11460645" y="159864"/>
                  <a:pt x="11447118" y="134040"/>
                </a:cubicBezTo>
                <a:cubicBezTo>
                  <a:pt x="11447118" y="140189"/>
                  <a:pt x="11556562" y="147567"/>
                  <a:pt x="11568859" y="134040"/>
                </a:cubicBezTo>
                <a:cubicBezTo>
                  <a:pt x="11614358" y="83621"/>
                  <a:pt x="11390552" y="57797"/>
                  <a:pt x="11352431" y="0"/>
                </a:cubicBezTo>
                <a:close/>
              </a:path>
            </a:pathLst>
          </a:custGeom>
          <a:effectLst/>
        </p:spPr>
        <p:txBody>
          <a:bodyPr wrap="square">
            <a:noAutofit/>
          </a:bodyPr>
          <a:lstStyle>
            <a:lvl1pPr marL="0" indent="0">
              <a:buNone/>
              <a:defRPr sz="2100">
                <a:ln>
                  <a:noFill/>
                </a:ln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6541864"/>
      </p:ext>
    </p:extLst>
  </p:cSld>
  <p:clrMapOvr>
    <a:masterClrMapping/>
  </p:clrMapOvr>
  <p:transition advClick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Watercolor Splatt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97C41DB-FEEA-F04B-99AA-98BA881898BD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8523135">
            <a:off x="-1235887" y="5414139"/>
            <a:ext cx="5387859" cy="469536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CBA25CD-47D8-524B-A632-1CB1A92D7AE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8523135">
            <a:off x="6428652" y="5538421"/>
            <a:ext cx="5387859" cy="469536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29A2897-D021-3049-B9AB-0A4141258E09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8523135">
            <a:off x="8989117" y="5671701"/>
            <a:ext cx="5387859" cy="469536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C4B9BDC-690C-7C45-B709-3D9E2E870D55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8523135">
            <a:off x="2464532" y="5169524"/>
            <a:ext cx="5387859" cy="4695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5485993"/>
      </p:ext>
    </p:extLst>
  </p:cSld>
  <p:clrMapOvr>
    <a:masterClrMapping/>
  </p:clrMapOvr>
  <p:transition advClick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4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5073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4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5485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4/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894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4/1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56406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4/1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8862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4/1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67110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4/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1542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4/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8964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687F4E-1735-4753-9E81-B4DC7E1A9D68}" type="datetimeFigureOut">
              <a:rPr lang="en-US" smtClean="0"/>
              <a:t>4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43392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3" r:id="rId14"/>
    <p:sldLayoutId id="2147483664" r:id="rId1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microsoft.com/office/2007/relationships/hdphoto" Target="../media/hdphoto1.wdp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8" Type="http://schemas.microsoft.com/office/2007/relationships/hdphoto" Target="../media/hdphoto4.wdp"/><Relationship Id="rId3" Type="http://schemas.openxmlformats.org/officeDocument/2006/relationships/image" Target="../media/image22.pn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Relationship Id="rId6" Type="http://schemas.microsoft.com/office/2007/relationships/hdphoto" Target="../media/hdphoto3.wdp"/><Relationship Id="rId5" Type="http://schemas.openxmlformats.org/officeDocument/2006/relationships/image" Target="../media/image23.png"/><Relationship Id="rId4" Type="http://schemas.microsoft.com/office/2007/relationships/hdphoto" Target="../media/hdphoto2.wdp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2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5.bin"/></Relationships>
</file>

<file path=ppt/slides/_rels/slide21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2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39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38.png"/><Relationship Id="rId5" Type="http://schemas.openxmlformats.org/officeDocument/2006/relationships/image" Target="../media/image37.gif"/><Relationship Id="rId4" Type="http://schemas.openxmlformats.org/officeDocument/2006/relationships/image" Target="../media/image50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0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4.xml"/></Relationships>
</file>

<file path=ppt/slides/_rels/slide33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1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1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7.gif"/><Relationship Id="rId4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4" Type="http://schemas.openxmlformats.org/officeDocument/2006/relationships/hyperlink" Target="http://scs.ryerson.ca/~aharley/vis/conv/flat.html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52574" y="499973"/>
            <a:ext cx="6553200" cy="1542187"/>
          </a:xfrm>
        </p:spPr>
        <p:txBody>
          <a:bodyPr>
            <a:noAutofit/>
          </a:bodyPr>
          <a:lstStyle/>
          <a:p>
            <a:r>
              <a:rPr lang="en-US" sz="6600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NN Spatial </a:t>
            </a:r>
          </a:p>
          <a:p>
            <a:r>
              <a:rPr lang="en-US" sz="6600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ptimizations</a:t>
            </a:r>
            <a:endParaRPr lang="en-US" sz="6600" b="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6020214" y="3273652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6000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5852574" y="2792118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RML Lab</a:t>
            </a:r>
          </a:p>
          <a:p>
            <a:r>
              <a:rPr lang="en-US" sz="4800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The Technion</a:t>
            </a:r>
          </a:p>
          <a:p>
            <a:endParaRPr lang="en-US" sz="4800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endParaRPr lang="en-US" sz="4800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5471574" y="4815839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6000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5852574" y="4654345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000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nna </a:t>
            </a:r>
            <a:r>
              <a:rPr lang="en-US" sz="4000" dirty="0" err="1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Batenkov</a:t>
            </a:r>
            <a:endParaRPr lang="en-US" sz="4000" dirty="0" smtClean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r>
              <a:rPr lang="en-US" sz="4000" dirty="0" err="1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do</a:t>
            </a:r>
            <a:r>
              <a:rPr lang="en-US" sz="4000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4000" dirty="0" err="1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manuel</a:t>
            </a:r>
            <a:endParaRPr lang="en-US" sz="4000" dirty="0" smtClean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r>
              <a:rPr lang="en-US" sz="4000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upervised by Gil </a:t>
            </a:r>
            <a:r>
              <a:rPr lang="en-US" sz="4000" dirty="0" err="1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homron</a:t>
            </a:r>
            <a:endParaRPr lang="en-US" sz="4000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9070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423148" y="570228"/>
            <a:ext cx="5759669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4267" b="1" spc="15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ore Ideas</a:t>
            </a:r>
            <a:endParaRPr lang="en-US" sz="4267" b="1" spc="15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423148" y="1482306"/>
            <a:ext cx="5759669" cy="34394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400" b="1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Relu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is common: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Due to its relative simplicity and fast convergence rate, </a:t>
            </a: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Relu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is currently the most popular activation method</a:t>
            </a: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patial Correlation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: There is a large correlation between nearby pixels</a:t>
            </a: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on-positive convolution values turn zeros: </a:t>
            </a: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Relu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thresholds any negative values to 0 </a:t>
            </a:r>
            <a:endParaRPr lang="en-US" sz="2400" b="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7" name="Picture 6" descr="https://cdn-images-1.medium.com/max/1600/0*44z992IXd9rqyIWk.png"/>
          <p:cNvPicPr/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829" t="74327" r="57694" b="3605"/>
          <a:stretch/>
        </p:blipFill>
        <p:spPr bwMode="auto">
          <a:xfrm>
            <a:off x="7702405" y="5519894"/>
            <a:ext cx="3179350" cy="99542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3318" name="Picture 6" descr="Related imag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3900" y="1063934"/>
            <a:ext cx="5177195" cy="3857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6"/>
          <a:srcRect l="3303" r="13446" b="32276"/>
          <a:stretch/>
        </p:blipFill>
        <p:spPr>
          <a:xfrm>
            <a:off x="423148" y="5377020"/>
            <a:ext cx="6200078" cy="11382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033411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ubtitle 2"/>
          <p:cNvSpPr txBox="1">
            <a:spLocks/>
          </p:cNvSpPr>
          <p:nvPr/>
        </p:nvSpPr>
        <p:spPr>
          <a:xfrm>
            <a:off x="-1391688" y="626728"/>
            <a:ext cx="9495558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  Cross Neuron Predictions</a:t>
            </a:r>
            <a:endParaRPr lang="en-US" sz="4800" dirty="0">
              <a:solidFill>
                <a:schemeClr val="tx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39524" y="1357684"/>
            <a:ext cx="6492240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232" name="Picture 16" descr="https://png2.kisspng.com/sh/42737fe6a9f527134ec921a5abb0fc6a/L0KzQYm3U8AzN5hsj5H0aYP2gLBuTfxqdpYyf9d4bXX3gsq0gCVzfpYyedR8dILkc8XwjB4ua5DxhARvdXywcbP6lQJia6Uyf9d4bXX3grrqTfN2eqdqRd5ybnX2PYboWck1PJdoe6JsN0izPoq4VMQ4PWQ7Sac6OUm8RIK3WMc5QWcziNDw/kisspng-line-geometry-curve-abstraction-colorful-abstract-geometric-curve-lines-5a9944fcc0c780.914475361519994108789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887738">
            <a:off x="5448240" y="-246380"/>
            <a:ext cx="11125200" cy="4181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/>
          <p:nvPr/>
        </p:nvPicPr>
        <p:blipFill rotWithShape="1">
          <a:blip r:embed="rId4"/>
          <a:srcRect b="20970"/>
          <a:stretch/>
        </p:blipFill>
        <p:spPr bwMode="auto">
          <a:xfrm>
            <a:off x="1973580" y="1787160"/>
            <a:ext cx="7707630" cy="348724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Rectangle 2"/>
          <p:cNvSpPr/>
          <p:nvPr/>
        </p:nvSpPr>
        <p:spPr>
          <a:xfrm>
            <a:off x="417140" y="5263333"/>
            <a:ext cx="6537007" cy="15946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2933"/>
              </a:lnSpc>
            </a:pPr>
            <a:r>
              <a:rPr lang="en-US" sz="28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The Good</a:t>
            </a:r>
            <a:r>
              <a:rPr lang="en-US" sz="28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: </a:t>
            </a:r>
          </a:p>
          <a:p>
            <a:pPr>
              <a:lnSpc>
                <a:spcPts val="2933"/>
              </a:lnSpc>
            </a:pPr>
            <a:r>
              <a:rPr lang="en-US" sz="28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For a good prediction, we save as many MAC operations as there are zeros in the prediction mask</a:t>
            </a:r>
            <a:endParaRPr lang="en-US" sz="28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931764" y="5274406"/>
            <a:ext cx="6096000" cy="85087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ts val="2933"/>
              </a:lnSpc>
            </a:pPr>
            <a:r>
              <a:rPr lang="en-US" sz="28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The Bad</a:t>
            </a:r>
            <a:r>
              <a:rPr lang="en-US" sz="28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: Bad predictions may degrade classification accuracy </a:t>
            </a:r>
            <a:endParaRPr lang="en-US" sz="28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98845" y="2940598"/>
            <a:ext cx="99486" cy="16836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06415" y="3329347"/>
            <a:ext cx="99486" cy="1683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442153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556273" y="2134365"/>
            <a:ext cx="533511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cquire knowledge on CNNs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1" name="Shape 2540"/>
          <p:cNvSpPr/>
          <p:nvPr/>
        </p:nvSpPr>
        <p:spPr>
          <a:xfrm>
            <a:off x="1038113" y="2213095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6" name="Subtitle 2"/>
          <p:cNvSpPr txBox="1">
            <a:spLocks/>
          </p:cNvSpPr>
          <p:nvPr/>
        </p:nvSpPr>
        <p:spPr>
          <a:xfrm>
            <a:off x="-1048788" y="626213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roject Goals</a:t>
            </a:r>
            <a:endParaRPr lang="en-US" sz="4800" dirty="0">
              <a:solidFill>
                <a:schemeClr val="tx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555905" y="2776514"/>
            <a:ext cx="649729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Build an end-to-end framework for </a:t>
            </a:r>
          </a:p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ross Neuron Predictions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8" name="Shape 2540"/>
          <p:cNvSpPr/>
          <p:nvPr/>
        </p:nvSpPr>
        <p:spPr>
          <a:xfrm>
            <a:off x="1037746" y="2902748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10669" y="3859369"/>
            <a:ext cx="730039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Develop a prediction mask optimization </a:t>
            </a:r>
          </a:p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cheme</a:t>
            </a:r>
          </a:p>
        </p:txBody>
      </p:sp>
      <p:sp>
        <p:nvSpPr>
          <p:cNvPr id="20" name="Shape 2540"/>
          <p:cNvSpPr/>
          <p:nvPr/>
        </p:nvSpPr>
        <p:spPr>
          <a:xfrm>
            <a:off x="1037746" y="3949685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555905" y="4996089"/>
            <a:ext cx="764664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nalyze MAC operation savings on various</a:t>
            </a:r>
          </a:p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works and datasets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2" name="Shape 2540"/>
          <p:cNvSpPr/>
          <p:nvPr/>
        </p:nvSpPr>
        <p:spPr>
          <a:xfrm>
            <a:off x="1037746" y="5105596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4102" name="Picture 6" descr="Image result for ai images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72" r="34093"/>
          <a:stretch/>
        </p:blipFill>
        <p:spPr bwMode="auto">
          <a:xfrm>
            <a:off x="9234791" y="1777845"/>
            <a:ext cx="2457450" cy="2981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439524" y="1357685"/>
            <a:ext cx="3576577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73942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mph" presetSubtype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5" presetClass="emph" presetSubtype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8" dur="indefinite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mph" presetSubtype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12" dur="indefinite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5" presetClass="emph" presetSubtype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14" dur="indefinite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ubtitle 2"/>
          <p:cNvSpPr txBox="1">
            <a:spLocks/>
          </p:cNvSpPr>
          <p:nvPr/>
        </p:nvSpPr>
        <p:spPr>
          <a:xfrm>
            <a:off x="-1062136" y="586590"/>
            <a:ext cx="9495558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  Optimizing Prediction masks</a:t>
            </a:r>
            <a:endParaRPr lang="en-US" sz="4800" dirty="0">
              <a:solidFill>
                <a:schemeClr val="tx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39524" y="1357684"/>
            <a:ext cx="7223760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232" name="Picture 16" descr="https://png2.kisspng.com/sh/42737fe6a9f527134ec921a5abb0fc6a/L0KzQYm3U8AzN5hsj5H0aYP2gLBuTfxqdpYyf9d4bXX3gsq0gCVzfpYyedR8dILkc8XwjB4ua5DxhARvdXywcbP6lQJia6Uyf9d4bXX3grrqTfN2eqdqRd5ybnX2PYboWck1PJdoe6JsN0izPoq4VMQ4PWQ7Sac6OUm8RIK3WMc5QWcziNDw/kisspng-line-geometry-curve-abstraction-colorful-abstract-geometric-curve-lines-5a9944fcc0c780.9144753615199941087896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887738">
            <a:off x="5448240" y="-246380"/>
            <a:ext cx="11125200" cy="4181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743200" y="268605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633358"/>
              </p:ext>
            </p:extLst>
          </p:nvPr>
        </p:nvGraphicFramePr>
        <p:xfrm>
          <a:off x="2381250" y="1730010"/>
          <a:ext cx="6297930" cy="3634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Equation" r:id="rId5" imgW="2527200" imgH="1612800" progId="Equation.DSMT4">
                  <p:embed/>
                </p:oleObj>
              </mc:Choice>
              <mc:Fallback>
                <p:oleObj name="Equation" r:id="rId5" imgW="2527200" imgH="1612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1730010"/>
                        <a:ext cx="6297930" cy="36340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490309"/>
              </p:ext>
            </p:extLst>
          </p:nvPr>
        </p:nvGraphicFramePr>
        <p:xfrm>
          <a:off x="4543004" y="5708935"/>
          <a:ext cx="2733675" cy="964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Equation" r:id="rId7" imgW="698400" imgH="241200" progId="Equation.DSMT4">
                  <p:embed/>
                </p:oleObj>
              </mc:Choice>
              <mc:Fallback>
                <p:oleObj name="Equation" r:id="rId7" imgW="69840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004" y="5708935"/>
                        <a:ext cx="2733675" cy="9643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550552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423148" y="570228"/>
            <a:ext cx="5759669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4267" b="1" spc="15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NP Simulations</a:t>
            </a:r>
            <a:endParaRPr lang="en-US" sz="4267" b="1" spc="15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2446865" y="1810584"/>
            <a:ext cx="7862207" cy="23237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2933"/>
              </a:lnSpc>
            </a:pP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Utilizing </a:t>
            </a:r>
            <a:r>
              <a:rPr lang="en-US" sz="2400" b="1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yTorch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Layers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: We create a custom “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patial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” layer, responsible for collecting MAC operation statistics with each forward run of the CNN. These layers are placed after </a:t>
            </a: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onv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&amp; </a:t>
            </a: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Relu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layers</a:t>
            </a: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b="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18436" name="Picture 4" descr="Image result for layers neural network image visualiza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348" y="2958483"/>
            <a:ext cx="9121696" cy="38855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8" name="Picture 6" descr="Image result for arrow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663143" flipV="1">
            <a:off x="5196807" y="6027854"/>
            <a:ext cx="740542" cy="750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6" descr="Image result for arrow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663143" flipV="1">
            <a:off x="6933619" y="6076089"/>
            <a:ext cx="740542" cy="750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7219786" y="3787528"/>
            <a:ext cx="168209" cy="2174488"/>
          </a:xfrm>
          <a:prstGeom prst="rect">
            <a:avLst/>
          </a:prstGeom>
          <a:solidFill>
            <a:srgbClr val="FF0066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dirty="0" smtClean="0"/>
              <a:t>Spatial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5482974" y="3787528"/>
            <a:ext cx="168209" cy="2174488"/>
          </a:xfrm>
          <a:prstGeom prst="rect">
            <a:avLst/>
          </a:prstGeom>
          <a:solidFill>
            <a:srgbClr val="FF0066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dirty="0" smtClean="0"/>
              <a:t>Spati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120546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423148" y="570228"/>
            <a:ext cx="5759669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4267" b="1" spc="15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NP Simulations</a:t>
            </a:r>
            <a:endParaRPr lang="en-US" sz="4267" b="1" spc="15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2446865" y="1810584"/>
            <a:ext cx="7862207" cy="15799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2933"/>
              </a:lnSpc>
            </a:pP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Generalizing to other architectures: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We allow generalization of CNP testing to any network architecture with the </a:t>
            </a:r>
            <a:r>
              <a:rPr lang="en-US" sz="2400" b="1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patialNet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lass family, and implement for </a:t>
            </a: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lexNet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 ResNet18, ResNet34 and VGG16</a:t>
            </a:r>
            <a:endParaRPr lang="en-US" sz="2400" b="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20486" name="Picture 6" descr="Image result for resnet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733"/>
          <a:stretch/>
        </p:blipFill>
        <p:spPr bwMode="auto">
          <a:xfrm rot="16200000">
            <a:off x="5430230" y="3272566"/>
            <a:ext cx="1895475" cy="3247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8" name="Picture 8" descr="Image result for VGG1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3153" y="3986212"/>
            <a:ext cx="3298272" cy="18580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Alexnet architecture in convolutional neural network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242" y="4426681"/>
            <a:ext cx="4482790" cy="13788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3323922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423148" y="570228"/>
            <a:ext cx="5759669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4267" b="1" spc="15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NP Simulations</a:t>
            </a:r>
            <a:endParaRPr lang="en-US" sz="4267" b="1" spc="15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2446865" y="1810584"/>
            <a:ext cx="7862207" cy="15799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2933"/>
              </a:lnSpc>
            </a:pP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Dataset Generality: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nput layers, output and fully connected layers are tailored to a specific dataset. We embed flexibility in the network build phase, allowing for testing on any dataset chosen </a:t>
            </a:r>
            <a:endParaRPr lang="en-US" sz="2400" b="1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5929" y="3713356"/>
            <a:ext cx="1995261" cy="195336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4261" y="3700308"/>
            <a:ext cx="2292403" cy="199937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36921" y="3700308"/>
            <a:ext cx="2616890" cy="199937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49885" y="3737487"/>
            <a:ext cx="2233519" cy="196219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579480" y="3737488"/>
            <a:ext cx="2240751" cy="1962194"/>
          </a:xfrm>
          <a:prstGeom prst="rect">
            <a:avLst/>
          </a:prstGeom>
        </p:spPr>
      </p:pic>
      <p:cxnSp>
        <p:nvCxnSpPr>
          <p:cNvPr id="10" name="Straight Connector 9"/>
          <p:cNvCxnSpPr/>
          <p:nvPr/>
        </p:nvCxnSpPr>
        <p:spPr>
          <a:xfrm>
            <a:off x="2273233" y="3452920"/>
            <a:ext cx="0" cy="2468880"/>
          </a:xfrm>
          <a:prstGeom prst="line">
            <a:avLst/>
          </a:prstGeom>
          <a:ln w="254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642482" y="3462257"/>
            <a:ext cx="0" cy="2468880"/>
          </a:xfrm>
          <a:prstGeom prst="line">
            <a:avLst/>
          </a:prstGeom>
          <a:ln w="254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153811" y="3484144"/>
            <a:ext cx="0" cy="2468880"/>
          </a:xfrm>
          <a:prstGeom prst="line">
            <a:avLst/>
          </a:prstGeom>
          <a:ln w="254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9516715" y="3462257"/>
            <a:ext cx="0" cy="2468880"/>
          </a:xfrm>
          <a:prstGeom prst="line">
            <a:avLst/>
          </a:prstGeom>
          <a:ln w="254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99881" y="5907107"/>
            <a:ext cx="14273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IFAR10, </a:t>
            </a:r>
          </a:p>
          <a:p>
            <a:pPr algn="ctr"/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32x32 RGB</a:t>
            </a:r>
            <a:endParaRPr lang="en-US" b="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776784" y="5906085"/>
            <a:ext cx="14273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MNIST, </a:t>
            </a:r>
          </a:p>
          <a:p>
            <a:pPr algn="ctr"/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28x28 Grey</a:t>
            </a:r>
            <a:endParaRPr lang="en-US" b="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092368" y="5915845"/>
            <a:ext cx="16052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mgNet</a:t>
            </a:r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 </a:t>
            </a:r>
          </a:p>
          <a:p>
            <a:pPr algn="ctr"/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256x256 RGB</a:t>
            </a:r>
            <a:endParaRPr lang="en-US" b="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456481" y="5906084"/>
            <a:ext cx="17524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FashionMNIST</a:t>
            </a:r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</a:t>
            </a:r>
          </a:p>
          <a:p>
            <a:pPr algn="ctr"/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28x28 Grey</a:t>
            </a:r>
            <a:endParaRPr lang="en-US" b="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9862711" y="5906083"/>
            <a:ext cx="17524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TL10,</a:t>
            </a:r>
          </a:p>
          <a:p>
            <a:pPr algn="ctr"/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96x96 RGB</a:t>
            </a:r>
            <a:endParaRPr lang="en-US" b="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559098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1" grpId="0"/>
      <p:bldP spid="22" grpId="0"/>
      <p:bldP spid="23" grpId="0"/>
      <p:bldP spid="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423148" y="570228"/>
            <a:ext cx="5759669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4267" b="1" spc="15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ptimization Troubles</a:t>
            </a:r>
            <a:endParaRPr lang="en-US" sz="4267" b="1" spc="15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300485" y="1487200"/>
            <a:ext cx="7258366" cy="64145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First layer of </a:t>
            </a: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lexNet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has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96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filters of size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11x11</a:t>
            </a:r>
            <a:endParaRPr lang="en-US" sz="2400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With an input size of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227x227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 we receive a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96x55x55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fmap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 which will be inserted to the Spatial layer. </a:t>
            </a: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With a patch size of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2x2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 we split the map into 2x2 blocks. We zero-pad to 96x56x56 and we receive N slots where: </a:t>
            </a: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We now have                    different mask configurations to choose from, making this problem </a:t>
            </a:r>
            <a:r>
              <a:rPr lang="en-US" sz="2400" b="1" u="sng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ncomputable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nd most likely, NP-Hard</a:t>
            </a:r>
            <a:endParaRPr lang="en-US" sz="2400" b="1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5" name="Picture 13" descr="Image result for data tensor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05" r="19444" b="4960"/>
          <a:stretch/>
        </p:blipFill>
        <p:spPr bwMode="auto">
          <a:xfrm>
            <a:off x="8441987" y="1320425"/>
            <a:ext cx="3206187" cy="33951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 flipV="1">
            <a:off x="2217977" y="5122608"/>
            <a:ext cx="2543599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833379"/>
              </p:ext>
            </p:extLst>
          </p:nvPr>
        </p:nvGraphicFramePr>
        <p:xfrm>
          <a:off x="2559050" y="4089400"/>
          <a:ext cx="27400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Equation" r:id="rId5" imgW="1206360" imgH="330120" progId="Equation.DSMT4">
                  <p:embed/>
                </p:oleObj>
              </mc:Choice>
              <mc:Fallback>
                <p:oleObj name="Equation" r:id="rId5" imgW="1206360" imgH="330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4089400"/>
                        <a:ext cx="2740025" cy="757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777490" y="64579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890683"/>
              </p:ext>
            </p:extLst>
          </p:nvPr>
        </p:nvGraphicFramePr>
        <p:xfrm>
          <a:off x="2575015" y="5442784"/>
          <a:ext cx="1796672" cy="521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7" imgW="583693" imgH="164957" progId="Equation.DSMT4">
                  <p:embed/>
                </p:oleObj>
              </mc:Choice>
              <mc:Fallback>
                <p:oleObj name="Equation" r:id="rId7" imgW="583693" imgH="16495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5015" y="5442784"/>
                        <a:ext cx="1796672" cy="5217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8251961" y="4791165"/>
            <a:ext cx="358623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Example of an output feature map</a:t>
            </a:r>
          </a:p>
          <a:p>
            <a:pPr algn="ctr"/>
            <a:r>
              <a:rPr lang="en-US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(</a:t>
            </a:r>
            <a:r>
              <a:rPr lang="en-US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fmap</a:t>
            </a:r>
            <a:r>
              <a:rPr lang="en-US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)</a:t>
            </a:r>
            <a:endParaRPr lang="en-US" dirty="0"/>
          </a:p>
        </p:txBody>
      </p:sp>
      <p:grpSp>
        <p:nvGrpSpPr>
          <p:cNvPr id="29" name="Group 28"/>
          <p:cNvGrpSpPr/>
          <p:nvPr/>
        </p:nvGrpSpPr>
        <p:grpSpPr>
          <a:xfrm>
            <a:off x="8823960" y="1852193"/>
            <a:ext cx="2457450" cy="1100557"/>
            <a:chOff x="8823960" y="1852193"/>
            <a:chExt cx="2457450" cy="1100557"/>
          </a:xfrm>
        </p:grpSpPr>
        <p:cxnSp>
          <p:nvCxnSpPr>
            <p:cNvPr id="22" name="Straight Connector 21"/>
            <p:cNvCxnSpPr/>
            <p:nvPr/>
          </p:nvCxnSpPr>
          <p:spPr>
            <a:xfrm>
              <a:off x="8823960" y="2305050"/>
              <a:ext cx="1520190" cy="6477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/>
            <p:nvPr/>
          </p:nvCxnSpPr>
          <p:spPr>
            <a:xfrm>
              <a:off x="9136380" y="2141220"/>
              <a:ext cx="1520190" cy="6477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/>
            <p:nvPr/>
          </p:nvCxnSpPr>
          <p:spPr>
            <a:xfrm>
              <a:off x="9448800" y="2016023"/>
              <a:ext cx="1520190" cy="6477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/>
            <p:nvPr/>
          </p:nvCxnSpPr>
          <p:spPr>
            <a:xfrm>
              <a:off x="9761220" y="1852193"/>
              <a:ext cx="1520190" cy="6477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/>
            <p:cNvCxnSpPr/>
            <p:nvPr/>
          </p:nvCxnSpPr>
          <p:spPr>
            <a:xfrm flipH="1">
              <a:off x="8823960" y="1875554"/>
              <a:ext cx="1493521" cy="65130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/>
            <p:cNvCxnSpPr/>
            <p:nvPr/>
          </p:nvCxnSpPr>
          <p:spPr>
            <a:xfrm flipH="1">
              <a:off x="9136380" y="2012415"/>
              <a:ext cx="1493521" cy="65130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/>
            <p:cNvCxnSpPr/>
            <p:nvPr/>
          </p:nvCxnSpPr>
          <p:spPr>
            <a:xfrm flipH="1">
              <a:off x="9462134" y="2141220"/>
              <a:ext cx="1493521" cy="65130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Connector 123"/>
            <p:cNvCxnSpPr/>
            <p:nvPr/>
          </p:nvCxnSpPr>
          <p:spPr>
            <a:xfrm flipH="1">
              <a:off x="9747885" y="2275922"/>
              <a:ext cx="1493521" cy="65130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57" name="Straight Connector 156"/>
          <p:cNvCxnSpPr/>
          <p:nvPr/>
        </p:nvCxnSpPr>
        <p:spPr>
          <a:xfrm flipH="1">
            <a:off x="8823960" y="2526862"/>
            <a:ext cx="1" cy="164832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/>
          <p:cNvCxnSpPr/>
          <p:nvPr/>
        </p:nvCxnSpPr>
        <p:spPr>
          <a:xfrm flipH="1">
            <a:off x="9143046" y="2671155"/>
            <a:ext cx="1" cy="164832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/>
          <p:cNvCxnSpPr/>
          <p:nvPr/>
        </p:nvCxnSpPr>
        <p:spPr>
          <a:xfrm flipH="1">
            <a:off x="9462131" y="2800584"/>
            <a:ext cx="1" cy="164832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/>
          <p:cNvCxnSpPr/>
          <p:nvPr/>
        </p:nvCxnSpPr>
        <p:spPr>
          <a:xfrm flipH="1">
            <a:off x="9761220" y="2919955"/>
            <a:ext cx="1" cy="164832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/>
          <p:cNvCxnSpPr/>
          <p:nvPr/>
        </p:nvCxnSpPr>
        <p:spPr>
          <a:xfrm flipH="1">
            <a:off x="10344149" y="2939067"/>
            <a:ext cx="1" cy="164832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/>
          <p:cNvCxnSpPr/>
          <p:nvPr/>
        </p:nvCxnSpPr>
        <p:spPr>
          <a:xfrm flipH="1">
            <a:off x="10656569" y="2792528"/>
            <a:ext cx="1" cy="164832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/>
          <p:cNvCxnSpPr/>
          <p:nvPr/>
        </p:nvCxnSpPr>
        <p:spPr>
          <a:xfrm flipH="1">
            <a:off x="10968989" y="2663723"/>
            <a:ext cx="1" cy="164832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/>
          <p:cNvCxnSpPr/>
          <p:nvPr/>
        </p:nvCxnSpPr>
        <p:spPr>
          <a:xfrm flipH="1">
            <a:off x="11294743" y="2498034"/>
            <a:ext cx="1" cy="164832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0131283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354958" y="1394788"/>
            <a:ext cx="5759669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5333"/>
              </a:lnSpc>
            </a:pPr>
            <a:r>
              <a:rPr lang="en-US" sz="4400" b="1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Greedy Optimizations</a:t>
            </a:r>
            <a:endParaRPr lang="en-US" sz="4400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518022" y="2305690"/>
            <a:ext cx="4809527" cy="836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933"/>
              </a:lnSpc>
            </a:pPr>
            <a:r>
              <a:rPr lang="en-US" sz="2800" dirty="0" smtClean="0">
                <a:solidFill>
                  <a:schemeClr val="tx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How can we escape a combinatorial explosion?</a:t>
            </a:r>
            <a:endParaRPr lang="en-US" dirty="0">
              <a:solidFill>
                <a:schemeClr val="tx2"/>
              </a:solidFill>
              <a:latin typeface="Lato Light" panose="020F0502020204030203" pitchFamily="34" charset="0"/>
              <a:ea typeface="Lato Light" panose="020F0502020204030203" pitchFamily="34" charset="0"/>
              <a:cs typeface="Lato Light" panose="020F0502020204030203" pitchFamily="34" charset="0"/>
            </a:endParaRPr>
          </a:p>
        </p:txBody>
      </p:sp>
      <p:pic>
        <p:nvPicPr>
          <p:cNvPr id="22530" name="Picture 2" descr="Related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1570" y="1144003"/>
            <a:ext cx="4937286" cy="49866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7668172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423148" y="570228"/>
            <a:ext cx="5759669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4267" b="1" spc="15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ore Presumption</a:t>
            </a:r>
            <a:endParaRPr lang="en-US" sz="4267" b="1" spc="15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573689" y="1719605"/>
            <a:ext cx="5759669" cy="34394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o correlation assumption:</a:t>
            </a:r>
          </a:p>
          <a:p>
            <a:pPr>
              <a:lnSpc>
                <a:spcPts val="2933"/>
              </a:lnSpc>
            </a:pP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Given N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atches,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ptimizing jointly for all patches is equivalent to N sole optimization tasks of each.</a:t>
            </a:r>
          </a:p>
          <a:p>
            <a:pPr>
              <a:lnSpc>
                <a:spcPts val="2933"/>
              </a:lnSpc>
            </a:pPr>
            <a:endParaRPr lang="en-US" sz="2400" b="1" dirty="0">
              <a:solidFill>
                <a:srgbClr val="000000"/>
              </a:solidFill>
              <a:latin typeface="CMU Bright" panose="02000603000000000000"/>
              <a:ea typeface="CMU Bright" panose="02000603000000000000" pitchFamily="2" charset="0"/>
              <a:cs typeface="Arial" panose="020B0604020202020204" pitchFamily="34" charset="0"/>
            </a:endParaRPr>
          </a:p>
          <a:p>
            <a:pPr>
              <a:lnSpc>
                <a:spcPts val="2933"/>
              </a:lnSpc>
            </a:pP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ote: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This is </a:t>
            </a:r>
            <a:r>
              <a:rPr lang="en-US" sz="2400" b="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learly </a:t>
            </a:r>
            <a:r>
              <a:rPr lang="en-US" sz="2400" b="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ot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withheld:</a:t>
            </a:r>
            <a:endParaRPr lang="en-US" sz="2400" b="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>
              <a:lnSpc>
                <a:spcPts val="2933"/>
              </a:lnSpc>
            </a:pP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</a:t>
            </a: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fmaps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from deep layers are derived directly from </a:t>
            </a:r>
            <a:r>
              <a:rPr lang="en-US" sz="2400" dirty="0" err="1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fmaps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of shallower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layers.</a:t>
            </a:r>
          </a:p>
          <a:p>
            <a:pPr marL="342900" indent="-34290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13318" name="Picture 6" descr="Related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3900" y="1063934"/>
            <a:ext cx="5177195" cy="3857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7535916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556273" y="2134365"/>
            <a:ext cx="533511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cquire knowledge on CNNs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1" name="Shape 2540"/>
          <p:cNvSpPr/>
          <p:nvPr/>
        </p:nvSpPr>
        <p:spPr>
          <a:xfrm>
            <a:off x="1038113" y="2213095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6" name="Subtitle 2"/>
          <p:cNvSpPr txBox="1">
            <a:spLocks/>
          </p:cNvSpPr>
          <p:nvPr/>
        </p:nvSpPr>
        <p:spPr>
          <a:xfrm>
            <a:off x="-1048788" y="626213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roject Goals</a:t>
            </a:r>
            <a:endParaRPr lang="en-US" sz="4800" dirty="0">
              <a:solidFill>
                <a:schemeClr val="tx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555905" y="2776514"/>
            <a:ext cx="649729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Build an end-to-end framework for </a:t>
            </a:r>
          </a:p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ross Neuron Predictions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8" name="Shape 2540"/>
          <p:cNvSpPr/>
          <p:nvPr/>
        </p:nvSpPr>
        <p:spPr>
          <a:xfrm>
            <a:off x="1037746" y="2902748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10669" y="3859369"/>
            <a:ext cx="730039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Develop a prediction mask optimization </a:t>
            </a:r>
          </a:p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cheme</a:t>
            </a:r>
          </a:p>
        </p:txBody>
      </p:sp>
      <p:sp>
        <p:nvSpPr>
          <p:cNvPr id="20" name="Shape 2540"/>
          <p:cNvSpPr/>
          <p:nvPr/>
        </p:nvSpPr>
        <p:spPr>
          <a:xfrm>
            <a:off x="1037746" y="3949685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555905" y="4996089"/>
            <a:ext cx="764664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nalyze MAC operation savings on various</a:t>
            </a:r>
          </a:p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works and datasets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2" name="Shape 2540"/>
          <p:cNvSpPr/>
          <p:nvPr/>
        </p:nvSpPr>
        <p:spPr>
          <a:xfrm>
            <a:off x="1037746" y="5105596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4102" name="Picture 6" descr="Image result for ai images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72" r="34093"/>
          <a:stretch/>
        </p:blipFill>
        <p:spPr bwMode="auto">
          <a:xfrm>
            <a:off x="9234791" y="1777845"/>
            <a:ext cx="2457450" cy="2981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439524" y="1357685"/>
            <a:ext cx="3576577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231036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mph" presetSubtype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852304" y="432263"/>
            <a:ext cx="6960607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4400" b="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o </a:t>
            </a:r>
            <a:r>
              <a:rPr lang="en-US" sz="4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orrelation Optimization</a:t>
            </a:r>
            <a:endParaRPr lang="en-US" sz="4267" b="1" spc="15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 flipV="1">
            <a:off x="2217977" y="5122608"/>
            <a:ext cx="2543599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-1743843" y="431284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1" name="TextBox 60"/>
          <p:cNvSpPr txBox="1"/>
          <p:nvPr/>
        </p:nvSpPr>
        <p:spPr>
          <a:xfrm>
            <a:off x="2532653" y="1623133"/>
            <a:ext cx="6433434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	</a:t>
            </a:r>
            <a:r>
              <a:rPr lang="en-US" sz="32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atch</a:t>
            </a:r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	 		</a:t>
            </a:r>
            <a:r>
              <a:rPr lang="en-US" sz="32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hannel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grpSp>
        <p:nvGrpSpPr>
          <p:cNvPr id="62" name="Group 61"/>
          <p:cNvGrpSpPr/>
          <p:nvPr/>
        </p:nvGrpSpPr>
        <p:grpSpPr>
          <a:xfrm>
            <a:off x="2674348" y="2475727"/>
            <a:ext cx="2805942" cy="1320884"/>
            <a:chOff x="814439" y="2635929"/>
            <a:chExt cx="2805942" cy="1320884"/>
          </a:xfrm>
        </p:grpSpPr>
        <p:grpSp>
          <p:nvGrpSpPr>
            <p:cNvPr id="63" name="Group 62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121" name="Group 120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35" name="Rectangle 13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6" name="Rectangle 13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7" name="Rectangle 13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8" name="Rectangle 13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5" name="Group 124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31" name="Rectangle 13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2" name="Rectangle 13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3" name="Rectangle 13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4" name="Rectangle 13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6" name="Group 125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27" name="Rectangle 12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8" name="Rectangle 12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9" name="Rectangle 12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0" name="Rectangle 12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64" name="Group 63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65" name="Group 64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13" name="Rectangle 11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9" name="Rectangle 11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0" name="Rectangle 11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6" name="Group 65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09" name="Rectangle 10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0" name="Rectangle 10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7" name="Group 66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05" name="Rectangle 10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6" name="Rectangle 10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7" name="Rectangle 10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aphicFrame>
        <p:nvGraphicFramePr>
          <p:cNvPr id="211" name="Object 2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876064"/>
              </p:ext>
            </p:extLst>
          </p:nvPr>
        </p:nvGraphicFramePr>
        <p:xfrm>
          <a:off x="5847652" y="2762063"/>
          <a:ext cx="6461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4" imgW="164880" imgH="139680" progId="Equation.DSMT4">
                  <p:embed/>
                </p:oleObj>
              </mc:Choice>
              <mc:Fallback>
                <p:oleObj name="Equation" r:id="rId4" imgW="164880" imgH="1396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7652" y="2762063"/>
                        <a:ext cx="646113" cy="55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2" name="Group 211"/>
          <p:cNvGrpSpPr/>
          <p:nvPr/>
        </p:nvGrpSpPr>
        <p:grpSpPr>
          <a:xfrm>
            <a:off x="6824608" y="2475727"/>
            <a:ext cx="2805942" cy="1320884"/>
            <a:chOff x="814439" y="2635929"/>
            <a:chExt cx="2805942" cy="1320884"/>
          </a:xfrm>
        </p:grpSpPr>
        <p:grpSp>
          <p:nvGrpSpPr>
            <p:cNvPr id="213" name="Group 212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230" name="Group 229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41" name="Rectangle 24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2" name="Rectangle 24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3" name="Rectangle 24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4" name="Rectangle 24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31" name="Group 230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37" name="Rectangle 23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8" name="Rectangle 23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9" name="Rectangle 23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0" name="Rectangle 23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32" name="Group 231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33" name="Rectangle 23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4" name="Rectangle 23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5" name="Rectangle 23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6" name="Rectangle 23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214" name="Group 213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215" name="Group 214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26" name="Rectangle 22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7" name="Rectangle 22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8" name="Rectangle 22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9" name="Rectangle 22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16" name="Group 215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22" name="Rectangle 22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3" name="Rectangle 22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4" name="Rectangle 22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5" name="Rectangle 22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17" name="Group 216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18" name="Rectangle 21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9" name="Rectangle 21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0" name="Rectangle 21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1" name="Rectangle 22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247" name="Group 246"/>
          <p:cNvGrpSpPr/>
          <p:nvPr/>
        </p:nvGrpSpPr>
        <p:grpSpPr>
          <a:xfrm>
            <a:off x="2707496" y="5000659"/>
            <a:ext cx="1328928" cy="1320884"/>
            <a:chOff x="6378112" y="2790475"/>
            <a:chExt cx="1328928" cy="1320884"/>
          </a:xfrm>
          <a:solidFill>
            <a:schemeClr val="accent5">
              <a:lumMod val="60000"/>
              <a:lumOff val="40000"/>
            </a:schemeClr>
          </a:solidFill>
        </p:grpSpPr>
        <p:grpSp>
          <p:nvGrpSpPr>
            <p:cNvPr id="264" name="Group 263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275" name="Rectangle 274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6" name="Rectangle 275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7" name="Rectangle 276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8" name="Rectangle 277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65" name="Group 264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271" name="Rectangle 270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2" name="Rectangle 271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3" name="Rectangle 272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4" name="Rectangle 273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66" name="Group 265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267" name="Rectangle 266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8" name="Rectangle 267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9" name="Rectangle 268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0" name="Rectangle 269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248" name="Group 247"/>
          <p:cNvGrpSpPr/>
          <p:nvPr/>
        </p:nvGrpSpPr>
        <p:grpSpPr>
          <a:xfrm>
            <a:off x="4184510" y="5000659"/>
            <a:ext cx="1328928" cy="1320884"/>
            <a:chOff x="6378112" y="2790475"/>
            <a:chExt cx="1328928" cy="1320884"/>
          </a:xfrm>
        </p:grpSpPr>
        <p:grpSp>
          <p:nvGrpSpPr>
            <p:cNvPr id="249" name="Group 248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solidFill>
              <a:schemeClr val="bg1"/>
            </a:solidFill>
          </p:grpSpPr>
          <p:sp>
            <p:nvSpPr>
              <p:cNvPr id="260" name="Rectangle 259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1" name="Rectangle 260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2" name="Rectangle 261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3" name="Rectangle 262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50" name="Group 249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solidFill>
              <a:schemeClr val="bg1"/>
            </a:solidFill>
          </p:grpSpPr>
          <p:sp>
            <p:nvSpPr>
              <p:cNvPr id="256" name="Rectangle 255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7" name="Rectangle 256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8" name="Rectangle 257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9" name="Rectangle 258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51" name="Group 250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solidFill>
              <a:schemeClr val="bg1"/>
            </a:solidFill>
          </p:grpSpPr>
          <p:sp>
            <p:nvSpPr>
              <p:cNvPr id="252" name="Rectangle 251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3" name="Rectangle 252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4" name="Rectangle 253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5" name="Rectangle 254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279" name="TextBox 278"/>
          <p:cNvSpPr txBox="1"/>
          <p:nvPr/>
        </p:nvSpPr>
        <p:spPr>
          <a:xfrm>
            <a:off x="2664513" y="4129043"/>
            <a:ext cx="6301573" cy="14516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	</a:t>
            </a:r>
            <a:r>
              <a:rPr lang="en-US" sz="32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Layer</a:t>
            </a:r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	     		</a:t>
            </a:r>
            <a:r>
              <a:rPr lang="en-US" sz="32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work</a:t>
            </a:r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		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grpSp>
        <p:nvGrpSpPr>
          <p:cNvPr id="280" name="Group 279"/>
          <p:cNvGrpSpPr/>
          <p:nvPr/>
        </p:nvGrpSpPr>
        <p:grpSpPr>
          <a:xfrm>
            <a:off x="6824608" y="5036456"/>
            <a:ext cx="2805942" cy="1320884"/>
            <a:chOff x="814439" y="2635929"/>
            <a:chExt cx="2805942" cy="1320884"/>
          </a:xfrm>
          <a:solidFill>
            <a:schemeClr val="accent5">
              <a:lumMod val="60000"/>
              <a:lumOff val="40000"/>
            </a:schemeClr>
          </a:solidFill>
        </p:grpSpPr>
        <p:grpSp>
          <p:nvGrpSpPr>
            <p:cNvPr id="281" name="Group 280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98" name="Group 29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09" name="Rectangle 30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0" name="Rectangle 30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1" name="Rectangle 31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2" name="Rectangle 31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99" name="Group 298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05" name="Rectangle 30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6" name="Rectangle 30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7" name="Rectangle 30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8" name="Rectangle 30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00" name="Group 29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01" name="Rectangle 30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2" name="Rectangle 30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3" name="Rectangle 30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4" name="Rectangle 30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282" name="Group 281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83" name="Group 282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94" name="Rectangle 29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5" name="Rectangle 29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6" name="Rectangle 29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7" name="Rectangle 29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84" name="Group 283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90" name="Rectangle 28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1" name="Rectangle 29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2" name="Rectangle 29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3" name="Rectangle 29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85" name="Group 284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86" name="Rectangle 28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7" name="Rectangle 28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8" name="Rectangle 28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9" name="Rectangle 28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aphicFrame>
        <p:nvGraphicFramePr>
          <p:cNvPr id="313" name="Object 3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12267"/>
              </p:ext>
            </p:extLst>
          </p:nvPr>
        </p:nvGraphicFramePr>
        <p:xfrm>
          <a:off x="5866759" y="5364837"/>
          <a:ext cx="6461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6" imgW="164880" imgH="139680" progId="Equation.DSMT4">
                  <p:embed/>
                </p:oleObj>
              </mc:Choice>
              <mc:Fallback>
                <p:oleObj name="Equation" r:id="rId6" imgW="164880" imgH="139680" progId="Equation.DSMT4">
                  <p:embed/>
                  <p:pic>
                    <p:nvPicPr>
                      <p:cNvPr id="245" name="Object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6759" y="5364837"/>
                        <a:ext cx="646113" cy="55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825454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4474346" y="2754550"/>
            <a:ext cx="2692823" cy="3008206"/>
            <a:chOff x="4757477" y="2312928"/>
            <a:chExt cx="2692823" cy="3008206"/>
          </a:xfrm>
        </p:grpSpPr>
        <p:sp>
          <p:nvSpPr>
            <p:cNvPr id="22" name="TextBox 21"/>
            <p:cNvSpPr txBox="1"/>
            <p:nvPr/>
          </p:nvSpPr>
          <p:spPr>
            <a:xfrm>
              <a:off x="4757477" y="3012810"/>
              <a:ext cx="2692823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chemeClr val="tx2"/>
                  </a:solidFill>
                  <a:latin typeface="Lato Light" panose="020F0502020204030203" pitchFamily="34" charset="0"/>
                  <a:ea typeface="Lato Light" panose="020F0502020204030203" pitchFamily="34" charset="0"/>
                  <a:cs typeface="Lato Light" panose="020F0502020204030203" pitchFamily="34" charset="0"/>
                </a:rPr>
                <a:t>CIFAR10</a:t>
              </a:r>
            </a:p>
            <a:p>
              <a:pPr algn="ctr"/>
              <a:r>
                <a:rPr lang="en-US" sz="2400" dirty="0" smtClean="0">
                  <a:solidFill>
                    <a:schemeClr val="tx2"/>
                  </a:solidFill>
                  <a:latin typeface="Lato Light" panose="020F0502020204030203" pitchFamily="34" charset="0"/>
                  <a:ea typeface="Lato Light" panose="020F0502020204030203" pitchFamily="34" charset="0"/>
                  <a:cs typeface="Lato Light" panose="020F0502020204030203" pitchFamily="34" charset="0"/>
                </a:rPr>
                <a:t>MNIST</a:t>
              </a:r>
            </a:p>
            <a:p>
              <a:pPr algn="ctr"/>
              <a:r>
                <a:rPr lang="en-US" sz="2400" dirty="0" err="1" smtClean="0">
                  <a:solidFill>
                    <a:schemeClr val="tx2"/>
                  </a:solidFill>
                  <a:latin typeface="Lato Light" panose="020F0502020204030203" pitchFamily="34" charset="0"/>
                  <a:ea typeface="Lato Light" panose="020F0502020204030203" pitchFamily="34" charset="0"/>
                  <a:cs typeface="Lato Light" panose="020F0502020204030203" pitchFamily="34" charset="0"/>
                </a:rPr>
                <a:t>FashionMNIST</a:t>
              </a:r>
              <a:endParaRPr lang="en-US" sz="2400" dirty="0" smtClean="0">
                <a:solidFill>
                  <a:schemeClr val="tx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endParaRPr>
            </a:p>
            <a:p>
              <a:pPr algn="ctr"/>
              <a:r>
                <a:rPr lang="en-US" sz="2400" dirty="0" err="1" smtClean="0">
                  <a:solidFill>
                    <a:schemeClr val="tx2"/>
                  </a:solidFill>
                  <a:latin typeface="Lato Light" panose="020F0502020204030203" pitchFamily="34" charset="0"/>
                  <a:ea typeface="Lato Light" panose="020F0502020204030203" pitchFamily="34" charset="0"/>
                  <a:cs typeface="Lato Light" panose="020F0502020204030203" pitchFamily="34" charset="0"/>
                </a:rPr>
                <a:t>ImgNet</a:t>
              </a:r>
              <a:endParaRPr lang="en-US" sz="2400" dirty="0" smtClean="0">
                <a:solidFill>
                  <a:schemeClr val="tx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endParaRPr>
            </a:p>
            <a:p>
              <a:pPr algn="ctr"/>
              <a:r>
                <a:rPr lang="en-US" sz="2400" dirty="0" smtClean="0">
                  <a:solidFill>
                    <a:schemeClr val="tx2"/>
                  </a:solidFill>
                  <a:latin typeface="Lato Light" panose="020F0502020204030203" pitchFamily="34" charset="0"/>
                  <a:ea typeface="Lato Light" panose="020F0502020204030203" pitchFamily="34" charset="0"/>
                  <a:cs typeface="Lato Light" panose="020F0502020204030203" pitchFamily="34" charset="0"/>
                </a:rPr>
                <a:t>STL10</a:t>
              </a:r>
            </a:p>
            <a:p>
              <a:pPr algn="ctr"/>
              <a:endParaRPr lang="en-US" sz="2400" dirty="0">
                <a:solidFill>
                  <a:schemeClr val="tx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292962" y="2312928"/>
              <a:ext cx="162185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800" b="1" spc="151" dirty="0" smtClean="0">
                  <a:solidFill>
                    <a:schemeClr val="tx2"/>
                  </a:solidFill>
                  <a:latin typeface="Montserrat Bold"/>
                  <a:ea typeface="Nunito Bold" charset="0"/>
                  <a:cs typeface="Nunito Bold" charset="0"/>
                </a:rPr>
                <a:t>Dataset</a:t>
              </a:r>
              <a:endParaRPr lang="en-US" sz="2800" b="1" spc="151" dirty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018042" y="2767112"/>
            <a:ext cx="2694777" cy="2269542"/>
            <a:chOff x="1325899" y="2256872"/>
            <a:chExt cx="2694777" cy="2269542"/>
          </a:xfrm>
        </p:grpSpPr>
        <p:sp>
          <p:nvSpPr>
            <p:cNvPr id="31" name="TextBox 30"/>
            <p:cNvSpPr txBox="1"/>
            <p:nvPr/>
          </p:nvSpPr>
          <p:spPr>
            <a:xfrm>
              <a:off x="1820597" y="2956754"/>
              <a:ext cx="1705380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chemeClr val="tx2"/>
                  </a:solidFill>
                  <a:latin typeface="Lato Light" panose="020F0502020204030203" pitchFamily="34" charset="0"/>
                  <a:ea typeface="Lato Light" panose="020F0502020204030203" pitchFamily="34" charset="0"/>
                  <a:cs typeface="Lato Light" panose="020F0502020204030203" pitchFamily="34" charset="0"/>
                </a:rPr>
                <a:t>ResNet18</a:t>
              </a:r>
            </a:p>
            <a:p>
              <a:pPr algn="ctr"/>
              <a:r>
                <a:rPr lang="en-US" sz="2400" dirty="0" smtClean="0">
                  <a:solidFill>
                    <a:schemeClr val="tx2"/>
                  </a:solidFill>
                  <a:latin typeface="Lato Light" panose="020F0502020204030203" pitchFamily="34" charset="0"/>
                  <a:ea typeface="Lato Light" panose="020F0502020204030203" pitchFamily="34" charset="0"/>
                  <a:cs typeface="Lato Light" panose="020F0502020204030203" pitchFamily="34" charset="0"/>
                </a:rPr>
                <a:t>ResNet34</a:t>
              </a:r>
              <a:endParaRPr lang="en-US" sz="2400" dirty="0" smtClean="0">
                <a:solidFill>
                  <a:schemeClr val="tx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endParaRPr>
            </a:p>
            <a:p>
              <a:pPr algn="ctr"/>
              <a:r>
                <a:rPr lang="en-US" sz="2400" dirty="0" err="1" smtClean="0">
                  <a:solidFill>
                    <a:schemeClr val="tx2"/>
                  </a:solidFill>
                  <a:latin typeface="Lato Light" panose="020F0502020204030203" pitchFamily="34" charset="0"/>
                  <a:ea typeface="Lato Light" panose="020F0502020204030203" pitchFamily="34" charset="0"/>
                  <a:cs typeface="Lato Light" panose="020F0502020204030203" pitchFamily="34" charset="0"/>
                </a:rPr>
                <a:t>AlexNet</a:t>
              </a:r>
              <a:endParaRPr lang="en-US" sz="2400" dirty="0" smtClean="0">
                <a:solidFill>
                  <a:schemeClr val="tx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endParaRPr>
            </a:p>
            <a:p>
              <a:pPr algn="ctr"/>
              <a:r>
                <a:rPr lang="en-US" sz="2400" dirty="0" smtClean="0">
                  <a:solidFill>
                    <a:schemeClr val="tx2"/>
                  </a:solidFill>
                  <a:latin typeface="Lato Light" panose="020F0502020204030203" pitchFamily="34" charset="0"/>
                  <a:ea typeface="Lato Light" panose="020F0502020204030203" pitchFamily="34" charset="0"/>
                  <a:cs typeface="Lato Light" panose="020F0502020204030203" pitchFamily="34" charset="0"/>
                </a:rPr>
                <a:t>VGG16</a:t>
              </a:r>
              <a:endParaRPr lang="en-US" sz="2400" dirty="0">
                <a:solidFill>
                  <a:schemeClr val="tx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325899" y="2256872"/>
              <a:ext cx="269477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800" b="1" spc="151" dirty="0" smtClean="0">
                  <a:solidFill>
                    <a:schemeClr val="tx2"/>
                  </a:solidFill>
                  <a:latin typeface="Montserrat Bold"/>
                  <a:ea typeface="Nunito Bold" charset="0"/>
                  <a:cs typeface="Nunito Bold" charset="0"/>
                </a:rPr>
                <a:t>CNN Network</a:t>
              </a:r>
              <a:endParaRPr lang="en-US" sz="2800" b="1" spc="151" dirty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3558066" y="370653"/>
            <a:ext cx="507587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 spc="15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nput Parameters</a:t>
            </a:r>
            <a:endParaRPr lang="en-US" sz="4667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929672" y="3466994"/>
            <a:ext cx="26928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smtClean="0">
                <a:solidFill>
                  <a:schemeClr val="tx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Maximal allowed accuracy loss</a:t>
            </a:r>
            <a:endParaRPr lang="en-US" sz="2400" dirty="0">
              <a:solidFill>
                <a:schemeClr val="tx2"/>
              </a:solidFill>
              <a:latin typeface="Lato Light" panose="020F0502020204030203" pitchFamily="34" charset="0"/>
              <a:ea typeface="Lato Light" panose="020F0502020204030203" pitchFamily="34" charset="0"/>
              <a:cs typeface="Lato Light" panose="020F0502020204030203" pitchFamily="34" charset="0"/>
            </a:endParaRPr>
          </a:p>
        </p:txBody>
      </p:sp>
      <p:pic>
        <p:nvPicPr>
          <p:cNvPr id="15" name="Picture 2" descr="Alexnet architecture in convolutional neural network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8770" y="2187816"/>
            <a:ext cx="1596217" cy="4909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50823" y="2030218"/>
            <a:ext cx="739867" cy="724332"/>
          </a:xfrm>
          <a:prstGeom prst="rect">
            <a:avLst/>
          </a:prstGeom>
        </p:spPr>
      </p:pic>
      <p:pic>
        <p:nvPicPr>
          <p:cNvPr id="20487" name="Picture 7" descr="Image result for dollar  ico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89227" y="2129386"/>
            <a:ext cx="625164" cy="6251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7651122" y="2811277"/>
                <a:ext cx="324992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800" b="1" spc="151" dirty="0" err="1" smtClean="0">
                    <a:solidFill>
                      <a:schemeClr val="tx2"/>
                    </a:solidFill>
                    <a:latin typeface="Montserrat Bold"/>
                    <a:ea typeface="Nunito Bold" charset="0"/>
                    <a:cs typeface="Nunito Bold" charset="0"/>
                  </a:rPr>
                  <a:t>Acc</a:t>
                </a:r>
                <a:r>
                  <a:rPr lang="en-US" sz="2800" b="1" spc="151" dirty="0" smtClean="0">
                    <a:solidFill>
                      <a:schemeClr val="tx2"/>
                    </a:solidFill>
                    <a:latin typeface="Montserrat Bold"/>
                    <a:ea typeface="Nunito Bold" charset="0"/>
                    <a:cs typeface="Nunito Bold" charset="0"/>
                  </a:rPr>
                  <a:t> Threshold </a:t>
                </a:r>
                <a14:m>
                  <m:oMath xmlns:m="http://schemas.openxmlformats.org/officeDocument/2006/math">
                    <m:r>
                      <a:rPr lang="en-US" sz="2800" b="1" i="1" spc="15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Nunito Bold" charset="0"/>
                        <a:cs typeface="Nunito Bold" charset="0"/>
                      </a:rPr>
                      <m:t>𝝐</m:t>
                    </m:r>
                  </m:oMath>
                </a14:m>
                <a:endParaRPr lang="en-US" sz="2800" b="1" spc="151" dirty="0">
                  <a:solidFill>
                    <a:schemeClr val="tx2"/>
                  </a:solidFill>
                  <a:latin typeface="Montserrat Bold"/>
                  <a:ea typeface="Nunito Bold" charset="0"/>
                  <a:cs typeface="Nunito Bold" charset="0"/>
                </a:endParaRPr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1122" y="2811277"/>
                <a:ext cx="3249928" cy="523220"/>
              </a:xfrm>
              <a:prstGeom prst="rect">
                <a:avLst/>
              </a:prstGeom>
              <a:blipFill>
                <a:blip r:embed="rId6"/>
                <a:stretch>
                  <a:fillRect l="-3377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8929099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1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4145118" y="2754550"/>
            <a:ext cx="247664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dirty="0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Patterns/</a:t>
            </a:r>
          </a:p>
          <a:p>
            <a:pPr algn="ctr"/>
            <a:r>
              <a:rPr lang="en-US" sz="2800" b="1" spc="151" dirty="0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Ones Range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-45471" y="3766715"/>
            <a:ext cx="280746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tx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Size of the estimator block</a:t>
            </a:r>
          </a:p>
          <a:p>
            <a:pPr algn="ctr"/>
            <a:endParaRPr lang="en-US" sz="2400" dirty="0">
              <a:solidFill>
                <a:schemeClr val="tx2"/>
              </a:solidFill>
              <a:latin typeface="Lato Light" panose="020F0502020204030203" pitchFamily="34" charset="0"/>
              <a:ea typeface="Lato Light" panose="020F0502020204030203" pitchFamily="34" charset="0"/>
              <a:cs typeface="Lato Light" panose="020F0502020204030203" pitchFamily="34" charset="0"/>
            </a:endParaRPr>
          </a:p>
          <a:p>
            <a:pPr algn="ctr"/>
            <a:r>
              <a:rPr lang="en-US" sz="2400" dirty="0" smtClean="0">
                <a:solidFill>
                  <a:schemeClr val="tx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p x p </a:t>
            </a:r>
            <a:endParaRPr lang="en-US" sz="2400" dirty="0" smtClean="0">
              <a:solidFill>
                <a:schemeClr val="tx2"/>
              </a:solidFill>
              <a:latin typeface="Lato Light" panose="020F0502020204030203" pitchFamily="34" charset="0"/>
              <a:ea typeface="Lato Light" panose="020F0502020204030203" pitchFamily="34" charset="0"/>
              <a:cs typeface="Lato Light" panose="020F0502020204030203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70630" y="2767112"/>
            <a:ext cx="2175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Patch Size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558066" y="370653"/>
            <a:ext cx="507587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 spc="15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nput Parameters</a:t>
            </a:r>
            <a:endParaRPr lang="en-US" sz="4667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198641" y="3504446"/>
            <a:ext cx="387801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tx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Granularity Threshold</a:t>
            </a:r>
          </a:p>
          <a:p>
            <a:pPr algn="ctr"/>
            <a:r>
              <a:rPr lang="en-US" sz="2400" dirty="0" smtClean="0">
                <a:solidFill>
                  <a:schemeClr val="tx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Only in Max Granularity Mode</a:t>
            </a:r>
          </a:p>
          <a:p>
            <a:pPr algn="ctr"/>
            <a:endParaRPr lang="en-US" sz="2400" dirty="0">
              <a:solidFill>
                <a:schemeClr val="tx2"/>
              </a:solidFill>
              <a:latin typeface="Lato Light" panose="020F0502020204030203" pitchFamily="34" charset="0"/>
              <a:ea typeface="Lato Light" panose="020F0502020204030203" pitchFamily="34" charset="0"/>
              <a:cs typeface="Lato Light" panose="020F0502020204030203" pitchFamily="34" charset="0"/>
            </a:endParaRPr>
          </a:p>
          <a:p>
            <a:pPr algn="ctr"/>
            <a:r>
              <a:rPr lang="en-US" sz="2400" dirty="0" smtClean="0">
                <a:solidFill>
                  <a:schemeClr val="tx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The spread of a single estimator block</a:t>
            </a:r>
            <a:endParaRPr lang="en-US" sz="2400" dirty="0">
              <a:solidFill>
                <a:schemeClr val="tx2"/>
              </a:solidFill>
              <a:latin typeface="Lato Light" panose="020F0502020204030203" pitchFamily="34" charset="0"/>
              <a:ea typeface="Lato Light" panose="020F0502020204030203" pitchFamily="34" charset="0"/>
              <a:cs typeface="Lato Light" panose="020F0502020204030203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776685" y="2708383"/>
            <a:ext cx="7219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GT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814289" y="3766715"/>
            <a:ext cx="33683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smtClean="0">
                <a:solidFill>
                  <a:schemeClr val="tx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Possible patterns of the estimator block</a:t>
            </a:r>
          </a:p>
          <a:p>
            <a:pPr algn="ctr"/>
            <a:endParaRPr lang="en-US" sz="2400">
              <a:solidFill>
                <a:schemeClr val="tx2"/>
              </a:solidFill>
              <a:latin typeface="Lato Light" panose="020F0502020204030203" pitchFamily="34" charset="0"/>
              <a:ea typeface="Lato Light" panose="020F0502020204030203" pitchFamily="34" charset="0"/>
              <a:cs typeface="Lato Light" panose="020F050202020403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3844542" y="4665918"/>
                <a:ext cx="877824" cy="874645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mr>
                        <m:m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mr>
                      </m:m>
                    </m:oMath>
                  </m:oMathPara>
                </a14:m>
                <a:endParaRPr lang="en-US" sz="24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4542" y="4665918"/>
                <a:ext cx="877824" cy="87464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 w="571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5074697" y="4658608"/>
                <a:ext cx="877824" cy="874645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mr>
                        <m:m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mr>
                      </m:m>
                    </m:oMath>
                  </m:oMathPara>
                </a14:m>
                <a:endParaRPr lang="en-US" sz="24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4697" y="4658608"/>
                <a:ext cx="877824" cy="87464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571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6304852" y="4665918"/>
                <a:ext cx="877824" cy="874645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mr>
                        <m:m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mr>
                      </m:m>
                    </m:oMath>
                  </m:oMathPara>
                </a14:m>
                <a:endParaRPr lang="en-US" sz="24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4852" y="4665918"/>
                <a:ext cx="877824" cy="87464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 w="571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578" name="Picture 2" descr="Image result for gaussian pyramid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889" y="1475098"/>
            <a:ext cx="1675198" cy="12794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4438572" y="2016013"/>
                <a:ext cx="186628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Lato Light" panose="020F0502020204030203" pitchFamily="34" charset="0"/>
                          <a:cs typeface="Lato Light" panose="020F0502020204030203" pitchFamily="34" charset="0"/>
                        </a:rPr>
                        <m:t>[1,</m:t>
                      </m:r>
                      <m:sSup>
                        <m:sSupPr>
                          <m:ctrlPr>
                            <a:rPr lang="en-US" sz="28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Lato Light" panose="020F0502020204030203" pitchFamily="34" charset="0"/>
                              <a:cs typeface="Lato Light" panose="020F0502020204030203" pitchFamily="34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Lato Light" panose="020F0502020204030203" pitchFamily="34" charset="0"/>
                              <a:cs typeface="Lato Light" panose="020F0502020204030203" pitchFamily="34" charset="0"/>
                            </a:rPr>
                            <m:t>𝑝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Lato Light" panose="020F0502020204030203" pitchFamily="34" charset="0"/>
                              <a:cs typeface="Lato Light" panose="020F050202020403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Lato Light" panose="020F0502020204030203" pitchFamily="34" charset="0"/>
                          <a:cs typeface="Lato Light" panose="020F0502020204030203" pitchFamily="34" charset="0"/>
                        </a:rPr>
                        <m:t>−1]</m:t>
                      </m:r>
                    </m:oMath>
                  </m:oMathPara>
                </a14:m>
                <a:endParaRPr lang="en-US" sz="2800" dirty="0">
                  <a:solidFill>
                    <a:schemeClr val="tx2"/>
                  </a:solidFill>
                  <a:latin typeface="Lato Light" panose="020F0502020204030203" pitchFamily="34" charset="0"/>
                  <a:ea typeface="Lato Light" panose="020F0502020204030203" pitchFamily="34" charset="0"/>
                  <a:cs typeface="Lato Light" panose="020F0502020204030203" pitchFamily="34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8572" y="2016013"/>
                <a:ext cx="1866280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580" name="Picture 4" descr="Image result for square inside a square inside a square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39" t="19388" r="19597" b="24940"/>
          <a:stretch/>
        </p:blipFill>
        <p:spPr bwMode="auto">
          <a:xfrm>
            <a:off x="9609722" y="1518758"/>
            <a:ext cx="1055851" cy="10532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11931613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spc="15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nput Parameters</a:t>
            </a:r>
            <a:endParaRPr lang="en-US"/>
          </a:p>
        </p:txBody>
      </p:sp>
      <p:grpSp>
        <p:nvGrpSpPr>
          <p:cNvPr id="119" name="Group 118"/>
          <p:cNvGrpSpPr/>
          <p:nvPr/>
        </p:nvGrpSpPr>
        <p:grpSpPr>
          <a:xfrm>
            <a:off x="5048514" y="4477130"/>
            <a:ext cx="4835072" cy="1882957"/>
            <a:chOff x="4920673" y="1775354"/>
            <a:chExt cx="4835072" cy="1882957"/>
          </a:xfrm>
        </p:grpSpPr>
        <p:grpSp>
          <p:nvGrpSpPr>
            <p:cNvPr id="5" name="Group 4"/>
            <p:cNvGrpSpPr/>
            <p:nvPr/>
          </p:nvGrpSpPr>
          <p:grpSpPr>
            <a:xfrm>
              <a:off x="4920673" y="1775354"/>
              <a:ext cx="4835072" cy="1332689"/>
              <a:chOff x="3271233" y="1461288"/>
              <a:chExt cx="4835072" cy="1332689"/>
            </a:xfrm>
          </p:grpSpPr>
          <p:grpSp>
            <p:nvGrpSpPr>
              <p:cNvPr id="4" name="Group 3"/>
              <p:cNvGrpSpPr/>
              <p:nvPr/>
            </p:nvGrpSpPr>
            <p:grpSpPr>
              <a:xfrm>
                <a:off x="3271233" y="1461288"/>
                <a:ext cx="1024128" cy="1016084"/>
                <a:chOff x="3271233" y="1461288"/>
                <a:chExt cx="1024128" cy="1016084"/>
              </a:xfrm>
            </p:grpSpPr>
            <p:sp>
              <p:nvSpPr>
                <p:cNvPr id="3" name="Rectangle 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Rectangle 2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" name="Rectangle 2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" name="Rectangle 2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4" name="Group 23"/>
              <p:cNvGrpSpPr/>
              <p:nvPr/>
            </p:nvGrpSpPr>
            <p:grpSpPr>
              <a:xfrm>
                <a:off x="3423633" y="1613688"/>
                <a:ext cx="1024128" cy="1016084"/>
                <a:chOff x="3271233" y="1461288"/>
                <a:chExt cx="1024128" cy="1016084"/>
              </a:xfrm>
            </p:grpSpPr>
            <p:sp>
              <p:nvSpPr>
                <p:cNvPr id="25" name="Rectangle 2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6" name="Rectangle 2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7" name="Rectangle 2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" name="Rectangle 2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9" name="Group 28"/>
              <p:cNvGrpSpPr/>
              <p:nvPr/>
            </p:nvGrpSpPr>
            <p:grpSpPr>
              <a:xfrm>
                <a:off x="3576033" y="1766088"/>
                <a:ext cx="1024128" cy="1016084"/>
                <a:chOff x="3271233" y="1461288"/>
                <a:chExt cx="1024128" cy="1016084"/>
              </a:xfrm>
            </p:grpSpPr>
            <p:sp>
              <p:nvSpPr>
                <p:cNvPr id="30" name="Rectangle 2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" name="Rectangle 3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2" name="Rectangle 3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Rectangle 3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4" name="Group 33"/>
              <p:cNvGrpSpPr/>
              <p:nvPr/>
            </p:nvGrpSpPr>
            <p:grpSpPr>
              <a:xfrm>
                <a:off x="5024305" y="1466590"/>
                <a:ext cx="1024128" cy="1016084"/>
                <a:chOff x="3271233" y="1461288"/>
                <a:chExt cx="1024128" cy="1016084"/>
              </a:xfrm>
              <a:solidFill>
                <a:schemeClr val="accent4">
                  <a:lumMod val="60000"/>
                  <a:lumOff val="40000"/>
                </a:schemeClr>
              </a:solidFill>
            </p:grpSpPr>
            <p:sp>
              <p:nvSpPr>
                <p:cNvPr id="35" name="Rectangle 3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" name="Rectangle 3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" name="Rectangle 3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" name="Rectangle 3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9" name="Group 38"/>
              <p:cNvGrpSpPr/>
              <p:nvPr/>
            </p:nvGrpSpPr>
            <p:grpSpPr>
              <a:xfrm>
                <a:off x="5176705" y="1618990"/>
                <a:ext cx="1024128" cy="1016084"/>
                <a:chOff x="3271233" y="1461288"/>
                <a:chExt cx="1024128" cy="1016084"/>
              </a:xfrm>
              <a:solidFill>
                <a:schemeClr val="accent4">
                  <a:lumMod val="60000"/>
                  <a:lumOff val="40000"/>
                </a:schemeClr>
              </a:solidFill>
            </p:grpSpPr>
            <p:sp>
              <p:nvSpPr>
                <p:cNvPr id="40" name="Rectangle 3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1" name="Rectangle 4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2" name="Rectangle 4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3" name="Rectangle 4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4" name="Group 43"/>
              <p:cNvGrpSpPr/>
              <p:nvPr/>
            </p:nvGrpSpPr>
            <p:grpSpPr>
              <a:xfrm>
                <a:off x="5329105" y="1771390"/>
                <a:ext cx="1024128" cy="1016084"/>
                <a:chOff x="3271233" y="1461288"/>
                <a:chExt cx="1024128" cy="1016084"/>
              </a:xfrm>
              <a:solidFill>
                <a:schemeClr val="accent4">
                  <a:lumMod val="60000"/>
                  <a:lumOff val="40000"/>
                </a:schemeClr>
              </a:solidFill>
            </p:grpSpPr>
            <p:sp>
              <p:nvSpPr>
                <p:cNvPr id="45" name="Rectangle 4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" name="Rectangle 4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" name="Rectangle 4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" name="Rectangle 4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9" name="Group 48"/>
              <p:cNvGrpSpPr/>
              <p:nvPr/>
            </p:nvGrpSpPr>
            <p:grpSpPr>
              <a:xfrm>
                <a:off x="6777377" y="1473093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50" name="Rectangle 4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" name="Rectangle 5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2" name="Rectangle 5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3" name="Rectangle 5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4" name="Group 53"/>
              <p:cNvGrpSpPr/>
              <p:nvPr/>
            </p:nvGrpSpPr>
            <p:grpSpPr>
              <a:xfrm>
                <a:off x="6929777" y="1625493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55" name="Rectangle 5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6" name="Rectangle 5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7" name="Rectangle 5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8" name="Rectangle 5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9" name="Group 58"/>
              <p:cNvGrpSpPr/>
              <p:nvPr/>
            </p:nvGrpSpPr>
            <p:grpSpPr>
              <a:xfrm>
                <a:off x="7082177" y="1777893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60" name="Rectangle 5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1" name="Rectangle 6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2" name="Rectangle 6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3" name="Rectangle 6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115" name="TextBox 114"/>
            <p:cNvSpPr txBox="1"/>
            <p:nvPr/>
          </p:nvSpPr>
          <p:spPr>
            <a:xfrm>
              <a:off x="6603468" y="3196646"/>
              <a:ext cx="228634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smtClean="0">
                  <a:solidFill>
                    <a:schemeClr val="tx2"/>
                  </a:solidFill>
                  <a:latin typeface="Lato Light" panose="020F0502020204030203" pitchFamily="34" charset="0"/>
                  <a:ea typeface="Lato Light" panose="020F0502020204030203" pitchFamily="34" charset="0"/>
                  <a:cs typeface="Lato Light" panose="020F0502020204030203" pitchFamily="34" charset="0"/>
                </a:rPr>
                <a:t>Uniform Layer</a:t>
              </a:r>
              <a:endParaRPr lang="en-US" sz="2400" dirty="0">
                <a:solidFill>
                  <a:schemeClr val="tx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endParaRPr>
            </a:p>
          </p:txBody>
        </p:sp>
      </p:grpSp>
      <p:grpSp>
        <p:nvGrpSpPr>
          <p:cNvPr id="124" name="Group 123"/>
          <p:cNvGrpSpPr/>
          <p:nvPr/>
        </p:nvGrpSpPr>
        <p:grpSpPr>
          <a:xfrm>
            <a:off x="4673437" y="1764991"/>
            <a:ext cx="5709078" cy="2233284"/>
            <a:chOff x="4673440" y="4472528"/>
            <a:chExt cx="5709078" cy="2233284"/>
          </a:xfrm>
        </p:grpSpPr>
        <p:grpSp>
          <p:nvGrpSpPr>
            <p:cNvPr id="121" name="Group 120"/>
            <p:cNvGrpSpPr/>
            <p:nvPr/>
          </p:nvGrpSpPr>
          <p:grpSpPr>
            <a:xfrm>
              <a:off x="4673440" y="4482555"/>
              <a:ext cx="2286345" cy="2223257"/>
              <a:chOff x="4673440" y="4482555"/>
              <a:chExt cx="2286345" cy="2223257"/>
            </a:xfrm>
          </p:grpSpPr>
          <p:grpSp>
            <p:nvGrpSpPr>
              <p:cNvPr id="6" name="Group 5"/>
              <p:cNvGrpSpPr/>
              <p:nvPr/>
            </p:nvGrpSpPr>
            <p:grpSpPr>
              <a:xfrm>
                <a:off x="5048517" y="4482555"/>
                <a:ext cx="1328928" cy="1320884"/>
                <a:chOff x="3271233" y="3735581"/>
                <a:chExt cx="1328928" cy="1320884"/>
              </a:xfrm>
            </p:grpSpPr>
            <p:grpSp>
              <p:nvGrpSpPr>
                <p:cNvPr id="64" name="Group 63"/>
                <p:cNvGrpSpPr/>
                <p:nvPr/>
              </p:nvGrpSpPr>
              <p:grpSpPr>
                <a:xfrm>
                  <a:off x="3271233" y="3735581"/>
                  <a:ext cx="1024128" cy="1016084"/>
                  <a:chOff x="3271233" y="1461288"/>
                  <a:chExt cx="1024128" cy="1016084"/>
                </a:xfrm>
                <a:solidFill>
                  <a:schemeClr val="accent6">
                    <a:lumMod val="60000"/>
                    <a:lumOff val="40000"/>
                  </a:schemeClr>
                </a:solidFill>
              </p:grpSpPr>
              <p:sp>
                <p:nvSpPr>
                  <p:cNvPr id="65" name="Rectangle 64"/>
                  <p:cNvSpPr/>
                  <p:nvPr/>
                </p:nvSpPr>
                <p:spPr>
                  <a:xfrm>
                    <a:off x="3271233" y="1461288"/>
                    <a:ext cx="512064" cy="508042"/>
                  </a:xfrm>
                  <a:prstGeom prst="rect">
                    <a:avLst/>
                  </a:prstGeom>
                  <a:grpFill/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6" name="Rectangle 65"/>
                  <p:cNvSpPr/>
                  <p:nvPr/>
                </p:nvSpPr>
                <p:spPr>
                  <a:xfrm>
                    <a:off x="3783297" y="1461288"/>
                    <a:ext cx="512064" cy="508042"/>
                  </a:xfrm>
                  <a:prstGeom prst="rect">
                    <a:avLst/>
                  </a:prstGeom>
                  <a:solidFill>
                    <a:schemeClr val="accent1">
                      <a:lumMod val="75000"/>
                    </a:schemeClr>
                  </a:solidFill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7" name="Rectangle 66"/>
                  <p:cNvSpPr/>
                  <p:nvPr/>
                </p:nvSpPr>
                <p:spPr>
                  <a:xfrm>
                    <a:off x="3271233" y="1969330"/>
                    <a:ext cx="512064" cy="508042"/>
                  </a:xfrm>
                  <a:prstGeom prst="rect">
                    <a:avLst/>
                  </a:prstGeom>
                  <a:solidFill>
                    <a:schemeClr val="accent4">
                      <a:lumMod val="40000"/>
                      <a:lumOff val="60000"/>
                    </a:schemeClr>
                  </a:solidFill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8" name="Rectangle 67"/>
                  <p:cNvSpPr/>
                  <p:nvPr/>
                </p:nvSpPr>
                <p:spPr>
                  <a:xfrm>
                    <a:off x="3783297" y="1969330"/>
                    <a:ext cx="512064" cy="508042"/>
                  </a:xfrm>
                  <a:prstGeom prst="rect">
                    <a:avLst/>
                  </a:prstGeom>
                  <a:solidFill>
                    <a:srgbClr val="7030A0"/>
                  </a:solidFill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69" name="Group 68"/>
                <p:cNvGrpSpPr/>
                <p:nvPr/>
              </p:nvGrpSpPr>
              <p:grpSpPr>
                <a:xfrm>
                  <a:off x="3423633" y="3887981"/>
                  <a:ext cx="1024128" cy="1016084"/>
                  <a:chOff x="3271233" y="1461288"/>
                  <a:chExt cx="1024128" cy="1016084"/>
                </a:xfrm>
                <a:solidFill>
                  <a:schemeClr val="accent6">
                    <a:lumMod val="60000"/>
                    <a:lumOff val="40000"/>
                  </a:schemeClr>
                </a:solidFill>
              </p:grpSpPr>
              <p:sp>
                <p:nvSpPr>
                  <p:cNvPr id="70" name="Rectangle 69"/>
                  <p:cNvSpPr/>
                  <p:nvPr/>
                </p:nvSpPr>
                <p:spPr>
                  <a:xfrm>
                    <a:off x="3271233" y="1461288"/>
                    <a:ext cx="512064" cy="508042"/>
                  </a:xfrm>
                  <a:prstGeom prst="rect">
                    <a:avLst/>
                  </a:prstGeom>
                  <a:solidFill>
                    <a:srgbClr val="7030A0"/>
                  </a:solidFill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1" name="Rectangle 70"/>
                  <p:cNvSpPr/>
                  <p:nvPr/>
                </p:nvSpPr>
                <p:spPr>
                  <a:xfrm>
                    <a:off x="3783297" y="1461288"/>
                    <a:ext cx="512064" cy="508042"/>
                  </a:xfrm>
                  <a:prstGeom prst="rect">
                    <a:avLst/>
                  </a:prstGeom>
                  <a:solidFill>
                    <a:schemeClr val="accent4">
                      <a:lumMod val="40000"/>
                      <a:lumOff val="60000"/>
                    </a:schemeClr>
                  </a:solidFill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2" name="Rectangle 71"/>
                  <p:cNvSpPr/>
                  <p:nvPr/>
                </p:nvSpPr>
                <p:spPr>
                  <a:xfrm>
                    <a:off x="3271233" y="1969330"/>
                    <a:ext cx="512064" cy="508042"/>
                  </a:xfrm>
                  <a:prstGeom prst="rect">
                    <a:avLst/>
                  </a:prstGeom>
                  <a:solidFill>
                    <a:schemeClr val="accent5">
                      <a:lumMod val="75000"/>
                    </a:schemeClr>
                  </a:solidFill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3" name="Rectangle 72"/>
                  <p:cNvSpPr/>
                  <p:nvPr/>
                </p:nvSpPr>
                <p:spPr>
                  <a:xfrm>
                    <a:off x="3783297" y="1969330"/>
                    <a:ext cx="512064" cy="508042"/>
                  </a:xfrm>
                  <a:prstGeom prst="rect">
                    <a:avLst/>
                  </a:prstGeom>
                  <a:solidFill>
                    <a:srgbClr val="00B050"/>
                  </a:solidFill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74" name="Group 73"/>
                <p:cNvGrpSpPr/>
                <p:nvPr/>
              </p:nvGrpSpPr>
              <p:grpSpPr>
                <a:xfrm>
                  <a:off x="3576033" y="4040381"/>
                  <a:ext cx="1024128" cy="1016084"/>
                  <a:chOff x="3271233" y="1461288"/>
                  <a:chExt cx="1024128" cy="1016084"/>
                </a:xfrm>
                <a:solidFill>
                  <a:schemeClr val="accent6">
                    <a:lumMod val="60000"/>
                    <a:lumOff val="40000"/>
                  </a:schemeClr>
                </a:solidFill>
              </p:grpSpPr>
              <p:sp>
                <p:nvSpPr>
                  <p:cNvPr id="75" name="Rectangle 74"/>
                  <p:cNvSpPr/>
                  <p:nvPr/>
                </p:nvSpPr>
                <p:spPr>
                  <a:xfrm>
                    <a:off x="3271233" y="1461288"/>
                    <a:ext cx="512064" cy="508042"/>
                  </a:xfrm>
                  <a:prstGeom prst="rect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6" name="Rectangle 75"/>
                  <p:cNvSpPr/>
                  <p:nvPr/>
                </p:nvSpPr>
                <p:spPr>
                  <a:xfrm>
                    <a:off x="3783297" y="1461288"/>
                    <a:ext cx="512064" cy="508042"/>
                  </a:xfrm>
                  <a:prstGeom prst="rect">
                    <a:avLst/>
                  </a:prstGeom>
                  <a:solidFill>
                    <a:schemeClr val="tx2">
                      <a:lumMod val="75000"/>
                    </a:schemeClr>
                  </a:solidFill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7" name="Rectangle 76"/>
                  <p:cNvSpPr/>
                  <p:nvPr/>
                </p:nvSpPr>
                <p:spPr>
                  <a:xfrm>
                    <a:off x="3271233" y="1969330"/>
                    <a:ext cx="512064" cy="508042"/>
                  </a:xfrm>
                  <a:prstGeom prst="rect">
                    <a:avLst/>
                  </a:prstGeom>
                  <a:solidFill>
                    <a:srgbClr val="002060"/>
                  </a:solidFill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8" name="Rectangle 77"/>
                  <p:cNvSpPr/>
                  <p:nvPr/>
                </p:nvSpPr>
                <p:spPr>
                  <a:xfrm>
                    <a:off x="3783297" y="1969330"/>
                    <a:ext cx="512064" cy="508042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p:sp>
            <p:nvSpPr>
              <p:cNvPr id="116" name="TextBox 115"/>
              <p:cNvSpPr txBox="1"/>
              <p:nvPr/>
            </p:nvSpPr>
            <p:spPr>
              <a:xfrm>
                <a:off x="4673440" y="5874815"/>
                <a:ext cx="2286345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smtClean="0">
                    <a:solidFill>
                      <a:schemeClr val="tx2"/>
                    </a:solidFill>
                    <a:latin typeface="Lato Light" panose="020F0502020204030203" pitchFamily="34" charset="0"/>
                    <a:ea typeface="Lato Light" panose="020F0502020204030203" pitchFamily="34" charset="0"/>
                    <a:cs typeface="Lato Light" panose="020F0502020204030203" pitchFamily="34" charset="0"/>
                  </a:rPr>
                  <a:t>Max Granularity</a:t>
                </a:r>
                <a:endParaRPr lang="en-US" sz="2400" dirty="0">
                  <a:solidFill>
                    <a:schemeClr val="tx2"/>
                  </a:solidFill>
                  <a:latin typeface="Lato Light" panose="020F0502020204030203" pitchFamily="34" charset="0"/>
                  <a:ea typeface="Lato Light" panose="020F0502020204030203" pitchFamily="34" charset="0"/>
                  <a:cs typeface="Lato Light" panose="020F0502020204030203" pitchFamily="34" charset="0"/>
                </a:endParaRPr>
              </a:p>
            </p:txBody>
          </p:sp>
        </p:grpSp>
        <p:grpSp>
          <p:nvGrpSpPr>
            <p:cNvPr id="120" name="Group 119"/>
            <p:cNvGrpSpPr/>
            <p:nvPr/>
          </p:nvGrpSpPr>
          <p:grpSpPr>
            <a:xfrm>
              <a:off x="6668764" y="4472528"/>
              <a:ext cx="2014085" cy="2197317"/>
              <a:chOff x="6668764" y="4472528"/>
              <a:chExt cx="2014085" cy="2197317"/>
            </a:xfrm>
          </p:grpSpPr>
          <p:grpSp>
            <p:nvGrpSpPr>
              <p:cNvPr id="8" name="Group 7"/>
              <p:cNvGrpSpPr/>
              <p:nvPr/>
            </p:nvGrpSpPr>
            <p:grpSpPr>
              <a:xfrm>
                <a:off x="6795406" y="4472528"/>
                <a:ext cx="1328928" cy="1320884"/>
                <a:chOff x="5018122" y="3725554"/>
                <a:chExt cx="1328928" cy="1320884"/>
              </a:xfrm>
            </p:grpSpPr>
            <p:grpSp>
              <p:nvGrpSpPr>
                <p:cNvPr id="79" name="Group 78"/>
                <p:cNvGrpSpPr/>
                <p:nvPr/>
              </p:nvGrpSpPr>
              <p:grpSpPr>
                <a:xfrm>
                  <a:off x="5018122" y="3725554"/>
                  <a:ext cx="1024128" cy="1016084"/>
                  <a:chOff x="3271233" y="1461288"/>
                  <a:chExt cx="1024128" cy="1016084"/>
                </a:xfrm>
                <a:solidFill>
                  <a:schemeClr val="accent6">
                    <a:lumMod val="60000"/>
                    <a:lumOff val="40000"/>
                  </a:schemeClr>
                </a:solidFill>
              </p:grpSpPr>
              <p:sp>
                <p:nvSpPr>
                  <p:cNvPr id="80" name="Rectangle 79"/>
                  <p:cNvSpPr/>
                  <p:nvPr/>
                </p:nvSpPr>
                <p:spPr>
                  <a:xfrm>
                    <a:off x="3271233" y="1461288"/>
                    <a:ext cx="512064" cy="508042"/>
                  </a:xfrm>
                  <a:prstGeom prst="rect">
                    <a:avLst/>
                  </a:prstGeom>
                  <a:grpFill/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81" name="Rectangle 80"/>
                  <p:cNvSpPr/>
                  <p:nvPr/>
                </p:nvSpPr>
                <p:spPr>
                  <a:xfrm>
                    <a:off x="3783297" y="1461288"/>
                    <a:ext cx="512064" cy="508042"/>
                  </a:xfrm>
                  <a:prstGeom prst="rect">
                    <a:avLst/>
                  </a:prstGeom>
                  <a:solidFill>
                    <a:schemeClr val="accent1">
                      <a:lumMod val="75000"/>
                    </a:schemeClr>
                  </a:solidFill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82" name="Rectangle 81"/>
                  <p:cNvSpPr/>
                  <p:nvPr/>
                </p:nvSpPr>
                <p:spPr>
                  <a:xfrm>
                    <a:off x="3271233" y="1969330"/>
                    <a:ext cx="512064" cy="508042"/>
                  </a:xfrm>
                  <a:prstGeom prst="rect">
                    <a:avLst/>
                  </a:prstGeom>
                  <a:solidFill>
                    <a:schemeClr val="accent4">
                      <a:lumMod val="40000"/>
                      <a:lumOff val="60000"/>
                    </a:schemeClr>
                  </a:solidFill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83" name="Rectangle 82"/>
                  <p:cNvSpPr/>
                  <p:nvPr/>
                </p:nvSpPr>
                <p:spPr>
                  <a:xfrm>
                    <a:off x="3783297" y="1969330"/>
                    <a:ext cx="512064" cy="508042"/>
                  </a:xfrm>
                  <a:prstGeom prst="rect">
                    <a:avLst/>
                  </a:prstGeom>
                  <a:solidFill>
                    <a:srgbClr val="7030A0"/>
                  </a:solidFill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84" name="Group 83"/>
                <p:cNvGrpSpPr/>
                <p:nvPr/>
              </p:nvGrpSpPr>
              <p:grpSpPr>
                <a:xfrm>
                  <a:off x="5170522" y="3877954"/>
                  <a:ext cx="1024128" cy="1016084"/>
                  <a:chOff x="3271233" y="1461288"/>
                  <a:chExt cx="1024128" cy="1016084"/>
                </a:xfrm>
                <a:solidFill>
                  <a:schemeClr val="accent6">
                    <a:lumMod val="60000"/>
                    <a:lumOff val="40000"/>
                  </a:schemeClr>
                </a:solidFill>
              </p:grpSpPr>
              <p:sp>
                <p:nvSpPr>
                  <p:cNvPr id="85" name="Rectangle 84"/>
                  <p:cNvSpPr/>
                  <p:nvPr/>
                </p:nvSpPr>
                <p:spPr>
                  <a:xfrm>
                    <a:off x="3271233" y="1461288"/>
                    <a:ext cx="512064" cy="508042"/>
                  </a:xfrm>
                  <a:prstGeom prst="rect">
                    <a:avLst/>
                  </a:prstGeom>
                  <a:grpFill/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86" name="Rectangle 85"/>
                  <p:cNvSpPr/>
                  <p:nvPr/>
                </p:nvSpPr>
                <p:spPr>
                  <a:xfrm>
                    <a:off x="3783297" y="1461288"/>
                    <a:ext cx="512064" cy="508042"/>
                  </a:xfrm>
                  <a:prstGeom prst="rect">
                    <a:avLst/>
                  </a:prstGeom>
                  <a:solidFill>
                    <a:schemeClr val="accent1">
                      <a:lumMod val="75000"/>
                    </a:schemeClr>
                  </a:solidFill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87" name="Rectangle 86"/>
                  <p:cNvSpPr/>
                  <p:nvPr/>
                </p:nvSpPr>
                <p:spPr>
                  <a:xfrm>
                    <a:off x="3271233" y="1969330"/>
                    <a:ext cx="512064" cy="508042"/>
                  </a:xfrm>
                  <a:prstGeom prst="rect">
                    <a:avLst/>
                  </a:prstGeom>
                  <a:solidFill>
                    <a:schemeClr val="accent4">
                      <a:lumMod val="40000"/>
                      <a:lumOff val="60000"/>
                    </a:schemeClr>
                  </a:solidFill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88" name="Rectangle 87"/>
                  <p:cNvSpPr/>
                  <p:nvPr/>
                </p:nvSpPr>
                <p:spPr>
                  <a:xfrm>
                    <a:off x="3783297" y="1969330"/>
                    <a:ext cx="512064" cy="508042"/>
                  </a:xfrm>
                  <a:prstGeom prst="rect">
                    <a:avLst/>
                  </a:prstGeom>
                  <a:solidFill>
                    <a:srgbClr val="7030A0"/>
                  </a:solidFill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89" name="Group 88"/>
                <p:cNvGrpSpPr/>
                <p:nvPr/>
              </p:nvGrpSpPr>
              <p:grpSpPr>
                <a:xfrm>
                  <a:off x="5322922" y="4030354"/>
                  <a:ext cx="1024128" cy="1016084"/>
                  <a:chOff x="3271233" y="1461288"/>
                  <a:chExt cx="1024128" cy="1016084"/>
                </a:xfrm>
                <a:solidFill>
                  <a:schemeClr val="accent6">
                    <a:lumMod val="60000"/>
                    <a:lumOff val="40000"/>
                  </a:schemeClr>
                </a:solidFill>
              </p:grpSpPr>
              <p:sp>
                <p:nvSpPr>
                  <p:cNvPr id="90" name="Rectangle 89"/>
                  <p:cNvSpPr/>
                  <p:nvPr/>
                </p:nvSpPr>
                <p:spPr>
                  <a:xfrm>
                    <a:off x="3271233" y="1461288"/>
                    <a:ext cx="512064" cy="508042"/>
                  </a:xfrm>
                  <a:prstGeom prst="rect">
                    <a:avLst/>
                  </a:prstGeom>
                  <a:grpFill/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1" name="Rectangle 90"/>
                  <p:cNvSpPr/>
                  <p:nvPr/>
                </p:nvSpPr>
                <p:spPr>
                  <a:xfrm>
                    <a:off x="3783297" y="1461288"/>
                    <a:ext cx="512064" cy="508042"/>
                  </a:xfrm>
                  <a:prstGeom prst="rect">
                    <a:avLst/>
                  </a:prstGeom>
                  <a:solidFill>
                    <a:schemeClr val="accent1">
                      <a:lumMod val="75000"/>
                    </a:schemeClr>
                  </a:solidFill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2" name="Rectangle 91"/>
                  <p:cNvSpPr/>
                  <p:nvPr/>
                </p:nvSpPr>
                <p:spPr>
                  <a:xfrm>
                    <a:off x="3271233" y="1969330"/>
                    <a:ext cx="512064" cy="508042"/>
                  </a:xfrm>
                  <a:prstGeom prst="rect">
                    <a:avLst/>
                  </a:prstGeom>
                  <a:solidFill>
                    <a:schemeClr val="accent4">
                      <a:lumMod val="40000"/>
                      <a:lumOff val="60000"/>
                    </a:schemeClr>
                  </a:solidFill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3" name="Rectangle 92"/>
                  <p:cNvSpPr/>
                  <p:nvPr/>
                </p:nvSpPr>
                <p:spPr>
                  <a:xfrm>
                    <a:off x="3783297" y="1969330"/>
                    <a:ext cx="512064" cy="508042"/>
                  </a:xfrm>
                  <a:prstGeom prst="rect">
                    <a:avLst/>
                  </a:prstGeom>
                  <a:solidFill>
                    <a:srgbClr val="7030A0"/>
                  </a:solidFill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p:sp>
            <p:nvSpPr>
              <p:cNvPr id="117" name="TextBox 116"/>
              <p:cNvSpPr txBox="1"/>
              <p:nvPr/>
            </p:nvSpPr>
            <p:spPr>
              <a:xfrm>
                <a:off x="6668764" y="5838848"/>
                <a:ext cx="2014085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>
                    <a:solidFill>
                      <a:schemeClr val="tx2"/>
                    </a:solidFill>
                    <a:latin typeface="Lato Light" panose="020F0502020204030203" pitchFamily="34" charset="0"/>
                    <a:ea typeface="Lato Light" panose="020F0502020204030203" pitchFamily="34" charset="0"/>
                    <a:cs typeface="Lato Light" panose="020F0502020204030203" pitchFamily="34" charset="0"/>
                  </a:rPr>
                  <a:t>Uniform </a:t>
                </a:r>
                <a:r>
                  <a:rPr lang="en-US" sz="2400" dirty="0" smtClean="0">
                    <a:solidFill>
                      <a:schemeClr val="tx2"/>
                    </a:solidFill>
                    <a:latin typeface="Lato Light" panose="020F0502020204030203" pitchFamily="34" charset="0"/>
                    <a:ea typeface="Lato Light" panose="020F0502020204030203" pitchFamily="34" charset="0"/>
                    <a:cs typeface="Lato Light" panose="020F0502020204030203" pitchFamily="34" charset="0"/>
                  </a:rPr>
                  <a:t>Filters</a:t>
                </a:r>
                <a:endParaRPr lang="en-US" sz="2400" dirty="0">
                  <a:solidFill>
                    <a:schemeClr val="tx2"/>
                  </a:solidFill>
                  <a:latin typeface="Lato Light" panose="020F0502020204030203" pitchFamily="34" charset="0"/>
                  <a:ea typeface="Lato Light" panose="020F0502020204030203" pitchFamily="34" charset="0"/>
                  <a:cs typeface="Lato Light" panose="020F0502020204030203" pitchFamily="34" charset="0"/>
                </a:endParaRP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8372769" y="4486447"/>
              <a:ext cx="2009749" cy="2147431"/>
              <a:chOff x="8372769" y="4486447"/>
              <a:chExt cx="2009749" cy="2147431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8554661" y="4486447"/>
                <a:ext cx="1328928" cy="1316992"/>
                <a:chOff x="6777377" y="3739473"/>
                <a:chExt cx="1328928" cy="1316992"/>
              </a:xfrm>
            </p:grpSpPr>
            <p:grpSp>
              <p:nvGrpSpPr>
                <p:cNvPr id="94" name="Group 93"/>
                <p:cNvGrpSpPr/>
                <p:nvPr/>
              </p:nvGrpSpPr>
              <p:grpSpPr>
                <a:xfrm>
                  <a:off x="6777377" y="3739473"/>
                  <a:ext cx="1024128" cy="1016084"/>
                  <a:chOff x="3271233" y="1461288"/>
                  <a:chExt cx="1024128" cy="1016084"/>
                </a:xfrm>
                <a:solidFill>
                  <a:schemeClr val="accent4">
                    <a:lumMod val="60000"/>
                    <a:lumOff val="40000"/>
                  </a:schemeClr>
                </a:solidFill>
              </p:grpSpPr>
              <p:sp>
                <p:nvSpPr>
                  <p:cNvPr id="95" name="Rectangle 94"/>
                  <p:cNvSpPr/>
                  <p:nvPr/>
                </p:nvSpPr>
                <p:spPr>
                  <a:xfrm>
                    <a:off x="3271233" y="1461288"/>
                    <a:ext cx="512064" cy="508042"/>
                  </a:xfrm>
                  <a:prstGeom prst="rect">
                    <a:avLst/>
                  </a:prstGeom>
                  <a:grpFill/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6" name="Rectangle 95"/>
                  <p:cNvSpPr/>
                  <p:nvPr/>
                </p:nvSpPr>
                <p:spPr>
                  <a:xfrm>
                    <a:off x="3783297" y="1461288"/>
                    <a:ext cx="512064" cy="508042"/>
                  </a:xfrm>
                  <a:prstGeom prst="rect">
                    <a:avLst/>
                  </a:prstGeom>
                  <a:grpFill/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7" name="Rectangle 96"/>
                  <p:cNvSpPr/>
                  <p:nvPr/>
                </p:nvSpPr>
                <p:spPr>
                  <a:xfrm>
                    <a:off x="3271233" y="1969330"/>
                    <a:ext cx="512064" cy="508042"/>
                  </a:xfrm>
                  <a:prstGeom prst="rect">
                    <a:avLst/>
                  </a:prstGeom>
                  <a:grpFill/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8" name="Rectangle 97"/>
                  <p:cNvSpPr/>
                  <p:nvPr/>
                </p:nvSpPr>
                <p:spPr>
                  <a:xfrm>
                    <a:off x="3783297" y="1969330"/>
                    <a:ext cx="512064" cy="508042"/>
                  </a:xfrm>
                  <a:prstGeom prst="rect">
                    <a:avLst/>
                  </a:prstGeom>
                  <a:grpFill/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99" name="Group 98"/>
                <p:cNvGrpSpPr/>
                <p:nvPr/>
              </p:nvGrpSpPr>
              <p:grpSpPr>
                <a:xfrm>
                  <a:off x="6929777" y="3892609"/>
                  <a:ext cx="1024128" cy="1016084"/>
                  <a:chOff x="3271233" y="1461288"/>
                  <a:chExt cx="1024128" cy="1016084"/>
                </a:xfrm>
              </p:grpSpPr>
              <p:sp>
                <p:nvSpPr>
                  <p:cNvPr id="100" name="Rectangle 99"/>
                  <p:cNvSpPr/>
                  <p:nvPr/>
                </p:nvSpPr>
                <p:spPr>
                  <a:xfrm>
                    <a:off x="3271233" y="1461288"/>
                    <a:ext cx="512064" cy="508042"/>
                  </a:xfrm>
                  <a:prstGeom prst="rect">
                    <a:avLst/>
                  </a:prstGeom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01" name="Rectangle 100"/>
                  <p:cNvSpPr/>
                  <p:nvPr/>
                </p:nvSpPr>
                <p:spPr>
                  <a:xfrm>
                    <a:off x="3783297" y="1461288"/>
                    <a:ext cx="512064" cy="508042"/>
                  </a:xfrm>
                  <a:prstGeom prst="rect">
                    <a:avLst/>
                  </a:prstGeom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02" name="Rectangle 101"/>
                  <p:cNvSpPr/>
                  <p:nvPr/>
                </p:nvSpPr>
                <p:spPr>
                  <a:xfrm>
                    <a:off x="3271233" y="1969330"/>
                    <a:ext cx="512064" cy="508042"/>
                  </a:xfrm>
                  <a:prstGeom prst="rect">
                    <a:avLst/>
                  </a:prstGeom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03" name="Rectangle 102"/>
                  <p:cNvSpPr/>
                  <p:nvPr/>
                </p:nvSpPr>
                <p:spPr>
                  <a:xfrm>
                    <a:off x="3783297" y="1969330"/>
                    <a:ext cx="512064" cy="508042"/>
                  </a:xfrm>
                  <a:prstGeom prst="rect">
                    <a:avLst/>
                  </a:prstGeom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04" name="Group 103"/>
                <p:cNvGrpSpPr/>
                <p:nvPr/>
              </p:nvGrpSpPr>
              <p:grpSpPr>
                <a:xfrm>
                  <a:off x="7082177" y="4040381"/>
                  <a:ext cx="1024128" cy="1016084"/>
                  <a:chOff x="3271233" y="1461288"/>
                  <a:chExt cx="1024128" cy="1016084"/>
                </a:xfrm>
                <a:solidFill>
                  <a:schemeClr val="accent6">
                    <a:lumMod val="60000"/>
                    <a:lumOff val="40000"/>
                  </a:schemeClr>
                </a:solidFill>
              </p:grpSpPr>
              <p:sp>
                <p:nvSpPr>
                  <p:cNvPr id="105" name="Rectangle 104"/>
                  <p:cNvSpPr/>
                  <p:nvPr/>
                </p:nvSpPr>
                <p:spPr>
                  <a:xfrm>
                    <a:off x="3271233" y="1461288"/>
                    <a:ext cx="512064" cy="508042"/>
                  </a:xfrm>
                  <a:prstGeom prst="rect">
                    <a:avLst/>
                  </a:prstGeom>
                  <a:grpFill/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06" name="Rectangle 105"/>
                  <p:cNvSpPr/>
                  <p:nvPr/>
                </p:nvSpPr>
                <p:spPr>
                  <a:xfrm>
                    <a:off x="3783297" y="1461288"/>
                    <a:ext cx="512064" cy="508042"/>
                  </a:xfrm>
                  <a:prstGeom prst="rect">
                    <a:avLst/>
                  </a:prstGeom>
                  <a:grpFill/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07" name="Rectangle 106"/>
                  <p:cNvSpPr/>
                  <p:nvPr/>
                </p:nvSpPr>
                <p:spPr>
                  <a:xfrm>
                    <a:off x="3271233" y="1969330"/>
                    <a:ext cx="512064" cy="508042"/>
                  </a:xfrm>
                  <a:prstGeom prst="rect">
                    <a:avLst/>
                  </a:prstGeom>
                  <a:grpFill/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08" name="Rectangle 107"/>
                  <p:cNvSpPr/>
                  <p:nvPr/>
                </p:nvSpPr>
                <p:spPr>
                  <a:xfrm>
                    <a:off x="3783297" y="1969330"/>
                    <a:ext cx="512064" cy="508042"/>
                  </a:xfrm>
                  <a:prstGeom prst="rect">
                    <a:avLst/>
                  </a:prstGeom>
                  <a:grpFill/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p:sp>
            <p:nvSpPr>
              <p:cNvPr id="118" name="TextBox 117"/>
              <p:cNvSpPr txBox="1"/>
              <p:nvPr/>
            </p:nvSpPr>
            <p:spPr>
              <a:xfrm>
                <a:off x="8372769" y="5802881"/>
                <a:ext cx="200974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>
                    <a:solidFill>
                      <a:schemeClr val="tx2"/>
                    </a:solidFill>
                    <a:latin typeface="Lato Light" panose="020F0502020204030203" pitchFamily="34" charset="0"/>
                    <a:ea typeface="Lato Light" panose="020F0502020204030203" pitchFamily="34" charset="0"/>
                    <a:cs typeface="Lato Light" panose="020F0502020204030203" pitchFamily="34" charset="0"/>
                  </a:rPr>
                  <a:t>Uniform Patch</a:t>
                </a:r>
                <a:endParaRPr lang="en-US" sz="2400" dirty="0">
                  <a:solidFill>
                    <a:schemeClr val="tx2"/>
                  </a:solidFill>
                  <a:latin typeface="Lato Light" panose="020F0502020204030203" pitchFamily="34" charset="0"/>
                  <a:ea typeface="Lato Light" panose="020F0502020204030203" pitchFamily="34" charset="0"/>
                  <a:cs typeface="Lato Light" panose="020F0502020204030203" pitchFamily="34" charset="0"/>
                </a:endParaRPr>
              </a:p>
            </p:txBody>
          </p:sp>
        </p:grpSp>
      </p:grpSp>
      <p:grpSp>
        <p:nvGrpSpPr>
          <p:cNvPr id="123" name="Group 122"/>
          <p:cNvGrpSpPr/>
          <p:nvPr/>
        </p:nvGrpSpPr>
        <p:grpSpPr>
          <a:xfrm>
            <a:off x="955677" y="2704185"/>
            <a:ext cx="2955382" cy="2134117"/>
            <a:chOff x="285605" y="2592432"/>
            <a:chExt cx="2955382" cy="2134117"/>
          </a:xfrm>
        </p:grpSpPr>
        <p:grpSp>
          <p:nvGrpSpPr>
            <p:cNvPr id="10" name="Group 9"/>
            <p:cNvGrpSpPr/>
            <p:nvPr/>
          </p:nvGrpSpPr>
          <p:grpSpPr>
            <a:xfrm>
              <a:off x="1103186" y="2592432"/>
              <a:ext cx="1320233" cy="1198373"/>
              <a:chOff x="1705319" y="2091959"/>
              <a:chExt cx="1320233" cy="1198373"/>
            </a:xfrm>
          </p:grpSpPr>
          <p:sp>
            <p:nvSpPr>
              <p:cNvPr id="112" name="TextBox 111"/>
              <p:cNvSpPr txBox="1"/>
              <p:nvPr/>
            </p:nvSpPr>
            <p:spPr>
              <a:xfrm>
                <a:off x="1705319" y="2767112"/>
                <a:ext cx="132023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800" b="1" spc="151" smtClean="0">
                    <a:solidFill>
                      <a:schemeClr val="tx2"/>
                    </a:solidFill>
                    <a:latin typeface="Montserrat Bold"/>
                    <a:ea typeface="Nunito Bold" charset="0"/>
                    <a:cs typeface="Nunito Bold" charset="0"/>
                  </a:rPr>
                  <a:t> Mode</a:t>
                </a:r>
                <a:endParaRPr lang="en-US" sz="2800" b="1" spc="151" dirty="0">
                  <a:solidFill>
                    <a:schemeClr val="tx2"/>
                  </a:solidFill>
                  <a:latin typeface="Montserrat Bold"/>
                  <a:ea typeface="Nunito Bold" charset="0"/>
                  <a:cs typeface="Nunito Bold" charset="0"/>
                </a:endParaRPr>
              </a:p>
            </p:txBody>
          </p:sp>
          <p:sp>
            <p:nvSpPr>
              <p:cNvPr id="114" name="Shape 2632"/>
              <p:cNvSpPr/>
              <p:nvPr/>
            </p:nvSpPr>
            <p:spPr>
              <a:xfrm>
                <a:off x="2145361" y="2091959"/>
                <a:ext cx="440137" cy="53794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10800" y="17673"/>
                    </a:moveTo>
                    <a:cubicBezTo>
                      <a:pt x="4588" y="17673"/>
                      <a:pt x="1200" y="16051"/>
                      <a:pt x="1200" y="15218"/>
                    </a:cubicBezTo>
                    <a:cubicBezTo>
                      <a:pt x="1200" y="14690"/>
                      <a:pt x="1355" y="14275"/>
                      <a:pt x="1611" y="13896"/>
                    </a:cubicBezTo>
                    <a:cubicBezTo>
                      <a:pt x="3255" y="14967"/>
                      <a:pt x="6746" y="15709"/>
                      <a:pt x="10800" y="15709"/>
                    </a:cubicBezTo>
                    <a:cubicBezTo>
                      <a:pt x="14856" y="15709"/>
                      <a:pt x="18345" y="14966"/>
                      <a:pt x="19987" y="13894"/>
                    </a:cubicBezTo>
                    <a:cubicBezTo>
                      <a:pt x="20244" y="14273"/>
                      <a:pt x="20400" y="14689"/>
                      <a:pt x="20400" y="15218"/>
                    </a:cubicBezTo>
                    <a:cubicBezTo>
                      <a:pt x="20400" y="16051"/>
                      <a:pt x="17011" y="17673"/>
                      <a:pt x="10800" y="17673"/>
                    </a:cubicBezTo>
                    <a:moveTo>
                      <a:pt x="10800" y="20618"/>
                    </a:moveTo>
                    <a:cubicBezTo>
                      <a:pt x="9475" y="20618"/>
                      <a:pt x="8400" y="19739"/>
                      <a:pt x="8400" y="18655"/>
                    </a:cubicBezTo>
                    <a:cubicBezTo>
                      <a:pt x="8400" y="18625"/>
                      <a:pt x="8408" y="18597"/>
                      <a:pt x="8409" y="18567"/>
                    </a:cubicBezTo>
                    <a:cubicBezTo>
                      <a:pt x="9179" y="18623"/>
                      <a:pt x="9977" y="18655"/>
                      <a:pt x="10800" y="18655"/>
                    </a:cubicBezTo>
                    <a:cubicBezTo>
                      <a:pt x="11623" y="18655"/>
                      <a:pt x="12421" y="18623"/>
                      <a:pt x="13191" y="18567"/>
                    </a:cubicBezTo>
                    <a:cubicBezTo>
                      <a:pt x="13192" y="18597"/>
                      <a:pt x="13200" y="18625"/>
                      <a:pt x="13200" y="18655"/>
                    </a:cubicBezTo>
                    <a:cubicBezTo>
                      <a:pt x="13200" y="19739"/>
                      <a:pt x="12125" y="20618"/>
                      <a:pt x="10800" y="20618"/>
                    </a:cubicBezTo>
                    <a:moveTo>
                      <a:pt x="2948" y="12551"/>
                    </a:moveTo>
                    <a:cubicBezTo>
                      <a:pt x="4308" y="11388"/>
                      <a:pt x="6000" y="9939"/>
                      <a:pt x="6000" y="6873"/>
                    </a:cubicBezTo>
                    <a:cubicBezTo>
                      <a:pt x="6000" y="5232"/>
                      <a:pt x="7238" y="3825"/>
                      <a:pt x="8988" y="3239"/>
                    </a:cubicBezTo>
                    <a:cubicBezTo>
                      <a:pt x="9428" y="3657"/>
                      <a:pt x="10072" y="3927"/>
                      <a:pt x="10800" y="3927"/>
                    </a:cubicBezTo>
                    <a:cubicBezTo>
                      <a:pt x="11528" y="3927"/>
                      <a:pt x="12172" y="3657"/>
                      <a:pt x="12611" y="3239"/>
                    </a:cubicBezTo>
                    <a:cubicBezTo>
                      <a:pt x="14362" y="3825"/>
                      <a:pt x="15600" y="5232"/>
                      <a:pt x="15600" y="6873"/>
                    </a:cubicBezTo>
                    <a:cubicBezTo>
                      <a:pt x="15600" y="9939"/>
                      <a:pt x="17292" y="11388"/>
                      <a:pt x="18652" y="12551"/>
                    </a:cubicBezTo>
                    <a:cubicBezTo>
                      <a:pt x="18911" y="12773"/>
                      <a:pt x="19152" y="12979"/>
                      <a:pt x="19366" y="13183"/>
                    </a:cubicBezTo>
                    <a:cubicBezTo>
                      <a:pt x="18217" y="14077"/>
                      <a:pt x="14825" y="14727"/>
                      <a:pt x="10800" y="14727"/>
                    </a:cubicBezTo>
                    <a:cubicBezTo>
                      <a:pt x="6779" y="14727"/>
                      <a:pt x="3383" y="14079"/>
                      <a:pt x="2230" y="13186"/>
                    </a:cubicBezTo>
                    <a:cubicBezTo>
                      <a:pt x="2446" y="12981"/>
                      <a:pt x="2687" y="12774"/>
                      <a:pt x="2948" y="12551"/>
                    </a:cubicBezTo>
                    <a:moveTo>
                      <a:pt x="10800" y="982"/>
                    </a:moveTo>
                    <a:cubicBezTo>
                      <a:pt x="11462" y="982"/>
                      <a:pt x="12000" y="1422"/>
                      <a:pt x="12000" y="1964"/>
                    </a:cubicBezTo>
                    <a:cubicBezTo>
                      <a:pt x="12000" y="2506"/>
                      <a:pt x="11462" y="2945"/>
                      <a:pt x="10800" y="2945"/>
                    </a:cubicBezTo>
                    <a:cubicBezTo>
                      <a:pt x="10138" y="2945"/>
                      <a:pt x="9600" y="2506"/>
                      <a:pt x="9600" y="1964"/>
                    </a:cubicBezTo>
                    <a:cubicBezTo>
                      <a:pt x="9600" y="1422"/>
                      <a:pt x="10138" y="982"/>
                      <a:pt x="10800" y="982"/>
                    </a:cubicBezTo>
                    <a:moveTo>
                      <a:pt x="21600" y="15218"/>
                    </a:moveTo>
                    <a:cubicBezTo>
                      <a:pt x="21600" y="11782"/>
                      <a:pt x="16800" y="11782"/>
                      <a:pt x="16800" y="6873"/>
                    </a:cubicBezTo>
                    <a:cubicBezTo>
                      <a:pt x="16800" y="4845"/>
                      <a:pt x="15296" y="3105"/>
                      <a:pt x="13152" y="2356"/>
                    </a:cubicBezTo>
                    <a:cubicBezTo>
                      <a:pt x="13183" y="2229"/>
                      <a:pt x="13200" y="2098"/>
                      <a:pt x="13200" y="1964"/>
                    </a:cubicBezTo>
                    <a:cubicBezTo>
                      <a:pt x="13200" y="879"/>
                      <a:pt x="12125" y="0"/>
                      <a:pt x="10800" y="0"/>
                    </a:cubicBezTo>
                    <a:cubicBezTo>
                      <a:pt x="9475" y="0"/>
                      <a:pt x="8400" y="879"/>
                      <a:pt x="8400" y="1964"/>
                    </a:cubicBezTo>
                    <a:cubicBezTo>
                      <a:pt x="8400" y="2098"/>
                      <a:pt x="8417" y="2229"/>
                      <a:pt x="8448" y="2356"/>
                    </a:cubicBezTo>
                    <a:cubicBezTo>
                      <a:pt x="6304" y="3105"/>
                      <a:pt x="4800" y="4845"/>
                      <a:pt x="4800" y="6873"/>
                    </a:cubicBezTo>
                    <a:cubicBezTo>
                      <a:pt x="4800" y="11782"/>
                      <a:pt x="0" y="11782"/>
                      <a:pt x="0" y="15218"/>
                    </a:cubicBezTo>
                    <a:cubicBezTo>
                      <a:pt x="0" y="16716"/>
                      <a:pt x="3016" y="17986"/>
                      <a:pt x="7217" y="18457"/>
                    </a:cubicBezTo>
                    <a:cubicBezTo>
                      <a:pt x="7211" y="18523"/>
                      <a:pt x="7200" y="18587"/>
                      <a:pt x="7200" y="18655"/>
                    </a:cubicBezTo>
                    <a:cubicBezTo>
                      <a:pt x="7200" y="20282"/>
                      <a:pt x="8812" y="21600"/>
                      <a:pt x="10800" y="21600"/>
                    </a:cubicBezTo>
                    <a:cubicBezTo>
                      <a:pt x="12788" y="21600"/>
                      <a:pt x="14400" y="20282"/>
                      <a:pt x="14400" y="18655"/>
                    </a:cubicBezTo>
                    <a:cubicBezTo>
                      <a:pt x="14400" y="18587"/>
                      <a:pt x="14389" y="18523"/>
                      <a:pt x="14383" y="18457"/>
                    </a:cubicBezTo>
                    <a:cubicBezTo>
                      <a:pt x="18584" y="17986"/>
                      <a:pt x="21600" y="16716"/>
                      <a:pt x="21600" y="15218"/>
                    </a:cubicBezTo>
                  </a:path>
                </a:pathLst>
              </a:custGeom>
              <a:solidFill>
                <a:schemeClr val="accent3"/>
              </a:solidFill>
              <a:ln w="12700">
                <a:miter lim="400000"/>
              </a:ln>
            </p:spPr>
            <p:txBody>
              <a:bodyPr lIns="19045" tIns="19045" rIns="19045" bIns="19045" anchor="ctr"/>
              <a:lstStyle/>
              <a:p>
                <a:pPr defTabSz="228526">
                  <a:defRPr sz="3000" cap="none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  <a:latin typeface="Gill Sans"/>
                    <a:ea typeface="Gill Sans"/>
                    <a:cs typeface="Gill Sans"/>
                    <a:sym typeface="Gill Sans"/>
                  </a:defRPr>
                </a:pPr>
                <a:endParaRPr sz="1500"/>
              </a:p>
            </p:txBody>
          </p:sp>
        </p:grpSp>
        <p:sp>
          <p:nvSpPr>
            <p:cNvPr id="122" name="TextBox 121"/>
            <p:cNvSpPr txBox="1"/>
            <p:nvPr/>
          </p:nvSpPr>
          <p:spPr>
            <a:xfrm>
              <a:off x="285605" y="3895552"/>
              <a:ext cx="295538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smtClean="0">
                  <a:solidFill>
                    <a:schemeClr val="tx2"/>
                  </a:solidFill>
                  <a:latin typeface="Lato Light" panose="020F0502020204030203" pitchFamily="34" charset="0"/>
                  <a:ea typeface="Lato Light" panose="020F0502020204030203" pitchFamily="34" charset="0"/>
                  <a:cs typeface="Lato Light" panose="020F0502020204030203" pitchFamily="34" charset="0"/>
                </a:rPr>
                <a:t>Four different optimization modes</a:t>
              </a:r>
              <a:endParaRPr lang="en-US" sz="2400" dirty="0">
                <a:solidFill>
                  <a:schemeClr val="tx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89218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Oval 17"/>
          <p:cNvSpPr/>
          <p:nvPr/>
        </p:nvSpPr>
        <p:spPr>
          <a:xfrm>
            <a:off x="4252607" y="224023"/>
            <a:ext cx="2053099" cy="774877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CNN</a:t>
            </a:r>
            <a:endParaRPr lang="en-US" sz="2000" dirty="0"/>
          </a:p>
        </p:txBody>
      </p:sp>
      <p:sp>
        <p:nvSpPr>
          <p:cNvPr id="21" name="Oval 20"/>
          <p:cNvSpPr/>
          <p:nvPr/>
        </p:nvSpPr>
        <p:spPr>
          <a:xfrm>
            <a:off x="4260491" y="2067732"/>
            <a:ext cx="2053099" cy="774877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/>
          </a:p>
        </p:txBody>
      </p:sp>
      <p:sp>
        <p:nvSpPr>
          <p:cNvPr id="22" name="Oval 21"/>
          <p:cNvSpPr/>
          <p:nvPr/>
        </p:nvSpPr>
        <p:spPr>
          <a:xfrm>
            <a:off x="4262400" y="3036163"/>
            <a:ext cx="2053099" cy="774877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Mode</a:t>
            </a:r>
            <a:endParaRPr lang="en-US" sz="2000" dirty="0"/>
          </a:p>
        </p:txBody>
      </p:sp>
      <p:sp>
        <p:nvSpPr>
          <p:cNvPr id="23" name="Oval 22"/>
          <p:cNvSpPr/>
          <p:nvPr/>
        </p:nvSpPr>
        <p:spPr>
          <a:xfrm>
            <a:off x="4260490" y="4004594"/>
            <a:ext cx="2053099" cy="774877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Patch Size</a:t>
            </a:r>
            <a:endParaRPr lang="en-US" sz="2000" dirty="0"/>
          </a:p>
        </p:txBody>
      </p:sp>
      <p:sp>
        <p:nvSpPr>
          <p:cNvPr id="24" name="Oval 23"/>
          <p:cNvSpPr/>
          <p:nvPr/>
        </p:nvSpPr>
        <p:spPr>
          <a:xfrm>
            <a:off x="4278735" y="4973025"/>
            <a:ext cx="2053099" cy="774877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Patterns/</a:t>
            </a:r>
          </a:p>
          <a:p>
            <a:pPr algn="ctr"/>
            <a:r>
              <a:rPr lang="en-US" sz="2000" dirty="0" smtClean="0"/>
              <a:t>Ones Range</a:t>
            </a:r>
            <a:endParaRPr lang="en-US" sz="2000" dirty="0"/>
          </a:p>
        </p:txBody>
      </p:sp>
      <p:sp>
        <p:nvSpPr>
          <p:cNvPr id="25" name="Oval 24"/>
          <p:cNvSpPr/>
          <p:nvPr/>
        </p:nvSpPr>
        <p:spPr>
          <a:xfrm>
            <a:off x="4278734" y="5941456"/>
            <a:ext cx="2053099" cy="774877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GT</a:t>
            </a:r>
            <a:endParaRPr lang="en-US" sz="2000" dirty="0"/>
          </a:p>
        </p:txBody>
      </p:sp>
      <p:sp>
        <p:nvSpPr>
          <p:cNvPr id="37" name="Right Brace 36"/>
          <p:cNvSpPr/>
          <p:nvPr/>
        </p:nvSpPr>
        <p:spPr>
          <a:xfrm>
            <a:off x="6016627" y="241490"/>
            <a:ext cx="734096" cy="6413678"/>
          </a:xfrm>
          <a:prstGeom prst="rightBrac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6" name="Right Arrow 35"/>
          <p:cNvSpPr/>
          <p:nvPr/>
        </p:nvSpPr>
        <p:spPr>
          <a:xfrm>
            <a:off x="6371756" y="3305186"/>
            <a:ext cx="398985" cy="325712"/>
          </a:xfrm>
          <a:prstGeom prst="rightArrow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3" name="Rectangle 32"/>
          <p:cNvSpPr/>
          <p:nvPr/>
        </p:nvSpPr>
        <p:spPr>
          <a:xfrm>
            <a:off x="6781287" y="533841"/>
            <a:ext cx="4964804" cy="601443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11" name="Rectangle 10"/>
          <p:cNvSpPr/>
          <p:nvPr/>
        </p:nvSpPr>
        <p:spPr>
          <a:xfrm>
            <a:off x="6987349" y="1301969"/>
            <a:ext cx="1854557" cy="217652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6" name="TextBox 5"/>
          <p:cNvSpPr txBox="1"/>
          <p:nvPr/>
        </p:nvSpPr>
        <p:spPr>
          <a:xfrm>
            <a:off x="7210582" y="1462816"/>
            <a:ext cx="1446727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Neural Net</a:t>
            </a:r>
            <a:endParaRPr lang="en-US" sz="2000" dirty="0"/>
          </a:p>
        </p:txBody>
      </p:sp>
      <p:sp>
        <p:nvSpPr>
          <p:cNvPr id="7" name="Rounded Rectangle 6"/>
          <p:cNvSpPr/>
          <p:nvPr/>
        </p:nvSpPr>
        <p:spPr>
          <a:xfrm>
            <a:off x="7315760" y="1984548"/>
            <a:ext cx="1036749" cy="927279"/>
          </a:xfrm>
          <a:prstGeom prst="roundRect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Spatial</a:t>
            </a:r>
          </a:p>
          <a:p>
            <a:pPr algn="ctr"/>
            <a:r>
              <a:rPr lang="en-US" sz="2000" dirty="0" smtClean="0"/>
              <a:t>Layer</a:t>
            </a:r>
            <a:endParaRPr lang="en-US" sz="2000" dirty="0"/>
          </a:p>
        </p:txBody>
      </p:sp>
      <p:sp>
        <p:nvSpPr>
          <p:cNvPr id="8" name="Rounded Rectangle 7"/>
          <p:cNvSpPr/>
          <p:nvPr/>
        </p:nvSpPr>
        <p:spPr>
          <a:xfrm>
            <a:off x="7468160" y="2136948"/>
            <a:ext cx="1036749" cy="927279"/>
          </a:xfrm>
          <a:prstGeom prst="roundRect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Spatial</a:t>
            </a:r>
          </a:p>
          <a:p>
            <a:pPr algn="ctr"/>
            <a:r>
              <a:rPr lang="en-US" sz="2000" dirty="0" smtClean="0"/>
              <a:t>Layer</a:t>
            </a:r>
            <a:endParaRPr lang="en-US" sz="2000" dirty="0"/>
          </a:p>
        </p:txBody>
      </p:sp>
      <p:sp>
        <p:nvSpPr>
          <p:cNvPr id="9" name="Rounded Rectangle 8"/>
          <p:cNvSpPr/>
          <p:nvPr/>
        </p:nvSpPr>
        <p:spPr>
          <a:xfrm>
            <a:off x="7620560" y="2289348"/>
            <a:ext cx="1036749" cy="927279"/>
          </a:xfrm>
          <a:prstGeom prst="roundRect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Spatial</a:t>
            </a:r>
          </a:p>
          <a:p>
            <a:pPr algn="ctr"/>
            <a:r>
              <a:rPr lang="en-US" sz="2000" dirty="0" smtClean="0"/>
              <a:t>Layer</a:t>
            </a:r>
            <a:endParaRPr lang="en-US" sz="2000" dirty="0"/>
          </a:p>
        </p:txBody>
      </p:sp>
      <p:sp>
        <p:nvSpPr>
          <p:cNvPr id="13" name="Rectangle 12"/>
          <p:cNvSpPr/>
          <p:nvPr/>
        </p:nvSpPr>
        <p:spPr>
          <a:xfrm>
            <a:off x="6987348" y="3630898"/>
            <a:ext cx="1854557" cy="77930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Test </a:t>
            </a:r>
            <a:r>
              <a:rPr lang="en-US" sz="2000" dirty="0" smtClean="0">
                <a:solidFill>
                  <a:schemeClr val="tx1"/>
                </a:solidFill>
              </a:rPr>
              <a:t>Set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8262356" y="5606606"/>
            <a:ext cx="2242770" cy="77930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Run Time Evaluation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8262356" y="4674898"/>
            <a:ext cx="2242770" cy="77930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Baseline calculation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29" name="Right Brace 28"/>
          <p:cNvSpPr/>
          <p:nvPr/>
        </p:nvSpPr>
        <p:spPr>
          <a:xfrm>
            <a:off x="8919566" y="1301969"/>
            <a:ext cx="734096" cy="3138707"/>
          </a:xfrm>
          <a:prstGeom prst="rightBrac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1" name="Rectangle 30"/>
          <p:cNvSpPr/>
          <p:nvPr/>
        </p:nvSpPr>
        <p:spPr>
          <a:xfrm>
            <a:off x="9801382" y="1301969"/>
            <a:ext cx="1614001" cy="3108237"/>
          </a:xfrm>
          <a:prstGeom prst="rect">
            <a:avLst/>
          </a:prstGeom>
          <a:solidFill>
            <a:srgbClr val="8DCCD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First Level Optimization Pass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486610" y="642513"/>
            <a:ext cx="1495461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Optimizer</a:t>
            </a:r>
            <a:endParaRPr lang="en-US" sz="2400" dirty="0"/>
          </a:p>
        </p:txBody>
      </p:sp>
      <p:sp>
        <p:nvSpPr>
          <p:cNvPr id="39" name="Right Arrow 38"/>
          <p:cNvSpPr/>
          <p:nvPr/>
        </p:nvSpPr>
        <p:spPr>
          <a:xfrm>
            <a:off x="9268332" y="2708466"/>
            <a:ext cx="532413" cy="325712"/>
          </a:xfrm>
          <a:prstGeom prst="rightArrow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98" name="Oval 97"/>
          <p:cNvSpPr/>
          <p:nvPr/>
        </p:nvSpPr>
        <p:spPr>
          <a:xfrm>
            <a:off x="4248124" y="1192454"/>
            <a:ext cx="2053099" cy="774877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Dataset</a:t>
            </a:r>
            <a:endParaRPr lang="en-US" sz="2000" dirty="0"/>
          </a:p>
        </p:txBody>
      </p:sp>
      <p:graphicFrame>
        <p:nvGraphicFramePr>
          <p:cNvPr id="100" name="Object 99"/>
          <p:cNvGraphicFramePr>
            <a:graphicFrameLocks noChangeAspect="1"/>
          </p:cNvGraphicFramePr>
          <p:nvPr/>
        </p:nvGraphicFramePr>
        <p:xfrm>
          <a:off x="5112339" y="2255187"/>
          <a:ext cx="369332" cy="393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3" imgW="177480" imgH="190440" progId="Equation.DSMT4">
                  <p:embed/>
                </p:oleObj>
              </mc:Choice>
              <mc:Fallback>
                <p:oleObj name="Equation" r:id="rId3" imgW="177480" imgH="190440" progId="Equation.DSMT4">
                  <p:embed/>
                  <p:pic>
                    <p:nvPicPr>
                      <p:cNvPr id="100" name="Object 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12339" y="2255187"/>
                        <a:ext cx="369332" cy="393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-55726" y="2017564"/>
            <a:ext cx="402948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spc="15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tart of the Optimization Algorithm Code Flow</a:t>
            </a:r>
            <a:endParaRPr lang="en-US" sz="4667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2911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37" grpId="0" animBg="1"/>
      <p:bldP spid="36" grpId="0" animBg="1"/>
      <p:bldP spid="33" grpId="0" animBg="1"/>
      <p:bldP spid="11" grpId="0" animBg="1"/>
      <p:bldP spid="6" grpId="0"/>
      <p:bldP spid="7" grpId="0" animBg="1"/>
      <p:bldP spid="8" grpId="0" animBg="1"/>
      <p:bldP spid="9" grpId="0" animBg="1"/>
      <p:bldP spid="13" grpId="0" animBg="1"/>
      <p:bldP spid="27" grpId="0" animBg="1"/>
      <p:bldP spid="28" grpId="0" animBg="1"/>
      <p:bldP spid="29" grpId="0" animBg="1"/>
      <p:bldP spid="31" grpId="0" animBg="1"/>
      <p:bldP spid="3" grpId="0"/>
      <p:bldP spid="39" grpId="0" animBg="1"/>
      <p:bldP spid="9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30003" y="370653"/>
            <a:ext cx="853201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 spc="15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First Level Optimization Pass</a:t>
            </a:r>
            <a:endParaRPr lang="en-US" sz="4667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312734" y="1394684"/>
                <a:ext cx="877824" cy="874645"/>
              </a:xfrm>
              <a:prstGeom prst="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mr>
                        <m:m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mr>
                      </m:m>
                    </m:oMath>
                  </m:oMathPara>
                </a14:m>
                <a:endParaRPr lang="en-US" sz="24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2734" y="1394684"/>
                <a:ext cx="877824" cy="87464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 w="571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2315864" y="1570396"/>
            <a:ext cx="30045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Default mask =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33355" y="1570396"/>
            <a:ext cx="4140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=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890176" y="1394683"/>
                <a:ext cx="877824" cy="874645"/>
              </a:xfrm>
              <a:prstGeom prst="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</m:mr>
                        <m:mr>
                          <m:e/>
                          <m:e/>
                        </m:mr>
                      </m:m>
                    </m:oMath>
                  </m:oMathPara>
                </a14:m>
                <a:endParaRPr lang="en-US" sz="24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0176" y="1394683"/>
                <a:ext cx="877824" cy="87464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571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2" name="Group 81"/>
          <p:cNvGrpSpPr/>
          <p:nvPr/>
        </p:nvGrpSpPr>
        <p:grpSpPr>
          <a:xfrm>
            <a:off x="814439" y="2429865"/>
            <a:ext cx="2805942" cy="1320884"/>
            <a:chOff x="814439" y="2635929"/>
            <a:chExt cx="2805942" cy="1320884"/>
          </a:xfrm>
        </p:grpSpPr>
        <p:grpSp>
          <p:nvGrpSpPr>
            <p:cNvPr id="65" name="Group 64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18" name="Group 1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9" name="Rectangle 1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" name="Rectangle 1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Rectangle 2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" name="Rectangle 2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5" name="Group 54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56" name="Rectangle 5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7" name="Rectangle 5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8" name="Rectangle 5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9" name="Rectangle 5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0" name="Group 5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61" name="Rectangle 6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2" name="Rectangle 6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3" name="Rectangle 6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4" name="Rectangle 6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66" name="Group 65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67" name="Group 66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8" name="Group 67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74" name="Rectangle 7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5" name="Rectangle 7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6" name="Rectangle 7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7" name="Rectangle 7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9" name="Group 68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70" name="Rectangle 6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1" name="Rectangle 7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2" name="Rectangle 7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3" name="Rectangle 7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83" name="Group 82"/>
          <p:cNvGrpSpPr/>
          <p:nvPr/>
        </p:nvGrpSpPr>
        <p:grpSpPr>
          <a:xfrm>
            <a:off x="4583909" y="2465841"/>
            <a:ext cx="2805942" cy="1320884"/>
            <a:chOff x="814439" y="2635929"/>
            <a:chExt cx="2805942" cy="1320884"/>
          </a:xfrm>
        </p:grpSpPr>
        <p:grpSp>
          <p:nvGrpSpPr>
            <p:cNvPr id="84" name="Group 83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101" name="Group 100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12" name="Rectangle 11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3" name="Rectangle 11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Rectangle 11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2" name="Group 101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08" name="Rectangle 10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0" name="Rectangle 10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3" name="Group 102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04" name="Rectangle 10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5" name="Rectangle 10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6" name="Rectangle 10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7" name="Rectangle 10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85" name="Group 84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86" name="Group 85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97" name="Rectangle 9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8" name="Rectangle 9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9" name="Rectangle 9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0" name="Rectangle 9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7" name="Group 86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93" name="Rectangle 9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4" name="Rectangle 9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5" name="Rectangle 9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6" name="Rectangle 9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8" name="Group 87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89" name="Rectangle 8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0" name="Rectangle 8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1" name="Rectangle 9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2" name="Rectangle 9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116" name="Group 115"/>
          <p:cNvGrpSpPr/>
          <p:nvPr/>
        </p:nvGrpSpPr>
        <p:grpSpPr>
          <a:xfrm>
            <a:off x="8320675" y="2465841"/>
            <a:ext cx="2805942" cy="1320884"/>
            <a:chOff x="814439" y="2635929"/>
            <a:chExt cx="2805942" cy="1320884"/>
          </a:xfrm>
        </p:grpSpPr>
        <p:grpSp>
          <p:nvGrpSpPr>
            <p:cNvPr id="117" name="Group 116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134" name="Group 133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45" name="Rectangle 14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6" name="Rectangle 14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7" name="Rectangle 14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8" name="Rectangle 14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35" name="Group 134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41" name="Rectangle 14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2" name="Rectangle 14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3" name="Rectangle 14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4" name="Rectangle 14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36" name="Group 135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37" name="Rectangle 13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8" name="Rectangle 13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9" name="Rectangle 13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0" name="Rectangle 13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118" name="Group 117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119" name="Group 118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30" name="Rectangle 12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1" name="Rectangle 13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2" name="Rectangle 13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3" name="Rectangle 13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0" name="Group 119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26" name="Rectangle 12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7" name="Rectangle 12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8" name="Rectangle 12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9" name="Rectangle 12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1" name="Group 120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22" name="Rectangle 12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3" name="Rectangle 12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4" name="Rectangle 12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5" name="Rectangle 12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149" name="Group 148"/>
          <p:cNvGrpSpPr/>
          <p:nvPr/>
        </p:nvGrpSpPr>
        <p:grpSpPr>
          <a:xfrm>
            <a:off x="888482" y="3973361"/>
            <a:ext cx="2805942" cy="1320884"/>
            <a:chOff x="814439" y="2635929"/>
            <a:chExt cx="2805942" cy="1320884"/>
          </a:xfrm>
        </p:grpSpPr>
        <p:grpSp>
          <p:nvGrpSpPr>
            <p:cNvPr id="150" name="Group 149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167" name="Group 166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78" name="Rectangle 17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9" name="Rectangle 17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0" name="Rectangle 17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1" name="Rectangle 18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68" name="Group 167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74" name="Rectangle 17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5" name="Rectangle 17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6" name="Rectangle 17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7" name="Rectangle 17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69" name="Group 168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70" name="Rectangle 16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1" name="Rectangle 17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2" name="Rectangle 17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3" name="Rectangle 17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151" name="Group 150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152" name="Group 151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63" name="Rectangle 16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4" name="Rectangle 16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5" name="Rectangle 16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6" name="Rectangle 16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53" name="Group 152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59" name="Rectangle 15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0" name="Rectangle 15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1" name="Rectangle 16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2" name="Rectangle 16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54" name="Group 153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55" name="Rectangle 15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6" name="Rectangle 15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7" name="Rectangle 15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8" name="Rectangle 15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182" name="Group 181"/>
          <p:cNvGrpSpPr/>
          <p:nvPr/>
        </p:nvGrpSpPr>
        <p:grpSpPr>
          <a:xfrm>
            <a:off x="4583909" y="3876398"/>
            <a:ext cx="2805942" cy="1320884"/>
            <a:chOff x="814439" y="2635929"/>
            <a:chExt cx="2805942" cy="1320884"/>
          </a:xfrm>
        </p:grpSpPr>
        <p:grpSp>
          <p:nvGrpSpPr>
            <p:cNvPr id="183" name="Group 182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200" name="Group 199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11" name="Rectangle 21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2" name="Rectangle 21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3" name="Rectangle 21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4" name="Rectangle 21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01" name="Group 200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07" name="Rectangle 20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8" name="Rectangle 20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9" name="Rectangle 20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0" name="Rectangle 20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02" name="Group 201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03" name="Rectangle 20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4" name="Rectangle 20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5" name="Rectangle 20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6" name="Rectangle 20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184" name="Group 183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185" name="Group 184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96" name="Rectangle 19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7" name="Rectangle 19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8" name="Rectangle 19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9" name="Rectangle 19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86" name="Group 185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92" name="Rectangle 19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3" name="Rectangle 19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4" name="Rectangle 19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5" name="Rectangle 19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87" name="Group 186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88" name="Rectangle 18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9" name="Rectangle 18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0" name="Rectangle 18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1" name="Rectangle 19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215" name="Group 214"/>
          <p:cNvGrpSpPr/>
          <p:nvPr/>
        </p:nvGrpSpPr>
        <p:grpSpPr>
          <a:xfrm>
            <a:off x="8320675" y="3876398"/>
            <a:ext cx="2805942" cy="1320884"/>
            <a:chOff x="814439" y="2635929"/>
            <a:chExt cx="2805942" cy="1320884"/>
          </a:xfrm>
        </p:grpSpPr>
        <p:grpSp>
          <p:nvGrpSpPr>
            <p:cNvPr id="216" name="Group 215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233" name="Group 232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44" name="Rectangle 24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5" name="Rectangle 24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6" name="Rectangle 24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7" name="Rectangle 24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34" name="Group 233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40" name="Rectangle 23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1" name="Rectangle 24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2" name="Rectangle 24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3" name="Rectangle 24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35" name="Group 234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36" name="Rectangle 23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7" name="Rectangle 23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8" name="Rectangle 23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9" name="Rectangle 23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217" name="Group 216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218" name="Group 21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29" name="Rectangle 22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0" name="Rectangle 22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1" name="Rectangle 23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2" name="Rectangle 23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19" name="Group 218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25" name="Rectangle 22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6" name="Rectangle 22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7" name="Rectangle 22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8" name="Rectangle 22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20" name="Group 21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21" name="Rectangle 22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2" name="Rectangle 22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3" name="Rectangle 22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4" name="Rectangle 22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sp>
        <p:nvSpPr>
          <p:cNvPr id="249" name="TextBox 248"/>
          <p:cNvSpPr txBox="1"/>
          <p:nvPr/>
        </p:nvSpPr>
        <p:spPr>
          <a:xfrm>
            <a:off x="3988377" y="2973508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250" name="TextBox 249"/>
          <p:cNvSpPr txBox="1"/>
          <p:nvPr/>
        </p:nvSpPr>
        <p:spPr>
          <a:xfrm>
            <a:off x="7768000" y="2937907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251" name="TextBox 250"/>
          <p:cNvSpPr txBox="1"/>
          <p:nvPr/>
        </p:nvSpPr>
        <p:spPr>
          <a:xfrm>
            <a:off x="11486972" y="2946616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252" name="TextBox 251"/>
          <p:cNvSpPr txBox="1"/>
          <p:nvPr/>
        </p:nvSpPr>
        <p:spPr>
          <a:xfrm>
            <a:off x="3947592" y="4413792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253" name="TextBox 252"/>
          <p:cNvSpPr txBox="1"/>
          <p:nvPr/>
        </p:nvSpPr>
        <p:spPr>
          <a:xfrm>
            <a:off x="7727215" y="4378191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254" name="TextBox 253"/>
          <p:cNvSpPr txBox="1"/>
          <p:nvPr/>
        </p:nvSpPr>
        <p:spPr>
          <a:xfrm>
            <a:off x="11197595" y="4386900"/>
            <a:ext cx="8006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 …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grpSp>
        <p:nvGrpSpPr>
          <p:cNvPr id="288" name="Group 287"/>
          <p:cNvGrpSpPr/>
          <p:nvPr/>
        </p:nvGrpSpPr>
        <p:grpSpPr>
          <a:xfrm>
            <a:off x="899213" y="5413649"/>
            <a:ext cx="2805942" cy="1320884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289" name="Group 288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06" name="Group 305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17" name="Rectangle 31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8" name="Rectangle 31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9" name="Rectangle 31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20" name="Rectangle 31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07" name="Group 306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13" name="Rectangle 31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4" name="Rectangle 31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5" name="Rectangle 31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6" name="Rectangle 31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08" name="Group 307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09" name="Rectangle 30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0" name="Rectangle 30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1" name="Rectangle 31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2" name="Rectangle 31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290" name="Group 289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91" name="Group 290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02" name="Rectangle 30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3" name="Rectangle 30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4" name="Rectangle 30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5" name="Rectangle 30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92" name="Group 291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98" name="Rectangle 29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9" name="Rectangle 29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0" name="Rectangle 29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1" name="Rectangle 30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93" name="Group 292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94" name="Rectangle 29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5" name="Rectangle 29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6" name="Rectangle 29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7" name="Rectangle 29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321" name="Group 320"/>
          <p:cNvGrpSpPr/>
          <p:nvPr/>
        </p:nvGrpSpPr>
        <p:grpSpPr>
          <a:xfrm>
            <a:off x="4594640" y="5316686"/>
            <a:ext cx="2805942" cy="1320884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322" name="Group 321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39" name="Group 338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50" name="Rectangle 34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1" name="Rectangle 35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2" name="Rectangle 35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3" name="Rectangle 35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40" name="Group 339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46" name="Rectangle 34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7" name="Rectangle 34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8" name="Rectangle 34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9" name="Rectangle 34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41" name="Group 340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42" name="Rectangle 34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3" name="Rectangle 34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4" name="Rectangle 34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5" name="Rectangle 34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323" name="Group 322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24" name="Group 323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35" name="Rectangle 33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6" name="Rectangle 33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7" name="Rectangle 33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8" name="Rectangle 33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25" name="Group 324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31" name="Rectangle 33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2" name="Rectangle 33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3" name="Rectangle 33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4" name="Rectangle 33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26" name="Group 325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27" name="Rectangle 32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28" name="Rectangle 32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29" name="Rectangle 32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0" name="Rectangle 32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354" name="Group 353"/>
          <p:cNvGrpSpPr/>
          <p:nvPr/>
        </p:nvGrpSpPr>
        <p:grpSpPr>
          <a:xfrm>
            <a:off x="8331406" y="5316686"/>
            <a:ext cx="2805942" cy="1320884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355" name="Group 354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72" name="Group 371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83" name="Rectangle 38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4" name="Rectangle 38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5" name="Rectangle 38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6" name="Rectangle 38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73" name="Group 372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79" name="Rectangle 37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0" name="Rectangle 37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1" name="Rectangle 38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2" name="Rectangle 38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74" name="Group 373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75" name="Rectangle 37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6" name="Rectangle 37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7" name="Rectangle 37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8" name="Rectangle 37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356" name="Group 355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57" name="Group 356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68" name="Rectangle 36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9" name="Rectangle 36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0" name="Rectangle 36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1" name="Rectangle 37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58" name="Group 357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64" name="Rectangle 36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5" name="Rectangle 36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6" name="Rectangle 36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7" name="Rectangle 36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59" name="Group 358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60" name="Rectangle 35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1" name="Rectangle 36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2" name="Rectangle 36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3" name="Rectangle 36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sp>
        <p:nvSpPr>
          <p:cNvPr id="387" name="TextBox 386"/>
          <p:cNvSpPr txBox="1"/>
          <p:nvPr/>
        </p:nvSpPr>
        <p:spPr>
          <a:xfrm>
            <a:off x="3958323" y="5854080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388" name="TextBox 387"/>
          <p:cNvSpPr txBox="1"/>
          <p:nvPr/>
        </p:nvSpPr>
        <p:spPr>
          <a:xfrm>
            <a:off x="7737946" y="5818479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389" name="TextBox 388"/>
          <p:cNvSpPr txBox="1"/>
          <p:nvPr/>
        </p:nvSpPr>
        <p:spPr>
          <a:xfrm>
            <a:off x="11208326" y="5827188"/>
            <a:ext cx="8006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 …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4076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98402" y="370653"/>
            <a:ext cx="479522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 spc="15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atch Quantizer</a:t>
            </a:r>
            <a:endParaRPr lang="en-US" sz="4667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8686" y="1338901"/>
            <a:ext cx="100456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1. Filter results and sort according to operations saved </a:t>
            </a:r>
            <a:endParaRPr lang="en-US" sz="2800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grpSp>
        <p:nvGrpSpPr>
          <p:cNvPr id="82" name="Group 81"/>
          <p:cNvGrpSpPr/>
          <p:nvPr/>
        </p:nvGrpSpPr>
        <p:grpSpPr>
          <a:xfrm>
            <a:off x="1521689" y="2197597"/>
            <a:ext cx="2805942" cy="1320884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65" name="Group 64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18" name="Group 1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19" name="Rectangle 1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0" name="Rectangle 1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1" name="Rectangle 2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2" name="Rectangle 2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55" name="Group 54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56" name="Rectangle 5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57" name="Rectangle 5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58" name="Rectangle 5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59" name="Rectangle 5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60" name="Group 5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61" name="Rectangle 6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2" name="Rectangle 6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63" name="Rectangle 6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64" name="Rectangle 6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  <p:grpSp>
          <p:nvGrpSpPr>
            <p:cNvPr id="66" name="Group 65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67" name="Group 66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68" name="Group 67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74" name="Rectangle 7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5" name="Rectangle 7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6" name="Rectangle 7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7" name="Rectangle 7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69" name="Group 68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70" name="Rectangle 6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1" name="Rectangle 7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2" name="Rectangle 7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3" name="Rectangle 7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</p:grpSp>
      <p:sp>
        <p:nvSpPr>
          <p:cNvPr id="251" name="TextBox 250"/>
          <p:cNvSpPr txBox="1"/>
          <p:nvPr/>
        </p:nvSpPr>
        <p:spPr>
          <a:xfrm>
            <a:off x="9007494" y="2705639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254" name="TextBox 253"/>
          <p:cNvSpPr txBox="1"/>
          <p:nvPr/>
        </p:nvSpPr>
        <p:spPr>
          <a:xfrm>
            <a:off x="8718117" y="4145923"/>
            <a:ext cx="8006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 …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389" name="TextBox 388"/>
          <p:cNvSpPr txBox="1"/>
          <p:nvPr/>
        </p:nvSpPr>
        <p:spPr>
          <a:xfrm>
            <a:off x="8728848" y="5586211"/>
            <a:ext cx="8006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 …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390" name="Rectangle 389"/>
          <p:cNvSpPr/>
          <p:nvPr/>
        </p:nvSpPr>
        <p:spPr>
          <a:xfrm>
            <a:off x="7464395" y="2513617"/>
            <a:ext cx="512064" cy="50804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3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391" name="Rectangle 390"/>
          <p:cNvSpPr/>
          <p:nvPr/>
        </p:nvSpPr>
        <p:spPr>
          <a:xfrm>
            <a:off x="6541137" y="2513846"/>
            <a:ext cx="512064" cy="50804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2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392" name="Rectangle 391"/>
          <p:cNvSpPr/>
          <p:nvPr/>
        </p:nvSpPr>
        <p:spPr>
          <a:xfrm>
            <a:off x="5617879" y="2513617"/>
            <a:ext cx="512064" cy="50804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1</a:t>
            </a:r>
            <a:endParaRPr lang="en-US" sz="4000">
              <a:solidFill>
                <a:schemeClr val="tx1"/>
              </a:solidFill>
            </a:endParaRPr>
          </a:p>
        </p:txBody>
      </p:sp>
      <p:grpSp>
        <p:nvGrpSpPr>
          <p:cNvPr id="393" name="Group 392"/>
          <p:cNvGrpSpPr/>
          <p:nvPr/>
        </p:nvGrpSpPr>
        <p:grpSpPr>
          <a:xfrm>
            <a:off x="1521689" y="3740887"/>
            <a:ext cx="2805942" cy="1320884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394" name="Group 393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411" name="Group 410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22" name="Rectangle 42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23" name="Rectangle 42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24" name="Rectangle 42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25" name="Rectangle 42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412" name="Group 411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18" name="Rectangle 41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19" name="Rectangle 41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20" name="Rectangle 41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21" name="Rectangle 42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413" name="Group 412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14" name="Rectangle 41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15" name="Rectangle 41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16" name="Rectangle 41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17" name="Rectangle 41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  <p:grpSp>
          <p:nvGrpSpPr>
            <p:cNvPr id="395" name="Group 394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96" name="Group 395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07" name="Rectangle 40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08" name="Rectangle 40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09" name="Rectangle 40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10" name="Rectangle 40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397" name="Group 396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03" name="Rectangle 40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04" name="Rectangle 40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05" name="Rectangle 40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06" name="Rectangle 40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398" name="Group 397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99" name="Rectangle 39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00" name="Rectangle 39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01" name="Rectangle 40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02" name="Rectangle 40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</p:grpSp>
      <p:sp>
        <p:nvSpPr>
          <p:cNvPr id="426" name="Rectangle 425"/>
          <p:cNvSpPr/>
          <p:nvPr/>
        </p:nvSpPr>
        <p:spPr>
          <a:xfrm>
            <a:off x="7464395" y="4056907"/>
            <a:ext cx="512064" cy="50804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3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427" name="Rectangle 426"/>
          <p:cNvSpPr/>
          <p:nvPr/>
        </p:nvSpPr>
        <p:spPr>
          <a:xfrm>
            <a:off x="6541137" y="4057136"/>
            <a:ext cx="512064" cy="50804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2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428" name="Rectangle 427"/>
          <p:cNvSpPr/>
          <p:nvPr/>
        </p:nvSpPr>
        <p:spPr>
          <a:xfrm>
            <a:off x="5617879" y="4056907"/>
            <a:ext cx="512064" cy="50804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1</a:t>
            </a:r>
            <a:endParaRPr lang="en-US" sz="4000">
              <a:solidFill>
                <a:schemeClr val="tx1"/>
              </a:solidFill>
            </a:endParaRPr>
          </a:p>
        </p:txBody>
      </p:sp>
      <p:grpSp>
        <p:nvGrpSpPr>
          <p:cNvPr id="429" name="Group 428"/>
          <p:cNvGrpSpPr/>
          <p:nvPr/>
        </p:nvGrpSpPr>
        <p:grpSpPr>
          <a:xfrm>
            <a:off x="1521689" y="5267547"/>
            <a:ext cx="2805942" cy="1320884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430" name="Group 429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447" name="Group 446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58" name="Rectangle 45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59" name="Rectangle 45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60" name="Rectangle 45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61" name="Rectangle 46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448" name="Group 447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54" name="Rectangle 45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55" name="Rectangle 45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56" name="Rectangle 45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57" name="Rectangle 45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449" name="Group 448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50" name="Rectangle 44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51" name="Rectangle 45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52" name="Rectangle 45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53" name="Rectangle 45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  <p:grpSp>
          <p:nvGrpSpPr>
            <p:cNvPr id="431" name="Group 430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432" name="Group 431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43" name="Rectangle 44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44" name="Rectangle 44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45" name="Rectangle 44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46" name="Rectangle 44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433" name="Group 432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39" name="Rectangle 43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40" name="Rectangle 43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41" name="Rectangle 44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42" name="Rectangle 44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434" name="Group 433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35" name="Rectangle 43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36" name="Rectangle 43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37" name="Rectangle 43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38" name="Rectangle 43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</p:grpSp>
      <p:sp>
        <p:nvSpPr>
          <p:cNvPr id="463" name="Rectangle 462"/>
          <p:cNvSpPr/>
          <p:nvPr/>
        </p:nvSpPr>
        <p:spPr>
          <a:xfrm>
            <a:off x="6541137" y="5583796"/>
            <a:ext cx="512064" cy="50804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2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464" name="Rectangle 463"/>
          <p:cNvSpPr/>
          <p:nvPr/>
        </p:nvSpPr>
        <p:spPr>
          <a:xfrm>
            <a:off x="5617879" y="5583567"/>
            <a:ext cx="512064" cy="50804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1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7" name="Right Arrow 6"/>
          <p:cNvSpPr/>
          <p:nvPr/>
        </p:nvSpPr>
        <p:spPr>
          <a:xfrm>
            <a:off x="4753950" y="2603490"/>
            <a:ext cx="528034" cy="396028"/>
          </a:xfrm>
          <a:prstGeom prst="rightArrow">
            <a:avLst/>
          </a:prstGeom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5" name="Right Arrow 464"/>
          <p:cNvSpPr/>
          <p:nvPr/>
        </p:nvSpPr>
        <p:spPr>
          <a:xfrm>
            <a:off x="4753950" y="4145923"/>
            <a:ext cx="528034" cy="396028"/>
          </a:xfrm>
          <a:prstGeom prst="rightArrow">
            <a:avLst/>
          </a:prstGeom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6" name="Right Arrow 465"/>
          <p:cNvSpPr/>
          <p:nvPr/>
        </p:nvSpPr>
        <p:spPr>
          <a:xfrm>
            <a:off x="4779791" y="5681880"/>
            <a:ext cx="528034" cy="396028"/>
          </a:xfrm>
          <a:prstGeom prst="rightArrow">
            <a:avLst/>
          </a:prstGeom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5139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98402" y="370653"/>
            <a:ext cx="479522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 spc="15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atch Quantizer</a:t>
            </a:r>
            <a:endParaRPr lang="en-US" sz="4667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8686" y="1338901"/>
            <a:ext cx="60846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pc="151" dirty="0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2. </a:t>
            </a:r>
            <a:r>
              <a:rPr lang="en-US" sz="2800" spc="151" dirty="0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Create </a:t>
            </a:r>
            <a:r>
              <a:rPr lang="en-US" sz="2800" spc="151" dirty="0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channels and simulate </a:t>
            </a:r>
            <a:endParaRPr lang="en-US" sz="2800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grpSp>
        <p:nvGrpSpPr>
          <p:cNvPr id="82" name="Group 81"/>
          <p:cNvGrpSpPr/>
          <p:nvPr/>
        </p:nvGrpSpPr>
        <p:grpSpPr>
          <a:xfrm>
            <a:off x="796293" y="2288567"/>
            <a:ext cx="2240280" cy="103327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65" name="Group 64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18" name="Group 1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19" name="Rectangle 1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0" name="Rectangle 1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1" name="Rectangle 2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2" name="Rectangle 2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55" name="Group 54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56" name="Rectangle 5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57" name="Rectangle 5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58" name="Rectangle 5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59" name="Rectangle 5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60" name="Group 5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61" name="Rectangle 6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2" name="Rectangle 6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63" name="Rectangle 6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64" name="Rectangle 6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  <p:grpSp>
          <p:nvGrpSpPr>
            <p:cNvPr id="66" name="Group 65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67" name="Group 66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68" name="Group 67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74" name="Rectangle 7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5" name="Rectangle 7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6" name="Rectangle 7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7" name="Rectangle 7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69" name="Group 68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70" name="Rectangle 6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1" name="Rectangle 7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2" name="Rectangle 7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3" name="Rectangle 7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</p:grpSp>
      <p:sp>
        <p:nvSpPr>
          <p:cNvPr id="390" name="Rectangle 389"/>
          <p:cNvSpPr/>
          <p:nvPr/>
        </p:nvSpPr>
        <p:spPr>
          <a:xfrm>
            <a:off x="5060837" y="2666842"/>
            <a:ext cx="512064" cy="50804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3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391" name="Rectangle 390"/>
          <p:cNvSpPr/>
          <p:nvPr/>
        </p:nvSpPr>
        <p:spPr>
          <a:xfrm>
            <a:off x="4459819" y="2666842"/>
            <a:ext cx="512064" cy="50804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2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392" name="Rectangle 391"/>
          <p:cNvSpPr/>
          <p:nvPr/>
        </p:nvSpPr>
        <p:spPr>
          <a:xfrm>
            <a:off x="3849833" y="2666842"/>
            <a:ext cx="512064" cy="50804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1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7" name="Right Arrow 6"/>
          <p:cNvSpPr/>
          <p:nvPr/>
        </p:nvSpPr>
        <p:spPr>
          <a:xfrm>
            <a:off x="3214321" y="2720613"/>
            <a:ext cx="528034" cy="396028"/>
          </a:xfrm>
          <a:prstGeom prst="rightArrow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1" name="Group 230"/>
          <p:cNvGrpSpPr/>
          <p:nvPr/>
        </p:nvGrpSpPr>
        <p:grpSpPr>
          <a:xfrm>
            <a:off x="6590848" y="2301850"/>
            <a:ext cx="2240280" cy="103327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236" name="Group 235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55" name="Group 254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66" name="Rectangle 26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67" name="Rectangle 26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68" name="Rectangle 26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69" name="Rectangle 26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256" name="Group 255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62" name="Rectangle 26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63" name="Rectangle 26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64" name="Rectangle 26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65" name="Rectangle 26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257" name="Group 256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58" name="Rectangle 25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9" name="Rectangle 25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0" name="Rectangle 25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61" name="Rectangle 26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  <p:grpSp>
          <p:nvGrpSpPr>
            <p:cNvPr id="237" name="Group 236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38" name="Group 23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49" name="Rectangle 24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50" name="Rectangle 24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52" name="Rectangle 25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53" name="Rectangle 25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239" name="Group 238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45" name="Rectangle 24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46" name="Rectangle 24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47" name="Rectangle 24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48" name="Rectangle 24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240" name="Group 23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41" name="Rectangle 24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42" name="Rectangle 24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43" name="Rectangle 24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44" name="Rectangle 24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</p:grpSp>
      <p:sp>
        <p:nvSpPr>
          <p:cNvPr id="232" name="Rectangle 231"/>
          <p:cNvSpPr/>
          <p:nvPr/>
        </p:nvSpPr>
        <p:spPr>
          <a:xfrm>
            <a:off x="10841676" y="2666842"/>
            <a:ext cx="512064" cy="50804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3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233" name="Rectangle 232"/>
          <p:cNvSpPr/>
          <p:nvPr/>
        </p:nvSpPr>
        <p:spPr>
          <a:xfrm>
            <a:off x="10240658" y="2666842"/>
            <a:ext cx="512064" cy="50804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2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234" name="Rectangle 233"/>
          <p:cNvSpPr/>
          <p:nvPr/>
        </p:nvSpPr>
        <p:spPr>
          <a:xfrm>
            <a:off x="9630672" y="2666842"/>
            <a:ext cx="512064" cy="50804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1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235" name="Right Arrow 234"/>
          <p:cNvSpPr/>
          <p:nvPr/>
        </p:nvSpPr>
        <p:spPr>
          <a:xfrm>
            <a:off x="8995160" y="2720613"/>
            <a:ext cx="528034" cy="396028"/>
          </a:xfrm>
          <a:prstGeom prst="rightArrow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71" name="Group 270"/>
          <p:cNvGrpSpPr/>
          <p:nvPr/>
        </p:nvGrpSpPr>
        <p:grpSpPr>
          <a:xfrm>
            <a:off x="810170" y="3788712"/>
            <a:ext cx="2240280" cy="103327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276" name="Group 275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93" name="Group 292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04" name="Rectangle 30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05" name="Rectangle 30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06" name="Rectangle 30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07" name="Rectangle 30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294" name="Group 293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00" name="Rectangle 29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01" name="Rectangle 30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02" name="Rectangle 30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03" name="Rectangle 30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295" name="Group 294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96" name="Rectangle 29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7" name="Rectangle 29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98" name="Rectangle 29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9" name="Rectangle 29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  <p:grpSp>
          <p:nvGrpSpPr>
            <p:cNvPr id="277" name="Group 276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78" name="Group 27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89" name="Rectangle 28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90" name="Rectangle 28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91" name="Rectangle 29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92" name="Rectangle 29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279" name="Group 278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85" name="Rectangle 28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86" name="Rectangle 28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87" name="Rectangle 28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88" name="Rectangle 28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280" name="Group 27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81" name="Rectangle 28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82" name="Rectangle 28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83" name="Rectangle 28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84" name="Rectangle 28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</p:grpSp>
      <p:sp>
        <p:nvSpPr>
          <p:cNvPr id="272" name="Rectangle 271"/>
          <p:cNvSpPr/>
          <p:nvPr/>
        </p:nvSpPr>
        <p:spPr>
          <a:xfrm>
            <a:off x="5049366" y="4132005"/>
            <a:ext cx="512064" cy="50804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3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273" name="Rectangle 272"/>
          <p:cNvSpPr/>
          <p:nvPr/>
        </p:nvSpPr>
        <p:spPr>
          <a:xfrm>
            <a:off x="4448348" y="4132005"/>
            <a:ext cx="512064" cy="50804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2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274" name="Rectangle 273"/>
          <p:cNvSpPr/>
          <p:nvPr/>
        </p:nvSpPr>
        <p:spPr>
          <a:xfrm>
            <a:off x="3838362" y="4132005"/>
            <a:ext cx="512064" cy="50804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1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275" name="Right Arrow 274"/>
          <p:cNvSpPr/>
          <p:nvPr/>
        </p:nvSpPr>
        <p:spPr>
          <a:xfrm>
            <a:off x="3202850" y="4185776"/>
            <a:ext cx="528034" cy="396028"/>
          </a:xfrm>
          <a:prstGeom prst="rightArrow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09" name="Group 308"/>
          <p:cNvGrpSpPr/>
          <p:nvPr/>
        </p:nvGrpSpPr>
        <p:grpSpPr>
          <a:xfrm>
            <a:off x="6628747" y="3765312"/>
            <a:ext cx="2240280" cy="103327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314" name="Group 313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31" name="Group 330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42" name="Rectangle 34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43" name="Rectangle 34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44" name="Rectangle 34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45" name="Rectangle 34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332" name="Group 331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38" name="Rectangle 33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39" name="Rectangle 33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40" name="Rectangle 33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41" name="Rectangle 34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333" name="Group 332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34" name="Rectangle 33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35" name="Rectangle 33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36" name="Rectangle 33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37" name="Rectangle 33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</p:grpSp>
        </p:grpSp>
        <p:grpSp>
          <p:nvGrpSpPr>
            <p:cNvPr id="315" name="Group 314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16" name="Group 315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27" name="Rectangle 32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28" name="Rectangle 32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29" name="Rectangle 32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30" name="Rectangle 32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317" name="Group 316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23" name="Rectangle 32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24" name="Rectangle 32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25" name="Rectangle 32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26" name="Rectangle 32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318" name="Group 317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19" name="Rectangle 31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20" name="Rectangle 31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21" name="Rectangle 32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22" name="Rectangle 32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</p:grpSp>
      <p:sp>
        <p:nvSpPr>
          <p:cNvPr id="311" name="Rectangle 310"/>
          <p:cNvSpPr/>
          <p:nvPr/>
        </p:nvSpPr>
        <p:spPr>
          <a:xfrm>
            <a:off x="10280225" y="4132005"/>
            <a:ext cx="512064" cy="50804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2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312" name="Rectangle 311"/>
          <p:cNvSpPr/>
          <p:nvPr/>
        </p:nvSpPr>
        <p:spPr>
          <a:xfrm>
            <a:off x="9670239" y="4132005"/>
            <a:ext cx="512064" cy="50804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1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313" name="Right Arrow 312"/>
          <p:cNvSpPr/>
          <p:nvPr/>
        </p:nvSpPr>
        <p:spPr>
          <a:xfrm>
            <a:off x="9034727" y="4185776"/>
            <a:ext cx="528034" cy="396028"/>
          </a:xfrm>
          <a:prstGeom prst="rightArrow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46" name="Group 345"/>
          <p:cNvGrpSpPr/>
          <p:nvPr/>
        </p:nvGrpSpPr>
        <p:grpSpPr>
          <a:xfrm>
            <a:off x="863336" y="5338852"/>
            <a:ext cx="2243114" cy="103126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347" name="Group 346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64" name="Group 363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75" name="Rectangle 37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6" name="Rectangle 37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7" name="Rectangle 37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8" name="Rectangle 37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65" name="Group 364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71" name="Rectangle 37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2" name="Rectangle 37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3" name="Rectangle 37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4" name="Rectangle 37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66" name="Group 365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67" name="Rectangle 36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8" name="Rectangle 36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9" name="Rectangle 36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0" name="Rectangle 36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348" name="Group 347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49" name="Group 348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60" name="Rectangle 35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1" name="Rectangle 36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2" name="Rectangle 36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3" name="Rectangle 36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50" name="Group 349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56" name="Rectangle 35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7" name="Rectangle 35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8" name="Rectangle 35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9" name="Rectangle 35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51" name="Group 350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52" name="Rectangle 35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3" name="Rectangle 35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4" name="Rectangle 35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5" name="Rectangle 35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379" name="Group 378"/>
          <p:cNvGrpSpPr/>
          <p:nvPr/>
        </p:nvGrpSpPr>
        <p:grpSpPr>
          <a:xfrm>
            <a:off x="4632806" y="5374828"/>
            <a:ext cx="2240280" cy="103327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380" name="Group 379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474" name="Group 473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85" name="Rectangle 48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6" name="Rectangle 48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7" name="Rectangle 48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8" name="Rectangle 48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75" name="Group 474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81" name="Rectangle 48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2" name="Rectangle 48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3" name="Rectangle 48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4" name="Rectangle 48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76" name="Group 475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77" name="Rectangle 47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8" name="Rectangle 47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9" name="Rectangle 47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0" name="Rectangle 47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381" name="Group 380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82" name="Group 381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70" name="Rectangle 46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1" name="Rectangle 47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2" name="Rectangle 47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3" name="Rectangle 47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83" name="Group 382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62" name="Rectangle 46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7" name="Rectangle 46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8" name="Rectangle 46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9" name="Rectangle 46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84" name="Group 383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85" name="Rectangle 38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6" name="Rectangle 38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7" name="Rectangle 38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8" name="Rectangle 38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489" name="Group 488"/>
          <p:cNvGrpSpPr/>
          <p:nvPr/>
        </p:nvGrpSpPr>
        <p:grpSpPr>
          <a:xfrm>
            <a:off x="8369572" y="5374828"/>
            <a:ext cx="2240280" cy="103327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490" name="Group 489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507" name="Group 506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518" name="Rectangle 51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9" name="Rectangle 51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20" name="Rectangle 51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21" name="Rectangle 52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08" name="Group 507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514" name="Rectangle 51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5" name="Rectangle 51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6" name="Rectangle 51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7" name="Rectangle 51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09" name="Group 508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510" name="Rectangle 50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1" name="Rectangle 51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2" name="Rectangle 51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3" name="Rectangle 51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491" name="Group 490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492" name="Group 491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503" name="Rectangle 50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4" name="Rectangle 50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5" name="Rectangle 50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6" name="Rectangle 50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93" name="Group 492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99" name="Rectangle 49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0" name="Rectangle 49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1" name="Rectangle 50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2" name="Rectangle 50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94" name="Group 493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95" name="Rectangle 49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6" name="Rectangle 49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7" name="Rectangle 49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8" name="Rectangle 49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sp>
        <p:nvSpPr>
          <p:cNvPr id="522" name="TextBox 521"/>
          <p:cNvSpPr txBox="1"/>
          <p:nvPr/>
        </p:nvSpPr>
        <p:spPr>
          <a:xfrm>
            <a:off x="3725647" y="5891464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523" name="TextBox 522"/>
          <p:cNvSpPr txBox="1"/>
          <p:nvPr/>
        </p:nvSpPr>
        <p:spPr>
          <a:xfrm>
            <a:off x="7585691" y="5854483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4010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39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23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2000" fill="hold"/>
                                        <p:tgtEl>
                                          <p:spTgt spid="31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2000" fill="hold"/>
                                        <p:tgtEl>
                                          <p:spTgt spid="27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2000" fill="hold"/>
                                        <p:tgtEl>
                                          <p:spTgt spid="34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" dur="2000" fill="hold"/>
                                        <p:tgtEl>
                                          <p:spTgt spid="392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9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0" dur="2000" fill="hold"/>
                                        <p:tgtEl>
                                          <p:spTgt spid="234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" dur="2000" fill="hold"/>
                                        <p:tgtEl>
                                          <p:spTgt spid="312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23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4" dur="2000" fill="hold"/>
                                        <p:tgtEl>
                                          <p:spTgt spid="274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6" dur="2000" fill="hold"/>
                                        <p:tgtEl>
                                          <p:spTgt spid="346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" dur="2000" fill="hold"/>
                                        <p:tgtEl>
                                          <p:spTgt spid="39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0" dur="2000" fill="hold"/>
                                        <p:tgtEl>
                                          <p:spTgt spid="23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2" dur="2000" fill="hold"/>
                                        <p:tgtEl>
                                          <p:spTgt spid="31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4" dur="2000" fill="hold"/>
                                        <p:tgtEl>
                                          <p:spTgt spid="27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6" dur="2000" fill="hold"/>
                                        <p:tgtEl>
                                          <p:spTgt spid="37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0" dur="2000" fill="hold"/>
                                        <p:tgtEl>
                                          <p:spTgt spid="391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1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2" dur="2000" fill="hold"/>
                                        <p:tgtEl>
                                          <p:spTgt spid="233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3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4" dur="2000" fill="hold"/>
                                        <p:tgtEl>
                                          <p:spTgt spid="311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5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2000" fill="hold"/>
                                        <p:tgtEl>
                                          <p:spTgt spid="273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8" dur="2000" fill="hold"/>
                                        <p:tgtEl>
                                          <p:spTgt spid="379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9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0" dur="2000" fill="hold"/>
                                        <p:tgtEl>
                                          <p:spTgt spid="23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51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2" dur="2000" fill="hold"/>
                                        <p:tgtEl>
                                          <p:spTgt spid="39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4" dur="2000" fill="hold"/>
                                        <p:tgtEl>
                                          <p:spTgt spid="27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5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6" dur="2000" fill="hold"/>
                                        <p:tgtEl>
                                          <p:spTgt spid="48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0" dur="2000" fill="hold"/>
                                        <p:tgtEl>
                                          <p:spTgt spid="232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2" dur="2000" fill="hold"/>
                                        <p:tgtEl>
                                          <p:spTgt spid="390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4" dur="2000" fill="hold"/>
                                        <p:tgtEl>
                                          <p:spTgt spid="272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6" dur="2000" fill="hold"/>
                                        <p:tgtEl>
                                          <p:spTgt spid="489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" grpId="0" animBg="1"/>
      <p:bldP spid="390" grpId="1" animBg="1"/>
      <p:bldP spid="391" grpId="0" animBg="1"/>
      <p:bldP spid="391" grpId="1" animBg="1"/>
      <p:bldP spid="392" grpId="0" animBg="1"/>
      <p:bldP spid="392" grpId="1" animBg="1"/>
      <p:bldP spid="232" grpId="0" animBg="1"/>
      <p:bldP spid="232" grpId="1" animBg="1"/>
      <p:bldP spid="233" grpId="0" animBg="1"/>
      <p:bldP spid="233" grpId="1" animBg="1"/>
      <p:bldP spid="234" grpId="0" animBg="1"/>
      <p:bldP spid="234" grpId="1" animBg="1"/>
      <p:bldP spid="272" grpId="0" animBg="1"/>
      <p:bldP spid="272" grpId="1" animBg="1"/>
      <p:bldP spid="273" grpId="0" animBg="1"/>
      <p:bldP spid="273" grpId="1" animBg="1"/>
      <p:bldP spid="274" grpId="0" animBg="1"/>
      <p:bldP spid="274" grpId="1" animBg="1"/>
      <p:bldP spid="311" grpId="0" animBg="1"/>
      <p:bldP spid="311" grpId="1" animBg="1"/>
      <p:bldP spid="312" grpId="0" animBg="1"/>
      <p:bldP spid="312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31187" y="370653"/>
            <a:ext cx="552965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 spc="15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hannel Quantizer</a:t>
            </a:r>
            <a:endParaRPr lang="en-US" sz="4667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49517" y="1313581"/>
            <a:ext cx="8731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Same as patch quantizer, but for creating layers</a:t>
            </a:r>
            <a:endParaRPr lang="en-US" sz="2800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grpSp>
        <p:nvGrpSpPr>
          <p:cNvPr id="82" name="Group 81"/>
          <p:cNvGrpSpPr/>
          <p:nvPr/>
        </p:nvGrpSpPr>
        <p:grpSpPr>
          <a:xfrm>
            <a:off x="796293" y="2288567"/>
            <a:ext cx="2240280" cy="103327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65" name="Group 64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18" name="Group 1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19" name="Rectangle 1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0" name="Rectangle 1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1" name="Rectangle 2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2" name="Rectangle 2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55" name="Group 54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56" name="Rectangle 5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7" name="Rectangle 5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8" name="Rectangle 5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9" name="Rectangle 5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60" name="Group 5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61" name="Rectangle 6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2" name="Rectangle 6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3" name="Rectangle 6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4" name="Rectangle 6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</p:grpSp>
        </p:grpSp>
        <p:grpSp>
          <p:nvGrpSpPr>
            <p:cNvPr id="66" name="Group 65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67" name="Group 66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68" name="Group 67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74" name="Rectangle 7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5" name="Rectangle 7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6" name="Rectangle 7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7" name="Rectangle 7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69" name="Group 68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70" name="Rectangle 6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1" name="Rectangle 7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2" name="Rectangle 7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3" name="Rectangle 7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</p:grpSp>
      </p:grpSp>
      <p:sp>
        <p:nvSpPr>
          <p:cNvPr id="7" name="Right Arrow 6"/>
          <p:cNvSpPr/>
          <p:nvPr/>
        </p:nvSpPr>
        <p:spPr>
          <a:xfrm>
            <a:off x="3214321" y="2720613"/>
            <a:ext cx="528034" cy="396028"/>
          </a:xfrm>
          <a:prstGeom prst="rightArrow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1" name="Group 230"/>
          <p:cNvGrpSpPr/>
          <p:nvPr/>
        </p:nvGrpSpPr>
        <p:grpSpPr>
          <a:xfrm>
            <a:off x="733732" y="3777256"/>
            <a:ext cx="2240280" cy="103327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236" name="Group 235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55" name="Group 254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66" name="Rectangle 26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7" name="Rectangle 26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8" name="Rectangle 26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9" name="Rectangle 26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56" name="Group 255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62" name="Rectangle 26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3" name="Rectangle 26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4" name="Rectangle 26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>
                      <a:solidFill>
                        <a:schemeClr val="tx1"/>
                      </a:solidFill>
                    </a:rPr>
                    <a:t>#</a:t>
                  </a:r>
                </a:p>
              </p:txBody>
            </p:sp>
            <p:sp>
              <p:nvSpPr>
                <p:cNvPr id="265" name="Rectangle 26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57" name="Group 256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58" name="Rectangle 25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9" name="Rectangle 25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0" name="Rectangle 25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1" name="Rectangle 26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</p:grpSp>
        <p:grpSp>
          <p:nvGrpSpPr>
            <p:cNvPr id="237" name="Group 236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38" name="Group 23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49" name="Rectangle 24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0" name="Rectangle 24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2" name="Rectangle 25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3" name="Rectangle 25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39" name="Group 238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45" name="Rectangle 24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6" name="Rectangle 24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7" name="Rectangle 24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8" name="Rectangle 24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40" name="Group 23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41" name="Rectangle 24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2" name="Rectangle 24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3" name="Rectangle 24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4" name="Rectangle 24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</p:grpSp>
      </p:grpSp>
      <p:sp>
        <p:nvSpPr>
          <p:cNvPr id="235" name="Right Arrow 234"/>
          <p:cNvSpPr/>
          <p:nvPr/>
        </p:nvSpPr>
        <p:spPr>
          <a:xfrm>
            <a:off x="3138044" y="4196019"/>
            <a:ext cx="528034" cy="396028"/>
          </a:xfrm>
          <a:prstGeom prst="rightArrow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71" name="Group 270"/>
          <p:cNvGrpSpPr/>
          <p:nvPr/>
        </p:nvGrpSpPr>
        <p:grpSpPr>
          <a:xfrm>
            <a:off x="725526" y="5299526"/>
            <a:ext cx="2240280" cy="103327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276" name="Group 275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93" name="Group 292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04" name="Rectangle 30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5" name="Rectangle 30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6" name="Rectangle 30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7" name="Rectangle 30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94" name="Group 293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00" name="Rectangle 29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1" name="Rectangle 30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2" name="Rectangle 30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3" name="Rectangle 30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95" name="Group 294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96" name="Rectangle 29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7" name="Rectangle 29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8" name="Rectangle 29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9" name="Rectangle 29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</p:grpSp>
        <p:grpSp>
          <p:nvGrpSpPr>
            <p:cNvPr id="277" name="Group 276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78" name="Group 27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89" name="Rectangle 28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0" name="Rectangle 28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1" name="Rectangle 29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2" name="Rectangle 29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79" name="Group 278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85" name="Rectangle 28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6" name="Rectangle 28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7" name="Rectangle 28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8" name="Rectangle 28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80" name="Group 27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81" name="Rectangle 28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2" name="Rectangle 28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3" name="Rectangle 28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4" name="Rectangle 28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</p:grpSp>
      </p:grpSp>
      <p:sp>
        <p:nvSpPr>
          <p:cNvPr id="275" name="Right Arrow 274"/>
          <p:cNvSpPr/>
          <p:nvPr/>
        </p:nvSpPr>
        <p:spPr>
          <a:xfrm>
            <a:off x="3118206" y="5696590"/>
            <a:ext cx="528034" cy="396028"/>
          </a:xfrm>
          <a:prstGeom prst="rightArrow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81" name="Group 380"/>
          <p:cNvGrpSpPr/>
          <p:nvPr/>
        </p:nvGrpSpPr>
        <p:grpSpPr>
          <a:xfrm>
            <a:off x="10418508" y="2394343"/>
            <a:ext cx="1061024" cy="1033272"/>
            <a:chOff x="6378112" y="2790475"/>
            <a:chExt cx="1328928" cy="1320884"/>
          </a:xfrm>
          <a:solidFill>
            <a:schemeClr val="bg1"/>
          </a:solidFill>
        </p:grpSpPr>
        <p:grpSp>
          <p:nvGrpSpPr>
            <p:cNvPr id="382" name="Group 381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470" name="Rectangle 469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1" name="Rectangle 470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2" name="Rectangle 471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3" name="Rectangle 472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83" name="Group 382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462" name="Rectangle 461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7" name="Rectangle 466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8" name="Rectangle 467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9" name="Rectangle 468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84" name="Group 383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385" name="Rectangle 384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6" name="Rectangle 385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7" name="Rectangle 386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8" name="Rectangle 387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5" name="Group 4"/>
          <p:cNvGrpSpPr/>
          <p:nvPr/>
        </p:nvGrpSpPr>
        <p:grpSpPr>
          <a:xfrm>
            <a:off x="3844758" y="2528397"/>
            <a:ext cx="818704" cy="793294"/>
            <a:chOff x="3844758" y="2528397"/>
            <a:chExt cx="818704" cy="793294"/>
          </a:xfrm>
        </p:grpSpPr>
        <p:sp>
          <p:nvSpPr>
            <p:cNvPr id="254" name="Rectangle 253"/>
            <p:cNvSpPr/>
            <p:nvPr/>
          </p:nvSpPr>
          <p:spPr>
            <a:xfrm>
              <a:off x="3844758" y="2528397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270" name="Rectangle 269"/>
            <p:cNvSpPr/>
            <p:nvPr/>
          </p:nvSpPr>
          <p:spPr>
            <a:xfrm>
              <a:off x="4254110" y="2528397"/>
              <a:ext cx="409352" cy="396647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08" name="Rectangle 307"/>
            <p:cNvSpPr/>
            <p:nvPr/>
          </p:nvSpPr>
          <p:spPr>
            <a:xfrm>
              <a:off x="3844758" y="2925044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10" name="Rectangle 309"/>
            <p:cNvSpPr/>
            <p:nvPr/>
          </p:nvSpPr>
          <p:spPr>
            <a:xfrm>
              <a:off x="4254110" y="2925044"/>
              <a:ext cx="409352" cy="396647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4031954" y="2561574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tx1">
                    <a:lumMod val="95000"/>
                    <a:lumOff val="5000"/>
                  </a:schemeClr>
                </a:solidFill>
              </a:rPr>
              <a:t>1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808968" y="2540282"/>
            <a:ext cx="817670" cy="794840"/>
            <a:chOff x="5028560" y="5765660"/>
            <a:chExt cx="817670" cy="794840"/>
          </a:xfrm>
        </p:grpSpPr>
        <p:sp>
          <p:nvSpPr>
            <p:cNvPr id="389" name="Rectangle 388"/>
            <p:cNvSpPr/>
            <p:nvPr/>
          </p:nvSpPr>
          <p:spPr>
            <a:xfrm>
              <a:off x="5028560" y="576566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93" name="Rectangle 392"/>
            <p:cNvSpPr/>
            <p:nvPr/>
          </p:nvSpPr>
          <p:spPr>
            <a:xfrm>
              <a:off x="5437395" y="5765660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94" name="Rectangle 393"/>
            <p:cNvSpPr/>
            <p:nvPr/>
          </p:nvSpPr>
          <p:spPr>
            <a:xfrm>
              <a:off x="5028560" y="6163080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95" name="Rectangle 394"/>
            <p:cNvSpPr/>
            <p:nvPr/>
          </p:nvSpPr>
          <p:spPr>
            <a:xfrm>
              <a:off x="5437395" y="616308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400" name="TextBox 399"/>
          <p:cNvSpPr txBox="1"/>
          <p:nvPr/>
        </p:nvSpPr>
        <p:spPr>
          <a:xfrm>
            <a:off x="4981266" y="2595671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endParaRPr lang="en-US" sz="40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5796179" y="2530943"/>
            <a:ext cx="817670" cy="794840"/>
            <a:chOff x="5796179" y="2530943"/>
            <a:chExt cx="817670" cy="794840"/>
          </a:xfrm>
        </p:grpSpPr>
        <p:sp>
          <p:nvSpPr>
            <p:cNvPr id="396" name="Rectangle 395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97" name="Rectangle 396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98" name="Rectangle 397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99" name="Rectangle 398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401" name="TextBox 400"/>
          <p:cNvSpPr txBox="1"/>
          <p:nvPr/>
        </p:nvSpPr>
        <p:spPr>
          <a:xfrm>
            <a:off x="5971125" y="2595671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3</a:t>
            </a:r>
            <a:endParaRPr lang="en-US" sz="40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pSp>
        <p:nvGrpSpPr>
          <p:cNvPr id="402" name="Group 401"/>
          <p:cNvGrpSpPr/>
          <p:nvPr/>
        </p:nvGrpSpPr>
        <p:grpSpPr>
          <a:xfrm>
            <a:off x="3844758" y="5470684"/>
            <a:ext cx="818704" cy="793294"/>
            <a:chOff x="3844758" y="2528397"/>
            <a:chExt cx="818704" cy="793294"/>
          </a:xfrm>
        </p:grpSpPr>
        <p:sp>
          <p:nvSpPr>
            <p:cNvPr id="403" name="Rectangle 402"/>
            <p:cNvSpPr/>
            <p:nvPr/>
          </p:nvSpPr>
          <p:spPr>
            <a:xfrm>
              <a:off x="3844758" y="2528397"/>
              <a:ext cx="409352" cy="396647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04" name="Rectangle 403"/>
            <p:cNvSpPr/>
            <p:nvPr/>
          </p:nvSpPr>
          <p:spPr>
            <a:xfrm>
              <a:off x="4254110" y="2528397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05" name="Rectangle 404"/>
            <p:cNvSpPr/>
            <p:nvPr/>
          </p:nvSpPr>
          <p:spPr>
            <a:xfrm>
              <a:off x="3844758" y="2925044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06" name="Rectangle 405"/>
            <p:cNvSpPr/>
            <p:nvPr/>
          </p:nvSpPr>
          <p:spPr>
            <a:xfrm>
              <a:off x="4254110" y="2925044"/>
              <a:ext cx="409352" cy="396647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407" name="TextBox 406"/>
          <p:cNvSpPr txBox="1"/>
          <p:nvPr/>
        </p:nvSpPr>
        <p:spPr>
          <a:xfrm>
            <a:off x="4031954" y="5503861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tx1">
                    <a:lumMod val="95000"/>
                    <a:lumOff val="5000"/>
                  </a:schemeClr>
                </a:solidFill>
              </a:rPr>
              <a:t>1</a:t>
            </a:r>
          </a:p>
        </p:txBody>
      </p:sp>
      <p:grpSp>
        <p:nvGrpSpPr>
          <p:cNvPr id="408" name="Group 407"/>
          <p:cNvGrpSpPr/>
          <p:nvPr/>
        </p:nvGrpSpPr>
        <p:grpSpPr>
          <a:xfrm>
            <a:off x="4808968" y="5482569"/>
            <a:ext cx="817670" cy="794840"/>
            <a:chOff x="5028560" y="5765660"/>
            <a:chExt cx="817670" cy="794840"/>
          </a:xfrm>
        </p:grpSpPr>
        <p:sp>
          <p:nvSpPr>
            <p:cNvPr id="409" name="Rectangle 408"/>
            <p:cNvSpPr/>
            <p:nvPr/>
          </p:nvSpPr>
          <p:spPr>
            <a:xfrm>
              <a:off x="5028560" y="5765660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10" name="Rectangle 409"/>
            <p:cNvSpPr/>
            <p:nvPr/>
          </p:nvSpPr>
          <p:spPr>
            <a:xfrm>
              <a:off x="5437395" y="5765660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11" name="Rectangle 410"/>
            <p:cNvSpPr/>
            <p:nvPr/>
          </p:nvSpPr>
          <p:spPr>
            <a:xfrm>
              <a:off x="5028560" y="616308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12" name="Rectangle 411"/>
            <p:cNvSpPr/>
            <p:nvPr/>
          </p:nvSpPr>
          <p:spPr>
            <a:xfrm>
              <a:off x="5437395" y="616308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413" name="TextBox 412"/>
          <p:cNvSpPr txBox="1"/>
          <p:nvPr/>
        </p:nvSpPr>
        <p:spPr>
          <a:xfrm>
            <a:off x="4981266" y="5537958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endParaRPr lang="en-US" sz="40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pSp>
        <p:nvGrpSpPr>
          <p:cNvPr id="414" name="Group 413"/>
          <p:cNvGrpSpPr/>
          <p:nvPr/>
        </p:nvGrpSpPr>
        <p:grpSpPr>
          <a:xfrm>
            <a:off x="5796179" y="5473230"/>
            <a:ext cx="817670" cy="794840"/>
            <a:chOff x="5796179" y="2530943"/>
            <a:chExt cx="817670" cy="794840"/>
          </a:xfrm>
        </p:grpSpPr>
        <p:sp>
          <p:nvSpPr>
            <p:cNvPr id="415" name="Rectangle 414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16" name="Rectangle 415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17" name="Rectangle 416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18" name="Rectangle 417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419" name="TextBox 418"/>
          <p:cNvSpPr txBox="1"/>
          <p:nvPr/>
        </p:nvSpPr>
        <p:spPr>
          <a:xfrm>
            <a:off x="5971125" y="5537958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3</a:t>
            </a:r>
            <a:endParaRPr lang="en-US" sz="40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pSp>
        <p:nvGrpSpPr>
          <p:cNvPr id="420" name="Group 419"/>
          <p:cNvGrpSpPr/>
          <p:nvPr/>
        </p:nvGrpSpPr>
        <p:grpSpPr>
          <a:xfrm>
            <a:off x="3844758" y="3995082"/>
            <a:ext cx="818704" cy="793294"/>
            <a:chOff x="3844758" y="2528397"/>
            <a:chExt cx="818704" cy="793294"/>
          </a:xfrm>
        </p:grpSpPr>
        <p:sp>
          <p:nvSpPr>
            <p:cNvPr id="421" name="Rectangle 420"/>
            <p:cNvSpPr/>
            <p:nvPr/>
          </p:nvSpPr>
          <p:spPr>
            <a:xfrm>
              <a:off x="3844758" y="2528397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22" name="Rectangle 421"/>
            <p:cNvSpPr/>
            <p:nvPr/>
          </p:nvSpPr>
          <p:spPr>
            <a:xfrm>
              <a:off x="4254110" y="2528397"/>
              <a:ext cx="409352" cy="396647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23" name="Rectangle 422"/>
            <p:cNvSpPr/>
            <p:nvPr/>
          </p:nvSpPr>
          <p:spPr>
            <a:xfrm>
              <a:off x="3844758" y="2925044"/>
              <a:ext cx="409352" cy="396647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24" name="Rectangle 423"/>
            <p:cNvSpPr/>
            <p:nvPr/>
          </p:nvSpPr>
          <p:spPr>
            <a:xfrm>
              <a:off x="4254110" y="2925044"/>
              <a:ext cx="409352" cy="396647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425" name="TextBox 424"/>
          <p:cNvSpPr txBox="1"/>
          <p:nvPr/>
        </p:nvSpPr>
        <p:spPr>
          <a:xfrm>
            <a:off x="4031954" y="4028259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tx1">
                    <a:lumMod val="95000"/>
                    <a:lumOff val="5000"/>
                  </a:schemeClr>
                </a:solidFill>
              </a:rPr>
              <a:t>1</a:t>
            </a:r>
          </a:p>
        </p:txBody>
      </p:sp>
      <p:grpSp>
        <p:nvGrpSpPr>
          <p:cNvPr id="426" name="Group 425"/>
          <p:cNvGrpSpPr/>
          <p:nvPr/>
        </p:nvGrpSpPr>
        <p:grpSpPr>
          <a:xfrm>
            <a:off x="4808968" y="4006967"/>
            <a:ext cx="817670" cy="794840"/>
            <a:chOff x="5028560" y="5765660"/>
            <a:chExt cx="817670" cy="794840"/>
          </a:xfrm>
        </p:grpSpPr>
        <p:sp>
          <p:nvSpPr>
            <p:cNvPr id="427" name="Rectangle 426"/>
            <p:cNvSpPr/>
            <p:nvPr/>
          </p:nvSpPr>
          <p:spPr>
            <a:xfrm>
              <a:off x="5028560" y="5765660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28" name="Rectangle 427"/>
            <p:cNvSpPr/>
            <p:nvPr/>
          </p:nvSpPr>
          <p:spPr>
            <a:xfrm>
              <a:off x="5437395" y="5765660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29" name="Rectangle 428"/>
            <p:cNvSpPr/>
            <p:nvPr/>
          </p:nvSpPr>
          <p:spPr>
            <a:xfrm>
              <a:off x="5028560" y="6163080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30" name="Rectangle 429"/>
            <p:cNvSpPr/>
            <p:nvPr/>
          </p:nvSpPr>
          <p:spPr>
            <a:xfrm>
              <a:off x="5437395" y="616308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431" name="TextBox 430"/>
          <p:cNvSpPr txBox="1"/>
          <p:nvPr/>
        </p:nvSpPr>
        <p:spPr>
          <a:xfrm>
            <a:off x="4981266" y="4062356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endParaRPr lang="en-US" sz="40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pSp>
        <p:nvGrpSpPr>
          <p:cNvPr id="432" name="Group 431"/>
          <p:cNvGrpSpPr/>
          <p:nvPr/>
        </p:nvGrpSpPr>
        <p:grpSpPr>
          <a:xfrm>
            <a:off x="5796179" y="3997628"/>
            <a:ext cx="817670" cy="794840"/>
            <a:chOff x="5796179" y="2530943"/>
            <a:chExt cx="817670" cy="794840"/>
          </a:xfrm>
        </p:grpSpPr>
        <p:sp>
          <p:nvSpPr>
            <p:cNvPr id="433" name="Rectangle 432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34" name="Rectangle 433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35" name="Rectangle 434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36" name="Rectangle 435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437" name="TextBox 436"/>
          <p:cNvSpPr txBox="1"/>
          <p:nvPr/>
        </p:nvSpPr>
        <p:spPr>
          <a:xfrm>
            <a:off x="5971125" y="4062356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3</a:t>
            </a:r>
            <a:endParaRPr lang="en-US" sz="40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3" name="Right Brace 12"/>
          <p:cNvSpPr/>
          <p:nvPr/>
        </p:nvSpPr>
        <p:spPr>
          <a:xfrm>
            <a:off x="6858149" y="2118179"/>
            <a:ext cx="875211" cy="4402183"/>
          </a:xfrm>
          <a:prstGeom prst="rightBrac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8" name="TextBox 437"/>
          <p:cNvSpPr txBox="1"/>
          <p:nvPr/>
        </p:nvSpPr>
        <p:spPr>
          <a:xfrm>
            <a:off x="8413602" y="2530754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tx1">
                    <a:lumMod val="95000"/>
                    <a:lumOff val="5000"/>
                  </a:schemeClr>
                </a:solidFill>
              </a:rPr>
              <a:t>1</a:t>
            </a:r>
          </a:p>
        </p:txBody>
      </p:sp>
      <p:sp>
        <p:nvSpPr>
          <p:cNvPr id="439" name="TextBox 438"/>
          <p:cNvSpPr txBox="1"/>
          <p:nvPr/>
        </p:nvSpPr>
        <p:spPr>
          <a:xfrm>
            <a:off x="8385890" y="4019443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endParaRPr lang="en-US" sz="40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440" name="TextBox 439"/>
          <p:cNvSpPr txBox="1"/>
          <p:nvPr/>
        </p:nvSpPr>
        <p:spPr>
          <a:xfrm>
            <a:off x="8332371" y="5557276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3</a:t>
            </a:r>
            <a:endParaRPr lang="en-US" sz="40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pSp>
        <p:nvGrpSpPr>
          <p:cNvPr id="441" name="Group 440"/>
          <p:cNvGrpSpPr/>
          <p:nvPr/>
        </p:nvGrpSpPr>
        <p:grpSpPr>
          <a:xfrm>
            <a:off x="10462162" y="3896472"/>
            <a:ext cx="1061024" cy="1033272"/>
            <a:chOff x="6378112" y="2790475"/>
            <a:chExt cx="1328928" cy="1320884"/>
          </a:xfrm>
          <a:solidFill>
            <a:schemeClr val="bg1"/>
          </a:solidFill>
        </p:grpSpPr>
        <p:grpSp>
          <p:nvGrpSpPr>
            <p:cNvPr id="442" name="Group 441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453" name="Rectangle 452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4" name="Rectangle 453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5" name="Rectangle 454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6" name="Rectangle 455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43" name="Group 442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449" name="Rectangle 448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0" name="Rectangle 449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1" name="Rectangle 450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2" name="Rectangle 451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44" name="Group 443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445" name="Rectangle 444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6" name="Rectangle 445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7" name="Rectangle 446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8" name="Rectangle 447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457" name="Group 456"/>
          <p:cNvGrpSpPr/>
          <p:nvPr/>
        </p:nvGrpSpPr>
        <p:grpSpPr>
          <a:xfrm>
            <a:off x="10532607" y="5418742"/>
            <a:ext cx="1061024" cy="1033272"/>
            <a:chOff x="6378112" y="2790475"/>
            <a:chExt cx="1328928" cy="1320884"/>
          </a:xfrm>
          <a:solidFill>
            <a:schemeClr val="bg1"/>
          </a:solidFill>
        </p:grpSpPr>
        <p:grpSp>
          <p:nvGrpSpPr>
            <p:cNvPr id="458" name="Group 457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527" name="Rectangle 526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8" name="Rectangle 527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9" name="Rectangle 528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0" name="Rectangle 529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59" name="Group 458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466" name="Rectangle 465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4" name="Rectangle 523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5" name="Rectangle 524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6" name="Rectangle 525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60" name="Group 459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461" name="Rectangle 460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3" name="Rectangle 462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4" name="Rectangle 463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5" name="Rectangle 464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531" name="Group 530"/>
          <p:cNvGrpSpPr/>
          <p:nvPr/>
        </p:nvGrpSpPr>
        <p:grpSpPr>
          <a:xfrm>
            <a:off x="9168308" y="2368061"/>
            <a:ext cx="818704" cy="793294"/>
            <a:chOff x="3844758" y="2528397"/>
            <a:chExt cx="818704" cy="793294"/>
          </a:xfrm>
        </p:grpSpPr>
        <p:sp>
          <p:nvSpPr>
            <p:cNvPr id="532" name="Rectangle 531"/>
            <p:cNvSpPr/>
            <p:nvPr/>
          </p:nvSpPr>
          <p:spPr>
            <a:xfrm>
              <a:off x="3844758" y="2528397"/>
              <a:ext cx="409352" cy="396647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33" name="Rectangle 532"/>
            <p:cNvSpPr/>
            <p:nvPr/>
          </p:nvSpPr>
          <p:spPr>
            <a:xfrm>
              <a:off x="4254110" y="2528397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34" name="Rectangle 533"/>
            <p:cNvSpPr/>
            <p:nvPr/>
          </p:nvSpPr>
          <p:spPr>
            <a:xfrm>
              <a:off x="3844758" y="2925044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35" name="Rectangle 534"/>
            <p:cNvSpPr/>
            <p:nvPr/>
          </p:nvSpPr>
          <p:spPr>
            <a:xfrm>
              <a:off x="4254110" y="2925044"/>
              <a:ext cx="409352" cy="396647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536" name="Group 535"/>
          <p:cNvGrpSpPr/>
          <p:nvPr/>
        </p:nvGrpSpPr>
        <p:grpSpPr>
          <a:xfrm>
            <a:off x="9302044" y="2502674"/>
            <a:ext cx="818704" cy="793294"/>
            <a:chOff x="3844758" y="2528397"/>
            <a:chExt cx="818704" cy="793294"/>
          </a:xfrm>
        </p:grpSpPr>
        <p:sp>
          <p:nvSpPr>
            <p:cNvPr id="537" name="Rectangle 536"/>
            <p:cNvSpPr/>
            <p:nvPr/>
          </p:nvSpPr>
          <p:spPr>
            <a:xfrm>
              <a:off x="3844758" y="2528397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38" name="Rectangle 537"/>
            <p:cNvSpPr/>
            <p:nvPr/>
          </p:nvSpPr>
          <p:spPr>
            <a:xfrm>
              <a:off x="4254110" y="2528397"/>
              <a:ext cx="409352" cy="396647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39" name="Rectangle 538"/>
            <p:cNvSpPr/>
            <p:nvPr/>
          </p:nvSpPr>
          <p:spPr>
            <a:xfrm>
              <a:off x="3844758" y="2925044"/>
              <a:ext cx="409352" cy="396647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40" name="Rectangle 539"/>
            <p:cNvSpPr/>
            <p:nvPr/>
          </p:nvSpPr>
          <p:spPr>
            <a:xfrm>
              <a:off x="4254110" y="2925044"/>
              <a:ext cx="409352" cy="396647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541" name="Group 540"/>
          <p:cNvGrpSpPr/>
          <p:nvPr/>
        </p:nvGrpSpPr>
        <p:grpSpPr>
          <a:xfrm>
            <a:off x="9432736" y="2639490"/>
            <a:ext cx="818704" cy="793294"/>
            <a:chOff x="3844758" y="2528397"/>
            <a:chExt cx="818704" cy="793294"/>
          </a:xfrm>
        </p:grpSpPr>
        <p:sp>
          <p:nvSpPr>
            <p:cNvPr id="542" name="Rectangle 541"/>
            <p:cNvSpPr/>
            <p:nvPr/>
          </p:nvSpPr>
          <p:spPr>
            <a:xfrm>
              <a:off x="3844758" y="2528397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43" name="Rectangle 542"/>
            <p:cNvSpPr/>
            <p:nvPr/>
          </p:nvSpPr>
          <p:spPr>
            <a:xfrm>
              <a:off x="4254110" y="2528397"/>
              <a:ext cx="409352" cy="396647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44" name="Rectangle 543"/>
            <p:cNvSpPr/>
            <p:nvPr/>
          </p:nvSpPr>
          <p:spPr>
            <a:xfrm>
              <a:off x="3844758" y="2925044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45" name="Rectangle 544"/>
            <p:cNvSpPr/>
            <p:nvPr/>
          </p:nvSpPr>
          <p:spPr>
            <a:xfrm>
              <a:off x="4254110" y="2925044"/>
              <a:ext cx="409352" cy="396647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546" name="Group 545"/>
          <p:cNvGrpSpPr/>
          <p:nvPr/>
        </p:nvGrpSpPr>
        <p:grpSpPr>
          <a:xfrm>
            <a:off x="9168308" y="3896472"/>
            <a:ext cx="817670" cy="794840"/>
            <a:chOff x="5028560" y="5765660"/>
            <a:chExt cx="817670" cy="794840"/>
          </a:xfrm>
        </p:grpSpPr>
        <p:sp>
          <p:nvSpPr>
            <p:cNvPr id="547" name="Rectangle 546"/>
            <p:cNvSpPr/>
            <p:nvPr/>
          </p:nvSpPr>
          <p:spPr>
            <a:xfrm>
              <a:off x="5028560" y="5765660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48" name="Rectangle 547"/>
            <p:cNvSpPr/>
            <p:nvPr/>
          </p:nvSpPr>
          <p:spPr>
            <a:xfrm>
              <a:off x="5437395" y="5765660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49" name="Rectangle 548"/>
            <p:cNvSpPr/>
            <p:nvPr/>
          </p:nvSpPr>
          <p:spPr>
            <a:xfrm>
              <a:off x="5028560" y="616308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50" name="Rectangle 549"/>
            <p:cNvSpPr/>
            <p:nvPr/>
          </p:nvSpPr>
          <p:spPr>
            <a:xfrm>
              <a:off x="5437395" y="616308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551" name="Group 550"/>
          <p:cNvGrpSpPr/>
          <p:nvPr/>
        </p:nvGrpSpPr>
        <p:grpSpPr>
          <a:xfrm>
            <a:off x="9296496" y="4015688"/>
            <a:ext cx="817670" cy="794840"/>
            <a:chOff x="5028560" y="5765660"/>
            <a:chExt cx="817670" cy="794840"/>
          </a:xfrm>
        </p:grpSpPr>
        <p:sp>
          <p:nvSpPr>
            <p:cNvPr id="552" name="Rectangle 551"/>
            <p:cNvSpPr/>
            <p:nvPr/>
          </p:nvSpPr>
          <p:spPr>
            <a:xfrm>
              <a:off x="5028560" y="5765660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53" name="Rectangle 552"/>
            <p:cNvSpPr/>
            <p:nvPr/>
          </p:nvSpPr>
          <p:spPr>
            <a:xfrm>
              <a:off x="5437395" y="5765660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54" name="Rectangle 553"/>
            <p:cNvSpPr/>
            <p:nvPr/>
          </p:nvSpPr>
          <p:spPr>
            <a:xfrm>
              <a:off x="5028560" y="6163080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55" name="Rectangle 554"/>
            <p:cNvSpPr/>
            <p:nvPr/>
          </p:nvSpPr>
          <p:spPr>
            <a:xfrm>
              <a:off x="5437395" y="616308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556" name="Group 555"/>
          <p:cNvGrpSpPr/>
          <p:nvPr/>
        </p:nvGrpSpPr>
        <p:grpSpPr>
          <a:xfrm>
            <a:off x="9432736" y="4134904"/>
            <a:ext cx="817670" cy="794840"/>
            <a:chOff x="5028560" y="5765660"/>
            <a:chExt cx="817670" cy="794840"/>
          </a:xfrm>
        </p:grpSpPr>
        <p:sp>
          <p:nvSpPr>
            <p:cNvPr id="557" name="Rectangle 556"/>
            <p:cNvSpPr/>
            <p:nvPr/>
          </p:nvSpPr>
          <p:spPr>
            <a:xfrm>
              <a:off x="5028560" y="576566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58" name="Rectangle 557"/>
            <p:cNvSpPr/>
            <p:nvPr/>
          </p:nvSpPr>
          <p:spPr>
            <a:xfrm>
              <a:off x="5437395" y="5765660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59" name="Rectangle 558"/>
            <p:cNvSpPr/>
            <p:nvPr/>
          </p:nvSpPr>
          <p:spPr>
            <a:xfrm>
              <a:off x="5028560" y="6163080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60" name="Rectangle 559"/>
            <p:cNvSpPr/>
            <p:nvPr/>
          </p:nvSpPr>
          <p:spPr>
            <a:xfrm>
              <a:off x="5437395" y="616308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561" name="Group 560"/>
          <p:cNvGrpSpPr/>
          <p:nvPr/>
        </p:nvGrpSpPr>
        <p:grpSpPr>
          <a:xfrm>
            <a:off x="9162228" y="5416907"/>
            <a:ext cx="817670" cy="794840"/>
            <a:chOff x="5796179" y="2530943"/>
            <a:chExt cx="817670" cy="794840"/>
          </a:xfrm>
        </p:grpSpPr>
        <p:sp>
          <p:nvSpPr>
            <p:cNvPr id="562" name="Rectangle 561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63" name="Rectangle 562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64" name="Rectangle 563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65" name="Rectangle 564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566" name="Group 565"/>
          <p:cNvGrpSpPr/>
          <p:nvPr/>
        </p:nvGrpSpPr>
        <p:grpSpPr>
          <a:xfrm>
            <a:off x="9295004" y="5549905"/>
            <a:ext cx="817670" cy="794840"/>
            <a:chOff x="5796179" y="2530943"/>
            <a:chExt cx="817670" cy="794840"/>
          </a:xfrm>
        </p:grpSpPr>
        <p:sp>
          <p:nvSpPr>
            <p:cNvPr id="567" name="Rectangle 566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68" name="Rectangle 567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69" name="Rectangle 568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70" name="Rectangle 569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571" name="Group 570"/>
          <p:cNvGrpSpPr/>
          <p:nvPr/>
        </p:nvGrpSpPr>
        <p:grpSpPr>
          <a:xfrm>
            <a:off x="9435923" y="5688336"/>
            <a:ext cx="817670" cy="794840"/>
            <a:chOff x="5796179" y="2530943"/>
            <a:chExt cx="817670" cy="794840"/>
          </a:xfrm>
        </p:grpSpPr>
        <p:sp>
          <p:nvSpPr>
            <p:cNvPr id="572" name="Rectangle 571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73" name="Rectangle 572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74" name="Rectangle 573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75" name="Rectangle 574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14" name="Rectangle 13"/>
          <p:cNvSpPr/>
          <p:nvPr/>
        </p:nvSpPr>
        <p:spPr>
          <a:xfrm>
            <a:off x="3666078" y="2155371"/>
            <a:ext cx="1142890" cy="4327805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6" name="Rectangle 575"/>
          <p:cNvSpPr/>
          <p:nvPr/>
        </p:nvSpPr>
        <p:spPr>
          <a:xfrm>
            <a:off x="4654237" y="2155370"/>
            <a:ext cx="1142890" cy="4327805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7" name="Rectangle 576"/>
          <p:cNvSpPr/>
          <p:nvPr/>
        </p:nvSpPr>
        <p:spPr>
          <a:xfrm>
            <a:off x="5642648" y="2155369"/>
            <a:ext cx="1142890" cy="4327805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3736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438" grpId="0"/>
      <p:bldP spid="439" grpId="0"/>
      <p:bldP spid="440" grpId="0"/>
      <p:bldP spid="14" grpId="0" animBg="1"/>
      <p:bldP spid="14" grpId="1" animBg="1"/>
      <p:bldP spid="576" grpId="0" animBg="1"/>
      <p:bldP spid="576" grpId="1" animBg="1"/>
      <p:bldP spid="57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21645" y="370653"/>
            <a:ext cx="474873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 spc="15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Layer Quantizer</a:t>
            </a:r>
            <a:endParaRPr lang="en-US" sz="4667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76426" y="1326868"/>
            <a:ext cx="68117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1. Take the best option for each layer</a:t>
            </a:r>
            <a:endParaRPr lang="en-US" sz="2800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6510751" y="2089909"/>
            <a:ext cx="4279945" cy="1080893"/>
            <a:chOff x="3565976" y="2070100"/>
            <a:chExt cx="4279945" cy="1080893"/>
          </a:xfrm>
        </p:grpSpPr>
        <p:grpSp>
          <p:nvGrpSpPr>
            <p:cNvPr id="11" name="Group 10"/>
            <p:cNvGrpSpPr/>
            <p:nvPr/>
          </p:nvGrpSpPr>
          <p:grpSpPr>
            <a:xfrm>
              <a:off x="3565976" y="2070100"/>
              <a:ext cx="4279945" cy="1080893"/>
              <a:chOff x="2638513" y="2124460"/>
              <a:chExt cx="4279945" cy="1080893"/>
            </a:xfrm>
          </p:grpSpPr>
          <p:grpSp>
            <p:nvGrpSpPr>
              <p:cNvPr id="3" name="Group 2"/>
              <p:cNvGrpSpPr/>
              <p:nvPr/>
            </p:nvGrpSpPr>
            <p:grpSpPr>
              <a:xfrm>
                <a:off x="2638513" y="2124460"/>
                <a:ext cx="1083132" cy="1064723"/>
                <a:chOff x="9168308" y="2368061"/>
                <a:chExt cx="1083132" cy="1064723"/>
              </a:xfrm>
            </p:grpSpPr>
            <p:grpSp>
              <p:nvGrpSpPr>
                <p:cNvPr id="531" name="Group 530"/>
                <p:cNvGrpSpPr/>
                <p:nvPr/>
              </p:nvGrpSpPr>
              <p:grpSpPr>
                <a:xfrm>
                  <a:off x="9168308" y="2368061"/>
                  <a:ext cx="818704" cy="793294"/>
                  <a:chOff x="3844758" y="2528397"/>
                  <a:chExt cx="818704" cy="793294"/>
                </a:xfrm>
              </p:grpSpPr>
              <p:sp>
                <p:nvSpPr>
                  <p:cNvPr id="532" name="Rectangle 531"/>
                  <p:cNvSpPr/>
                  <p:nvPr/>
                </p:nvSpPr>
                <p:spPr>
                  <a:xfrm>
                    <a:off x="3844758" y="2528397"/>
                    <a:ext cx="409352" cy="396647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33" name="Rectangle 532"/>
                  <p:cNvSpPr/>
                  <p:nvPr/>
                </p:nvSpPr>
                <p:spPr>
                  <a:xfrm>
                    <a:off x="4254110" y="2528397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34" name="Rectangle 533"/>
                  <p:cNvSpPr/>
                  <p:nvPr/>
                </p:nvSpPr>
                <p:spPr>
                  <a:xfrm>
                    <a:off x="3844758" y="2925044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35" name="Rectangle 534"/>
                  <p:cNvSpPr/>
                  <p:nvPr/>
                </p:nvSpPr>
                <p:spPr>
                  <a:xfrm>
                    <a:off x="4254110" y="2925044"/>
                    <a:ext cx="409352" cy="396647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  <p:grpSp>
              <p:nvGrpSpPr>
                <p:cNvPr id="536" name="Group 535"/>
                <p:cNvGrpSpPr/>
                <p:nvPr/>
              </p:nvGrpSpPr>
              <p:grpSpPr>
                <a:xfrm>
                  <a:off x="9302044" y="2502674"/>
                  <a:ext cx="818704" cy="793294"/>
                  <a:chOff x="3844758" y="2528397"/>
                  <a:chExt cx="818704" cy="793294"/>
                </a:xfrm>
              </p:grpSpPr>
              <p:sp>
                <p:nvSpPr>
                  <p:cNvPr id="537" name="Rectangle 536"/>
                  <p:cNvSpPr/>
                  <p:nvPr/>
                </p:nvSpPr>
                <p:spPr>
                  <a:xfrm>
                    <a:off x="3844758" y="2528397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38" name="Rectangle 537"/>
                  <p:cNvSpPr/>
                  <p:nvPr/>
                </p:nvSpPr>
                <p:spPr>
                  <a:xfrm>
                    <a:off x="4254110" y="2528397"/>
                    <a:ext cx="409352" cy="396647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39" name="Rectangle 538"/>
                  <p:cNvSpPr/>
                  <p:nvPr/>
                </p:nvSpPr>
                <p:spPr>
                  <a:xfrm>
                    <a:off x="3844758" y="2925044"/>
                    <a:ext cx="409352" cy="396647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40" name="Rectangle 539"/>
                  <p:cNvSpPr/>
                  <p:nvPr/>
                </p:nvSpPr>
                <p:spPr>
                  <a:xfrm>
                    <a:off x="4254110" y="2925044"/>
                    <a:ext cx="409352" cy="396647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  <p:grpSp>
              <p:nvGrpSpPr>
                <p:cNvPr id="541" name="Group 540"/>
                <p:cNvGrpSpPr/>
                <p:nvPr/>
              </p:nvGrpSpPr>
              <p:grpSpPr>
                <a:xfrm>
                  <a:off x="9432736" y="2639490"/>
                  <a:ext cx="818704" cy="793294"/>
                  <a:chOff x="3844758" y="2528397"/>
                  <a:chExt cx="818704" cy="793294"/>
                </a:xfrm>
              </p:grpSpPr>
              <p:sp>
                <p:nvSpPr>
                  <p:cNvPr id="542" name="Rectangle 541"/>
                  <p:cNvSpPr/>
                  <p:nvPr/>
                </p:nvSpPr>
                <p:spPr>
                  <a:xfrm>
                    <a:off x="3844758" y="2528397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43" name="Rectangle 542"/>
                  <p:cNvSpPr/>
                  <p:nvPr/>
                </p:nvSpPr>
                <p:spPr>
                  <a:xfrm>
                    <a:off x="4254110" y="2528397"/>
                    <a:ext cx="409352" cy="396647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44" name="Rectangle 543"/>
                  <p:cNvSpPr/>
                  <p:nvPr/>
                </p:nvSpPr>
                <p:spPr>
                  <a:xfrm>
                    <a:off x="3844758" y="2925044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45" name="Rectangle 544"/>
                  <p:cNvSpPr/>
                  <p:nvPr/>
                </p:nvSpPr>
                <p:spPr>
                  <a:xfrm>
                    <a:off x="4254110" y="2925044"/>
                    <a:ext cx="409352" cy="396647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  <p:grpSp>
            <p:nvGrpSpPr>
              <p:cNvPr id="10" name="Group 9"/>
              <p:cNvGrpSpPr/>
              <p:nvPr/>
            </p:nvGrpSpPr>
            <p:grpSpPr>
              <a:xfrm>
                <a:off x="4238669" y="2139084"/>
                <a:ext cx="1082098" cy="1033272"/>
                <a:chOff x="9168308" y="3896472"/>
                <a:chExt cx="1082098" cy="1033272"/>
              </a:xfrm>
            </p:grpSpPr>
            <p:grpSp>
              <p:nvGrpSpPr>
                <p:cNvPr id="546" name="Group 545"/>
                <p:cNvGrpSpPr/>
                <p:nvPr/>
              </p:nvGrpSpPr>
              <p:grpSpPr>
                <a:xfrm>
                  <a:off x="9168308" y="3896472"/>
                  <a:ext cx="817670" cy="794840"/>
                  <a:chOff x="5028560" y="5765660"/>
                  <a:chExt cx="817670" cy="794840"/>
                </a:xfrm>
              </p:grpSpPr>
              <p:sp>
                <p:nvSpPr>
                  <p:cNvPr id="547" name="Rectangle 546"/>
                  <p:cNvSpPr/>
                  <p:nvPr/>
                </p:nvSpPr>
                <p:spPr>
                  <a:xfrm>
                    <a:off x="5028560" y="5765660"/>
                    <a:ext cx="408835" cy="397420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48" name="Rectangle 547"/>
                  <p:cNvSpPr/>
                  <p:nvPr/>
                </p:nvSpPr>
                <p:spPr>
                  <a:xfrm>
                    <a:off x="5437395" y="5765660"/>
                    <a:ext cx="408835" cy="397420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49" name="Rectangle 548"/>
                  <p:cNvSpPr/>
                  <p:nvPr/>
                </p:nvSpPr>
                <p:spPr>
                  <a:xfrm>
                    <a:off x="5028560" y="616308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50" name="Rectangle 549"/>
                  <p:cNvSpPr/>
                  <p:nvPr/>
                </p:nvSpPr>
                <p:spPr>
                  <a:xfrm>
                    <a:off x="5437395" y="616308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  <p:grpSp>
              <p:nvGrpSpPr>
                <p:cNvPr id="551" name="Group 550"/>
                <p:cNvGrpSpPr/>
                <p:nvPr/>
              </p:nvGrpSpPr>
              <p:grpSpPr>
                <a:xfrm>
                  <a:off x="9296496" y="4015688"/>
                  <a:ext cx="817670" cy="794840"/>
                  <a:chOff x="5028560" y="5765660"/>
                  <a:chExt cx="817670" cy="794840"/>
                </a:xfrm>
              </p:grpSpPr>
              <p:sp>
                <p:nvSpPr>
                  <p:cNvPr id="552" name="Rectangle 551"/>
                  <p:cNvSpPr/>
                  <p:nvPr/>
                </p:nvSpPr>
                <p:spPr>
                  <a:xfrm>
                    <a:off x="5028560" y="5765660"/>
                    <a:ext cx="408835" cy="397420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53" name="Rectangle 552"/>
                  <p:cNvSpPr/>
                  <p:nvPr/>
                </p:nvSpPr>
                <p:spPr>
                  <a:xfrm>
                    <a:off x="5437395" y="5765660"/>
                    <a:ext cx="408835" cy="397420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54" name="Rectangle 553"/>
                  <p:cNvSpPr/>
                  <p:nvPr/>
                </p:nvSpPr>
                <p:spPr>
                  <a:xfrm>
                    <a:off x="5028560" y="6163080"/>
                    <a:ext cx="408835" cy="397420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55" name="Rectangle 554"/>
                  <p:cNvSpPr/>
                  <p:nvPr/>
                </p:nvSpPr>
                <p:spPr>
                  <a:xfrm>
                    <a:off x="5437395" y="616308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  <p:grpSp>
              <p:nvGrpSpPr>
                <p:cNvPr id="556" name="Group 555"/>
                <p:cNvGrpSpPr/>
                <p:nvPr/>
              </p:nvGrpSpPr>
              <p:grpSpPr>
                <a:xfrm>
                  <a:off x="9432736" y="4134904"/>
                  <a:ext cx="817670" cy="794840"/>
                  <a:chOff x="5028560" y="5765660"/>
                  <a:chExt cx="817670" cy="794840"/>
                </a:xfrm>
              </p:grpSpPr>
              <p:sp>
                <p:nvSpPr>
                  <p:cNvPr id="557" name="Rectangle 556"/>
                  <p:cNvSpPr/>
                  <p:nvPr/>
                </p:nvSpPr>
                <p:spPr>
                  <a:xfrm>
                    <a:off x="5028560" y="576566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58" name="Rectangle 557"/>
                  <p:cNvSpPr/>
                  <p:nvPr/>
                </p:nvSpPr>
                <p:spPr>
                  <a:xfrm>
                    <a:off x="5437395" y="5765660"/>
                    <a:ext cx="408835" cy="397420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59" name="Rectangle 558"/>
                  <p:cNvSpPr/>
                  <p:nvPr/>
                </p:nvSpPr>
                <p:spPr>
                  <a:xfrm>
                    <a:off x="5028560" y="6163080"/>
                    <a:ext cx="408835" cy="397420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60" name="Rectangle 559"/>
                  <p:cNvSpPr/>
                  <p:nvPr/>
                </p:nvSpPr>
                <p:spPr>
                  <a:xfrm>
                    <a:off x="5437395" y="616308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  <p:grpSp>
            <p:nvGrpSpPr>
              <p:cNvPr id="272" name="Group 271"/>
              <p:cNvGrpSpPr/>
              <p:nvPr/>
            </p:nvGrpSpPr>
            <p:grpSpPr>
              <a:xfrm>
                <a:off x="5827093" y="2139084"/>
                <a:ext cx="817670" cy="794840"/>
                <a:chOff x="5796179" y="2530943"/>
                <a:chExt cx="817670" cy="794840"/>
              </a:xfrm>
            </p:grpSpPr>
            <p:sp>
              <p:nvSpPr>
                <p:cNvPr id="273" name="Rectangle 272"/>
                <p:cNvSpPr/>
                <p:nvPr/>
              </p:nvSpPr>
              <p:spPr>
                <a:xfrm>
                  <a:off x="5796179" y="2530943"/>
                  <a:ext cx="408835" cy="397420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74" name="Rectangle 273"/>
                <p:cNvSpPr/>
                <p:nvPr/>
              </p:nvSpPr>
              <p:spPr>
                <a:xfrm>
                  <a:off x="6205014" y="2530943"/>
                  <a:ext cx="408835" cy="3974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9" name="Rectangle 308"/>
                <p:cNvSpPr/>
                <p:nvPr/>
              </p:nvSpPr>
              <p:spPr>
                <a:xfrm>
                  <a:off x="5796179" y="2928363"/>
                  <a:ext cx="408835" cy="397420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1" name="Rectangle 310"/>
                <p:cNvSpPr/>
                <p:nvPr/>
              </p:nvSpPr>
              <p:spPr>
                <a:xfrm>
                  <a:off x="6205014" y="2928363"/>
                  <a:ext cx="408835" cy="397420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312" name="Group 311"/>
              <p:cNvGrpSpPr/>
              <p:nvPr/>
            </p:nvGrpSpPr>
            <p:grpSpPr>
              <a:xfrm>
                <a:off x="5959869" y="2272082"/>
                <a:ext cx="817670" cy="794840"/>
                <a:chOff x="5796179" y="2530943"/>
                <a:chExt cx="817670" cy="794840"/>
              </a:xfrm>
            </p:grpSpPr>
            <p:sp>
              <p:nvSpPr>
                <p:cNvPr id="313" name="Rectangle 312"/>
                <p:cNvSpPr/>
                <p:nvPr/>
              </p:nvSpPr>
              <p:spPr>
                <a:xfrm>
                  <a:off x="5796179" y="2530943"/>
                  <a:ext cx="408835" cy="397420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4" name="Rectangle 313"/>
                <p:cNvSpPr/>
                <p:nvPr/>
              </p:nvSpPr>
              <p:spPr>
                <a:xfrm>
                  <a:off x="6205014" y="2530943"/>
                  <a:ext cx="408835" cy="3974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5" name="Rectangle 314"/>
                <p:cNvSpPr/>
                <p:nvPr/>
              </p:nvSpPr>
              <p:spPr>
                <a:xfrm>
                  <a:off x="5796179" y="2928363"/>
                  <a:ext cx="408835" cy="397420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6" name="Rectangle 315"/>
                <p:cNvSpPr/>
                <p:nvPr/>
              </p:nvSpPr>
              <p:spPr>
                <a:xfrm>
                  <a:off x="6205014" y="2928363"/>
                  <a:ext cx="408835" cy="397420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317" name="Group 316"/>
              <p:cNvGrpSpPr/>
              <p:nvPr/>
            </p:nvGrpSpPr>
            <p:grpSpPr>
              <a:xfrm>
                <a:off x="6100788" y="2410513"/>
                <a:ext cx="817670" cy="794840"/>
                <a:chOff x="5796179" y="2530943"/>
                <a:chExt cx="817670" cy="794840"/>
              </a:xfrm>
            </p:grpSpPr>
            <p:sp>
              <p:nvSpPr>
                <p:cNvPr id="318" name="Rectangle 317"/>
                <p:cNvSpPr/>
                <p:nvPr/>
              </p:nvSpPr>
              <p:spPr>
                <a:xfrm>
                  <a:off x="5796179" y="2530943"/>
                  <a:ext cx="408835" cy="397420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9" name="Rectangle 318"/>
                <p:cNvSpPr/>
                <p:nvPr/>
              </p:nvSpPr>
              <p:spPr>
                <a:xfrm>
                  <a:off x="6205014" y="2530943"/>
                  <a:ext cx="408835" cy="3974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20" name="Rectangle 319"/>
                <p:cNvSpPr/>
                <p:nvPr/>
              </p:nvSpPr>
              <p:spPr>
                <a:xfrm>
                  <a:off x="5796179" y="2928363"/>
                  <a:ext cx="408835" cy="3974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21" name="Rectangle 320"/>
                <p:cNvSpPr/>
                <p:nvPr/>
              </p:nvSpPr>
              <p:spPr>
                <a:xfrm>
                  <a:off x="6205014" y="2928363"/>
                  <a:ext cx="408835" cy="397420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</p:grpSp>
        </p:grpSp>
        <p:sp>
          <p:nvSpPr>
            <p:cNvPr id="438" name="TextBox 437"/>
            <p:cNvSpPr txBox="1"/>
            <p:nvPr/>
          </p:nvSpPr>
          <p:spPr>
            <a:xfrm>
              <a:off x="3698508" y="2125561"/>
              <a:ext cx="68565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1</a:t>
              </a:r>
            </a:p>
          </p:txBody>
        </p:sp>
        <p:sp>
          <p:nvSpPr>
            <p:cNvPr id="322" name="TextBox 321"/>
            <p:cNvSpPr txBox="1"/>
            <p:nvPr/>
          </p:nvSpPr>
          <p:spPr>
            <a:xfrm>
              <a:off x="5313755" y="2106368"/>
              <a:ext cx="68565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1</a:t>
              </a:r>
            </a:p>
          </p:txBody>
        </p:sp>
        <p:sp>
          <p:nvSpPr>
            <p:cNvPr id="323" name="TextBox 322"/>
            <p:cNvSpPr txBox="1"/>
            <p:nvPr/>
          </p:nvSpPr>
          <p:spPr>
            <a:xfrm>
              <a:off x="6867136" y="2133145"/>
              <a:ext cx="68565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1</a:t>
              </a:r>
            </a:p>
          </p:txBody>
        </p:sp>
      </p:grpSp>
      <p:sp>
        <p:nvSpPr>
          <p:cNvPr id="324" name="TextBox 323"/>
          <p:cNvSpPr txBox="1"/>
          <p:nvPr/>
        </p:nvSpPr>
        <p:spPr>
          <a:xfrm>
            <a:off x="676426" y="3517076"/>
            <a:ext cx="5334730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2. Update layer that has the:</a:t>
            </a:r>
          </a:p>
          <a:p>
            <a:endParaRPr lang="en-US" sz="2800" spc="151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  <a:p>
            <a:r>
              <a:rPr lang="en-US" sz="2800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	maximal accuracy gain</a:t>
            </a:r>
          </a:p>
          <a:p>
            <a:r>
              <a:rPr lang="en-US" sz="2800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	</a:t>
            </a:r>
            <a:r>
              <a:rPr lang="en-US" sz="2800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minimal ops saved drop</a:t>
            </a:r>
            <a:endParaRPr lang="en-US" sz="2800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grpSp>
        <p:nvGrpSpPr>
          <p:cNvPr id="326" name="Group 325"/>
          <p:cNvGrpSpPr/>
          <p:nvPr/>
        </p:nvGrpSpPr>
        <p:grpSpPr>
          <a:xfrm>
            <a:off x="6651650" y="4120463"/>
            <a:ext cx="1083132" cy="1064723"/>
            <a:chOff x="9168308" y="2368061"/>
            <a:chExt cx="1083132" cy="1064723"/>
          </a:xfrm>
        </p:grpSpPr>
        <p:grpSp>
          <p:nvGrpSpPr>
            <p:cNvPr id="358" name="Group 357"/>
            <p:cNvGrpSpPr/>
            <p:nvPr/>
          </p:nvGrpSpPr>
          <p:grpSpPr>
            <a:xfrm>
              <a:off x="9168308" y="2368061"/>
              <a:ext cx="818704" cy="793294"/>
              <a:chOff x="3844758" y="2528397"/>
              <a:chExt cx="818704" cy="793294"/>
            </a:xfrm>
          </p:grpSpPr>
          <p:sp>
            <p:nvSpPr>
              <p:cNvPr id="369" name="Rectangle 368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70" name="Rectangle 369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71" name="Rectangle 370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72" name="Rectangle 371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359" name="Group 358"/>
            <p:cNvGrpSpPr/>
            <p:nvPr/>
          </p:nvGrpSpPr>
          <p:grpSpPr>
            <a:xfrm>
              <a:off x="9302044" y="2502674"/>
              <a:ext cx="818704" cy="793294"/>
              <a:chOff x="3844758" y="2528397"/>
              <a:chExt cx="818704" cy="793294"/>
            </a:xfrm>
          </p:grpSpPr>
          <p:sp>
            <p:nvSpPr>
              <p:cNvPr id="365" name="Rectangle 364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66" name="Rectangle 365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67" name="Rectangle 366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68" name="Rectangle 367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360" name="Group 359"/>
            <p:cNvGrpSpPr/>
            <p:nvPr/>
          </p:nvGrpSpPr>
          <p:grpSpPr>
            <a:xfrm>
              <a:off x="9432736" y="2639490"/>
              <a:ext cx="818704" cy="793294"/>
              <a:chOff x="3844758" y="2528397"/>
              <a:chExt cx="818704" cy="793294"/>
            </a:xfrm>
          </p:grpSpPr>
          <p:sp>
            <p:nvSpPr>
              <p:cNvPr id="361" name="Rectangle 360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62" name="Rectangle 361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63" name="Rectangle 362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64" name="Rectangle 363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327" name="Group 326"/>
          <p:cNvGrpSpPr/>
          <p:nvPr/>
        </p:nvGrpSpPr>
        <p:grpSpPr>
          <a:xfrm>
            <a:off x="8251806" y="4135087"/>
            <a:ext cx="1082098" cy="1033272"/>
            <a:chOff x="9168308" y="3896472"/>
            <a:chExt cx="1082098" cy="1033272"/>
          </a:xfrm>
        </p:grpSpPr>
        <p:grpSp>
          <p:nvGrpSpPr>
            <p:cNvPr id="343" name="Group 342"/>
            <p:cNvGrpSpPr/>
            <p:nvPr/>
          </p:nvGrpSpPr>
          <p:grpSpPr>
            <a:xfrm>
              <a:off x="9168308" y="3896472"/>
              <a:ext cx="817670" cy="794840"/>
              <a:chOff x="5028560" y="5765660"/>
              <a:chExt cx="817670" cy="794840"/>
            </a:xfrm>
          </p:grpSpPr>
          <p:sp>
            <p:nvSpPr>
              <p:cNvPr id="354" name="Rectangle 353"/>
              <p:cNvSpPr/>
              <p:nvPr/>
            </p:nvSpPr>
            <p:spPr>
              <a:xfrm>
                <a:off x="5028560" y="576566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55" name="Rectangle 354"/>
              <p:cNvSpPr/>
              <p:nvPr/>
            </p:nvSpPr>
            <p:spPr>
              <a:xfrm>
                <a:off x="5437395" y="5765660"/>
                <a:ext cx="408835" cy="39742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56" name="Rectangle 355"/>
              <p:cNvSpPr/>
              <p:nvPr/>
            </p:nvSpPr>
            <p:spPr>
              <a:xfrm>
                <a:off x="5028560" y="616308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57" name="Rectangle 356"/>
              <p:cNvSpPr/>
              <p:nvPr/>
            </p:nvSpPr>
            <p:spPr>
              <a:xfrm>
                <a:off x="5437395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344" name="Group 343"/>
            <p:cNvGrpSpPr/>
            <p:nvPr/>
          </p:nvGrpSpPr>
          <p:grpSpPr>
            <a:xfrm>
              <a:off x="9296496" y="4015688"/>
              <a:ext cx="817670" cy="794840"/>
              <a:chOff x="5028560" y="5765660"/>
              <a:chExt cx="817670" cy="794840"/>
            </a:xfrm>
          </p:grpSpPr>
          <p:sp>
            <p:nvSpPr>
              <p:cNvPr id="350" name="Rectangle 349"/>
              <p:cNvSpPr/>
              <p:nvPr/>
            </p:nvSpPr>
            <p:spPr>
              <a:xfrm>
                <a:off x="5028560" y="576566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51" name="Rectangle 350"/>
              <p:cNvSpPr/>
              <p:nvPr/>
            </p:nvSpPr>
            <p:spPr>
              <a:xfrm>
                <a:off x="5437395" y="576566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52" name="Rectangle 351"/>
              <p:cNvSpPr/>
              <p:nvPr/>
            </p:nvSpPr>
            <p:spPr>
              <a:xfrm>
                <a:off x="5028560" y="616308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53" name="Rectangle 352"/>
              <p:cNvSpPr/>
              <p:nvPr/>
            </p:nvSpPr>
            <p:spPr>
              <a:xfrm>
                <a:off x="5437395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345" name="Group 344"/>
            <p:cNvGrpSpPr/>
            <p:nvPr/>
          </p:nvGrpSpPr>
          <p:grpSpPr>
            <a:xfrm>
              <a:off x="9432736" y="4134904"/>
              <a:ext cx="817670" cy="794840"/>
              <a:chOff x="5028560" y="5765660"/>
              <a:chExt cx="817670" cy="794840"/>
            </a:xfrm>
          </p:grpSpPr>
          <p:sp>
            <p:nvSpPr>
              <p:cNvPr id="346" name="Rectangle 345"/>
              <p:cNvSpPr/>
              <p:nvPr/>
            </p:nvSpPr>
            <p:spPr>
              <a:xfrm>
                <a:off x="5028560" y="576566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47" name="Rectangle 346"/>
              <p:cNvSpPr/>
              <p:nvPr/>
            </p:nvSpPr>
            <p:spPr>
              <a:xfrm>
                <a:off x="5437395" y="576566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48" name="Rectangle 347"/>
              <p:cNvSpPr/>
              <p:nvPr/>
            </p:nvSpPr>
            <p:spPr>
              <a:xfrm>
                <a:off x="5028560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49" name="Rectangle 348"/>
              <p:cNvSpPr/>
              <p:nvPr/>
            </p:nvSpPr>
            <p:spPr>
              <a:xfrm>
                <a:off x="5437395" y="616308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328" name="Group 327"/>
          <p:cNvGrpSpPr/>
          <p:nvPr/>
        </p:nvGrpSpPr>
        <p:grpSpPr>
          <a:xfrm>
            <a:off x="9840230" y="4135087"/>
            <a:ext cx="817670" cy="794840"/>
            <a:chOff x="5796179" y="2530943"/>
            <a:chExt cx="817670" cy="794840"/>
          </a:xfrm>
        </p:grpSpPr>
        <p:sp>
          <p:nvSpPr>
            <p:cNvPr id="339" name="Rectangle 338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40" name="Rectangle 339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41" name="Rectangle 340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42" name="Rectangle 341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329" name="Group 328"/>
          <p:cNvGrpSpPr/>
          <p:nvPr/>
        </p:nvGrpSpPr>
        <p:grpSpPr>
          <a:xfrm>
            <a:off x="9973006" y="4268085"/>
            <a:ext cx="817670" cy="794840"/>
            <a:chOff x="5796179" y="2530943"/>
            <a:chExt cx="817670" cy="794840"/>
          </a:xfrm>
        </p:grpSpPr>
        <p:sp>
          <p:nvSpPr>
            <p:cNvPr id="335" name="Rectangle 334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36" name="Rectangle 335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37" name="Rectangle 336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38" name="Rectangle 337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330" name="Group 329"/>
          <p:cNvGrpSpPr/>
          <p:nvPr/>
        </p:nvGrpSpPr>
        <p:grpSpPr>
          <a:xfrm>
            <a:off x="10113925" y="4406516"/>
            <a:ext cx="817670" cy="794840"/>
            <a:chOff x="5796179" y="2530943"/>
            <a:chExt cx="817670" cy="794840"/>
          </a:xfrm>
        </p:grpSpPr>
        <p:sp>
          <p:nvSpPr>
            <p:cNvPr id="331" name="Rectangle 330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32" name="Rectangle 331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33" name="Rectangle 332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34" name="Rectangle 333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373" name="TextBox 372"/>
          <p:cNvSpPr txBox="1"/>
          <p:nvPr/>
        </p:nvSpPr>
        <p:spPr>
          <a:xfrm>
            <a:off x="6784182" y="4175924"/>
            <a:ext cx="6856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>
                <a:solidFill>
                  <a:schemeClr val="tx1">
                    <a:lumMod val="95000"/>
                    <a:lumOff val="5000"/>
                  </a:schemeClr>
                </a:solidFill>
              </a:rPr>
              <a:t>1</a:t>
            </a:r>
          </a:p>
        </p:txBody>
      </p:sp>
      <p:sp>
        <p:nvSpPr>
          <p:cNvPr id="374" name="TextBox 373"/>
          <p:cNvSpPr txBox="1"/>
          <p:nvPr/>
        </p:nvSpPr>
        <p:spPr>
          <a:xfrm>
            <a:off x="8399429" y="4156731"/>
            <a:ext cx="6856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endParaRPr lang="en-US" sz="48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375" name="TextBox 374"/>
          <p:cNvSpPr txBox="1"/>
          <p:nvPr/>
        </p:nvSpPr>
        <p:spPr>
          <a:xfrm>
            <a:off x="9952810" y="4183508"/>
            <a:ext cx="6856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>
                <a:solidFill>
                  <a:schemeClr val="tx1">
                    <a:lumMod val="95000"/>
                    <a:lumOff val="5000"/>
                  </a:schemeClr>
                </a:solidFill>
              </a:rPr>
              <a:t>1</a:t>
            </a:r>
          </a:p>
        </p:txBody>
      </p:sp>
      <p:grpSp>
        <p:nvGrpSpPr>
          <p:cNvPr id="390" name="Group 389"/>
          <p:cNvGrpSpPr/>
          <p:nvPr/>
        </p:nvGrpSpPr>
        <p:grpSpPr>
          <a:xfrm>
            <a:off x="6654945" y="5445017"/>
            <a:ext cx="1083132" cy="1064723"/>
            <a:chOff x="9168308" y="2368061"/>
            <a:chExt cx="1083132" cy="1064723"/>
          </a:xfrm>
        </p:grpSpPr>
        <p:grpSp>
          <p:nvGrpSpPr>
            <p:cNvPr id="503" name="Group 502"/>
            <p:cNvGrpSpPr/>
            <p:nvPr/>
          </p:nvGrpSpPr>
          <p:grpSpPr>
            <a:xfrm>
              <a:off x="9168308" y="2368061"/>
              <a:ext cx="818704" cy="793294"/>
              <a:chOff x="3844758" y="2528397"/>
              <a:chExt cx="818704" cy="793294"/>
            </a:xfrm>
          </p:grpSpPr>
          <p:sp>
            <p:nvSpPr>
              <p:cNvPr id="514" name="Rectangle 513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15" name="Rectangle 514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16" name="Rectangle 515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17" name="Rectangle 516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504" name="Group 503"/>
            <p:cNvGrpSpPr/>
            <p:nvPr/>
          </p:nvGrpSpPr>
          <p:grpSpPr>
            <a:xfrm>
              <a:off x="9302044" y="2502674"/>
              <a:ext cx="818704" cy="793294"/>
              <a:chOff x="3844758" y="2528397"/>
              <a:chExt cx="818704" cy="793294"/>
            </a:xfrm>
          </p:grpSpPr>
          <p:sp>
            <p:nvSpPr>
              <p:cNvPr id="510" name="Rectangle 509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11" name="Rectangle 510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12" name="Rectangle 511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13" name="Rectangle 512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505" name="Group 504"/>
            <p:cNvGrpSpPr/>
            <p:nvPr/>
          </p:nvGrpSpPr>
          <p:grpSpPr>
            <a:xfrm>
              <a:off x="9432736" y="2639490"/>
              <a:ext cx="818704" cy="793294"/>
              <a:chOff x="3844758" y="2528397"/>
              <a:chExt cx="818704" cy="793294"/>
            </a:xfrm>
          </p:grpSpPr>
          <p:sp>
            <p:nvSpPr>
              <p:cNvPr id="506" name="Rectangle 505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07" name="Rectangle 506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08" name="Rectangle 507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09" name="Rectangle 508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392" name="Group 391"/>
          <p:cNvGrpSpPr/>
          <p:nvPr/>
        </p:nvGrpSpPr>
        <p:grpSpPr>
          <a:xfrm>
            <a:off x="9843525" y="5459641"/>
            <a:ext cx="817670" cy="794840"/>
            <a:chOff x="5796179" y="2530943"/>
            <a:chExt cx="817670" cy="794840"/>
          </a:xfrm>
        </p:grpSpPr>
        <p:sp>
          <p:nvSpPr>
            <p:cNvPr id="484" name="Rectangle 483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85" name="Rectangle 484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86" name="Rectangle 485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87" name="Rectangle 486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474" name="Group 473"/>
          <p:cNvGrpSpPr/>
          <p:nvPr/>
        </p:nvGrpSpPr>
        <p:grpSpPr>
          <a:xfrm>
            <a:off x="9976301" y="5592639"/>
            <a:ext cx="817670" cy="794840"/>
            <a:chOff x="5796179" y="2530943"/>
            <a:chExt cx="817670" cy="794840"/>
          </a:xfrm>
        </p:grpSpPr>
        <p:sp>
          <p:nvSpPr>
            <p:cNvPr id="480" name="Rectangle 479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81" name="Rectangle 480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82" name="Rectangle 481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83" name="Rectangle 482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475" name="Group 474"/>
          <p:cNvGrpSpPr/>
          <p:nvPr/>
        </p:nvGrpSpPr>
        <p:grpSpPr>
          <a:xfrm>
            <a:off x="10117220" y="5731070"/>
            <a:ext cx="817670" cy="794840"/>
            <a:chOff x="5796179" y="2530943"/>
            <a:chExt cx="817670" cy="794840"/>
          </a:xfrm>
        </p:grpSpPr>
        <p:sp>
          <p:nvSpPr>
            <p:cNvPr id="476" name="Rectangle 475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77" name="Rectangle 476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78" name="Rectangle 477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79" name="Rectangle 478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378" name="TextBox 377"/>
          <p:cNvSpPr txBox="1"/>
          <p:nvPr/>
        </p:nvSpPr>
        <p:spPr>
          <a:xfrm>
            <a:off x="6787477" y="5500478"/>
            <a:ext cx="6856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endParaRPr lang="en-US" sz="48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380" name="TextBox 379"/>
          <p:cNvSpPr txBox="1"/>
          <p:nvPr/>
        </p:nvSpPr>
        <p:spPr>
          <a:xfrm>
            <a:off x="9956105" y="5508062"/>
            <a:ext cx="6856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>
                <a:solidFill>
                  <a:schemeClr val="tx1">
                    <a:lumMod val="95000"/>
                    <a:lumOff val="5000"/>
                  </a:schemeClr>
                </a:solidFill>
              </a:rPr>
              <a:t>1</a:t>
            </a:r>
          </a:p>
        </p:txBody>
      </p:sp>
      <p:sp>
        <p:nvSpPr>
          <p:cNvPr id="518" name="TextBox 517"/>
          <p:cNvSpPr txBox="1"/>
          <p:nvPr/>
        </p:nvSpPr>
        <p:spPr>
          <a:xfrm>
            <a:off x="11092552" y="5951450"/>
            <a:ext cx="5631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…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519" name="TextBox 518"/>
          <p:cNvSpPr txBox="1"/>
          <p:nvPr/>
        </p:nvSpPr>
        <p:spPr>
          <a:xfrm>
            <a:off x="11199511" y="4553594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grpSp>
        <p:nvGrpSpPr>
          <p:cNvPr id="520" name="Group 519"/>
          <p:cNvGrpSpPr/>
          <p:nvPr/>
        </p:nvGrpSpPr>
        <p:grpSpPr>
          <a:xfrm>
            <a:off x="8258434" y="5493429"/>
            <a:ext cx="1082098" cy="1033272"/>
            <a:chOff x="9168308" y="3896472"/>
            <a:chExt cx="1082098" cy="1033272"/>
          </a:xfrm>
        </p:grpSpPr>
        <p:grpSp>
          <p:nvGrpSpPr>
            <p:cNvPr id="521" name="Group 520"/>
            <p:cNvGrpSpPr/>
            <p:nvPr/>
          </p:nvGrpSpPr>
          <p:grpSpPr>
            <a:xfrm>
              <a:off x="9168308" y="3896472"/>
              <a:ext cx="817670" cy="794840"/>
              <a:chOff x="5028560" y="5765660"/>
              <a:chExt cx="817670" cy="794840"/>
            </a:xfrm>
          </p:grpSpPr>
          <p:sp>
            <p:nvSpPr>
              <p:cNvPr id="584" name="Rectangle 583"/>
              <p:cNvSpPr/>
              <p:nvPr/>
            </p:nvSpPr>
            <p:spPr>
              <a:xfrm>
                <a:off x="5028560" y="576566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85" name="Rectangle 584"/>
              <p:cNvSpPr/>
              <p:nvPr/>
            </p:nvSpPr>
            <p:spPr>
              <a:xfrm>
                <a:off x="5437395" y="5765660"/>
                <a:ext cx="408835" cy="39742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86" name="Rectangle 585"/>
              <p:cNvSpPr/>
              <p:nvPr/>
            </p:nvSpPr>
            <p:spPr>
              <a:xfrm>
                <a:off x="5028560" y="616308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87" name="Rectangle 586"/>
              <p:cNvSpPr/>
              <p:nvPr/>
            </p:nvSpPr>
            <p:spPr>
              <a:xfrm>
                <a:off x="5437395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522" name="Group 521"/>
            <p:cNvGrpSpPr/>
            <p:nvPr/>
          </p:nvGrpSpPr>
          <p:grpSpPr>
            <a:xfrm>
              <a:off x="9296496" y="4015688"/>
              <a:ext cx="817670" cy="794840"/>
              <a:chOff x="5028560" y="5765660"/>
              <a:chExt cx="817670" cy="794840"/>
            </a:xfrm>
          </p:grpSpPr>
          <p:sp>
            <p:nvSpPr>
              <p:cNvPr id="580" name="Rectangle 579"/>
              <p:cNvSpPr/>
              <p:nvPr/>
            </p:nvSpPr>
            <p:spPr>
              <a:xfrm>
                <a:off x="5028560" y="576566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81" name="Rectangle 580"/>
              <p:cNvSpPr/>
              <p:nvPr/>
            </p:nvSpPr>
            <p:spPr>
              <a:xfrm>
                <a:off x="5437395" y="576566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82" name="Rectangle 581"/>
              <p:cNvSpPr/>
              <p:nvPr/>
            </p:nvSpPr>
            <p:spPr>
              <a:xfrm>
                <a:off x="5028560" y="616308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83" name="Rectangle 582"/>
              <p:cNvSpPr/>
              <p:nvPr/>
            </p:nvSpPr>
            <p:spPr>
              <a:xfrm>
                <a:off x="5437395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523" name="Group 522"/>
            <p:cNvGrpSpPr/>
            <p:nvPr/>
          </p:nvGrpSpPr>
          <p:grpSpPr>
            <a:xfrm>
              <a:off x="9432736" y="4134904"/>
              <a:ext cx="817670" cy="794840"/>
              <a:chOff x="5028560" y="5765660"/>
              <a:chExt cx="817670" cy="794840"/>
            </a:xfrm>
          </p:grpSpPr>
          <p:sp>
            <p:nvSpPr>
              <p:cNvPr id="576" name="Rectangle 575"/>
              <p:cNvSpPr/>
              <p:nvPr/>
            </p:nvSpPr>
            <p:spPr>
              <a:xfrm>
                <a:off x="5028560" y="576566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77" name="Rectangle 576"/>
              <p:cNvSpPr/>
              <p:nvPr/>
            </p:nvSpPr>
            <p:spPr>
              <a:xfrm>
                <a:off x="5437395" y="576566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78" name="Rectangle 577"/>
              <p:cNvSpPr/>
              <p:nvPr/>
            </p:nvSpPr>
            <p:spPr>
              <a:xfrm>
                <a:off x="5028560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79" name="Rectangle 578"/>
              <p:cNvSpPr/>
              <p:nvPr/>
            </p:nvSpPr>
            <p:spPr>
              <a:xfrm>
                <a:off x="5437395" y="616308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588" name="TextBox 587"/>
          <p:cNvSpPr txBox="1"/>
          <p:nvPr/>
        </p:nvSpPr>
        <p:spPr>
          <a:xfrm>
            <a:off x="8406057" y="5515073"/>
            <a:ext cx="6856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endParaRPr lang="en-US" sz="48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9152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ubtitle 2"/>
          <p:cNvSpPr txBox="1">
            <a:spLocks/>
          </p:cNvSpPr>
          <p:nvPr/>
        </p:nvSpPr>
        <p:spPr>
          <a:xfrm>
            <a:off x="-1048788" y="626213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  Convolution </a:t>
            </a:r>
            <a:r>
              <a:rPr lang="en-US" sz="4800" dirty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s</a:t>
            </a:r>
          </a:p>
        </p:txBody>
      </p:sp>
      <p:sp>
        <p:nvSpPr>
          <p:cNvPr id="2" name="Rectangle 1"/>
          <p:cNvSpPr/>
          <p:nvPr/>
        </p:nvSpPr>
        <p:spPr>
          <a:xfrm>
            <a:off x="439524" y="1357684"/>
            <a:ext cx="4340820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218" name="Picture 2" descr="Image result for how does a convolution neural network wor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706" y="2679153"/>
            <a:ext cx="10744200" cy="2743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32" name="Picture 16" descr="https://png2.kisspng.com/sh/42737fe6a9f527134ec921a5abb0fc6a/L0KzQYm3U8AzN5hsj5H0aYP2gLBuTfxqdpYyf9d4bXX3gsq0gCVzfpYyedR8dILkc8XwjB4ua5DxhARvdXywcbP6lQJia6Uyf9d4bXX3grrqTfN2eqdqRd5ybnX2PYboWck1PJdoe6JsN0izPoq4VMQ4PWQ7Sac6OUm8RIK3WMc5QWcziNDw/kisspng-line-geometry-curve-abstraction-colorful-abstract-geometric-curve-lines-5a9944fcc0c780.9144753615199941087896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887738">
            <a:off x="5448240" y="-246380"/>
            <a:ext cx="11125200" cy="4181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5112125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21645" y="370653"/>
            <a:ext cx="474873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 spc="15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Layer Quantizer</a:t>
            </a:r>
            <a:endParaRPr lang="en-US" sz="4667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76426" y="1326868"/>
            <a:ext cx="863165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3. When reaching the last option for each layer,</a:t>
            </a:r>
          </a:p>
          <a:p>
            <a:r>
              <a:rPr lang="en-US" sz="2800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 </a:t>
            </a:r>
            <a:r>
              <a:rPr lang="en-US" sz="2800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   start incorporating the default layer</a:t>
            </a:r>
            <a:endParaRPr lang="en-US" sz="2800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grpSp>
        <p:nvGrpSpPr>
          <p:cNvPr id="376" name="Group 375"/>
          <p:cNvGrpSpPr/>
          <p:nvPr/>
        </p:nvGrpSpPr>
        <p:grpSpPr>
          <a:xfrm>
            <a:off x="712310" y="2532314"/>
            <a:ext cx="4279945" cy="1080893"/>
            <a:chOff x="3522431" y="4260308"/>
            <a:chExt cx="4279945" cy="1080893"/>
          </a:xfrm>
        </p:grpSpPr>
        <p:grpSp>
          <p:nvGrpSpPr>
            <p:cNvPr id="377" name="Group 376"/>
            <p:cNvGrpSpPr/>
            <p:nvPr/>
          </p:nvGrpSpPr>
          <p:grpSpPr>
            <a:xfrm>
              <a:off x="3522431" y="4260308"/>
              <a:ext cx="4279945" cy="1080893"/>
              <a:chOff x="2638513" y="2124460"/>
              <a:chExt cx="4279945" cy="1080893"/>
            </a:xfrm>
          </p:grpSpPr>
          <p:grpSp>
            <p:nvGrpSpPr>
              <p:cNvPr id="390" name="Group 389"/>
              <p:cNvGrpSpPr/>
              <p:nvPr/>
            </p:nvGrpSpPr>
            <p:grpSpPr>
              <a:xfrm>
                <a:off x="2638513" y="2124460"/>
                <a:ext cx="1083132" cy="1064723"/>
                <a:chOff x="9168308" y="2368061"/>
                <a:chExt cx="1083132" cy="1064723"/>
              </a:xfrm>
            </p:grpSpPr>
            <p:grpSp>
              <p:nvGrpSpPr>
                <p:cNvPr id="503" name="Group 502"/>
                <p:cNvGrpSpPr/>
                <p:nvPr/>
              </p:nvGrpSpPr>
              <p:grpSpPr>
                <a:xfrm>
                  <a:off x="9168308" y="2368061"/>
                  <a:ext cx="818704" cy="793294"/>
                  <a:chOff x="3844758" y="2528397"/>
                  <a:chExt cx="818704" cy="793294"/>
                </a:xfrm>
              </p:grpSpPr>
              <p:sp>
                <p:nvSpPr>
                  <p:cNvPr id="514" name="Rectangle 513"/>
                  <p:cNvSpPr/>
                  <p:nvPr/>
                </p:nvSpPr>
                <p:spPr>
                  <a:xfrm>
                    <a:off x="3844758" y="2528397"/>
                    <a:ext cx="409352" cy="396647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15" name="Rectangle 514"/>
                  <p:cNvSpPr/>
                  <p:nvPr/>
                </p:nvSpPr>
                <p:spPr>
                  <a:xfrm>
                    <a:off x="4254110" y="2528397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16" name="Rectangle 515"/>
                  <p:cNvSpPr/>
                  <p:nvPr/>
                </p:nvSpPr>
                <p:spPr>
                  <a:xfrm>
                    <a:off x="3844758" y="2925044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17" name="Rectangle 516"/>
                  <p:cNvSpPr/>
                  <p:nvPr/>
                </p:nvSpPr>
                <p:spPr>
                  <a:xfrm>
                    <a:off x="4254110" y="2925044"/>
                    <a:ext cx="409352" cy="396647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  <p:grpSp>
              <p:nvGrpSpPr>
                <p:cNvPr id="504" name="Group 503"/>
                <p:cNvGrpSpPr/>
                <p:nvPr/>
              </p:nvGrpSpPr>
              <p:grpSpPr>
                <a:xfrm>
                  <a:off x="9302044" y="2502674"/>
                  <a:ext cx="818704" cy="793294"/>
                  <a:chOff x="3844758" y="2528397"/>
                  <a:chExt cx="818704" cy="793294"/>
                </a:xfrm>
              </p:grpSpPr>
              <p:sp>
                <p:nvSpPr>
                  <p:cNvPr id="510" name="Rectangle 509"/>
                  <p:cNvSpPr/>
                  <p:nvPr/>
                </p:nvSpPr>
                <p:spPr>
                  <a:xfrm>
                    <a:off x="3844758" y="2528397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11" name="Rectangle 510"/>
                  <p:cNvSpPr/>
                  <p:nvPr/>
                </p:nvSpPr>
                <p:spPr>
                  <a:xfrm>
                    <a:off x="4254110" y="2528397"/>
                    <a:ext cx="409352" cy="396647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12" name="Rectangle 511"/>
                  <p:cNvSpPr/>
                  <p:nvPr/>
                </p:nvSpPr>
                <p:spPr>
                  <a:xfrm>
                    <a:off x="3844758" y="2925044"/>
                    <a:ext cx="409352" cy="396647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13" name="Rectangle 512"/>
                  <p:cNvSpPr/>
                  <p:nvPr/>
                </p:nvSpPr>
                <p:spPr>
                  <a:xfrm>
                    <a:off x="4254110" y="2925044"/>
                    <a:ext cx="409352" cy="396647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  <p:grpSp>
              <p:nvGrpSpPr>
                <p:cNvPr id="505" name="Group 504"/>
                <p:cNvGrpSpPr/>
                <p:nvPr/>
              </p:nvGrpSpPr>
              <p:grpSpPr>
                <a:xfrm>
                  <a:off x="9432736" y="2639490"/>
                  <a:ext cx="818704" cy="793294"/>
                  <a:chOff x="3844758" y="2528397"/>
                  <a:chExt cx="818704" cy="793294"/>
                </a:xfrm>
              </p:grpSpPr>
              <p:sp>
                <p:nvSpPr>
                  <p:cNvPr id="506" name="Rectangle 505"/>
                  <p:cNvSpPr/>
                  <p:nvPr/>
                </p:nvSpPr>
                <p:spPr>
                  <a:xfrm>
                    <a:off x="3844758" y="2528397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07" name="Rectangle 506"/>
                  <p:cNvSpPr/>
                  <p:nvPr/>
                </p:nvSpPr>
                <p:spPr>
                  <a:xfrm>
                    <a:off x="4254110" y="2528397"/>
                    <a:ext cx="409352" cy="396647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08" name="Rectangle 507"/>
                  <p:cNvSpPr/>
                  <p:nvPr/>
                </p:nvSpPr>
                <p:spPr>
                  <a:xfrm>
                    <a:off x="3844758" y="2925044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09" name="Rectangle 508"/>
                  <p:cNvSpPr/>
                  <p:nvPr/>
                </p:nvSpPr>
                <p:spPr>
                  <a:xfrm>
                    <a:off x="4254110" y="2925044"/>
                    <a:ext cx="409352" cy="396647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  <p:grpSp>
            <p:nvGrpSpPr>
              <p:cNvPr id="391" name="Group 390"/>
              <p:cNvGrpSpPr/>
              <p:nvPr/>
            </p:nvGrpSpPr>
            <p:grpSpPr>
              <a:xfrm>
                <a:off x="4238669" y="2139084"/>
                <a:ext cx="1082098" cy="1033272"/>
                <a:chOff x="9168308" y="3896472"/>
                <a:chExt cx="1082098" cy="1033272"/>
              </a:xfrm>
            </p:grpSpPr>
            <p:grpSp>
              <p:nvGrpSpPr>
                <p:cNvPr id="488" name="Group 487"/>
                <p:cNvGrpSpPr/>
                <p:nvPr/>
              </p:nvGrpSpPr>
              <p:grpSpPr>
                <a:xfrm>
                  <a:off x="9168308" y="3896472"/>
                  <a:ext cx="817670" cy="794840"/>
                  <a:chOff x="5028560" y="5765660"/>
                  <a:chExt cx="817670" cy="794840"/>
                </a:xfrm>
              </p:grpSpPr>
              <p:sp>
                <p:nvSpPr>
                  <p:cNvPr id="499" name="Rectangle 498"/>
                  <p:cNvSpPr/>
                  <p:nvPr/>
                </p:nvSpPr>
                <p:spPr>
                  <a:xfrm>
                    <a:off x="5028560" y="5765660"/>
                    <a:ext cx="408835" cy="397420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00" name="Rectangle 499"/>
                  <p:cNvSpPr/>
                  <p:nvPr/>
                </p:nvSpPr>
                <p:spPr>
                  <a:xfrm>
                    <a:off x="5437395" y="5765660"/>
                    <a:ext cx="408835" cy="397420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01" name="Rectangle 500"/>
                  <p:cNvSpPr/>
                  <p:nvPr/>
                </p:nvSpPr>
                <p:spPr>
                  <a:xfrm>
                    <a:off x="5028560" y="616308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02" name="Rectangle 501"/>
                  <p:cNvSpPr/>
                  <p:nvPr/>
                </p:nvSpPr>
                <p:spPr>
                  <a:xfrm>
                    <a:off x="5437395" y="616308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  <p:grpSp>
              <p:nvGrpSpPr>
                <p:cNvPr id="489" name="Group 488"/>
                <p:cNvGrpSpPr/>
                <p:nvPr/>
              </p:nvGrpSpPr>
              <p:grpSpPr>
                <a:xfrm>
                  <a:off x="9296496" y="4015688"/>
                  <a:ext cx="817670" cy="794840"/>
                  <a:chOff x="5028560" y="5765660"/>
                  <a:chExt cx="817670" cy="794840"/>
                </a:xfrm>
              </p:grpSpPr>
              <p:sp>
                <p:nvSpPr>
                  <p:cNvPr id="495" name="Rectangle 494"/>
                  <p:cNvSpPr/>
                  <p:nvPr/>
                </p:nvSpPr>
                <p:spPr>
                  <a:xfrm>
                    <a:off x="5028560" y="5765660"/>
                    <a:ext cx="408835" cy="397420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96" name="Rectangle 495"/>
                  <p:cNvSpPr/>
                  <p:nvPr/>
                </p:nvSpPr>
                <p:spPr>
                  <a:xfrm>
                    <a:off x="5437395" y="5765660"/>
                    <a:ext cx="408835" cy="397420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97" name="Rectangle 496"/>
                  <p:cNvSpPr/>
                  <p:nvPr/>
                </p:nvSpPr>
                <p:spPr>
                  <a:xfrm>
                    <a:off x="5028560" y="6163080"/>
                    <a:ext cx="408835" cy="397420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98" name="Rectangle 497"/>
                  <p:cNvSpPr/>
                  <p:nvPr/>
                </p:nvSpPr>
                <p:spPr>
                  <a:xfrm>
                    <a:off x="5437395" y="616308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  <p:grpSp>
              <p:nvGrpSpPr>
                <p:cNvPr id="490" name="Group 489"/>
                <p:cNvGrpSpPr/>
                <p:nvPr/>
              </p:nvGrpSpPr>
              <p:grpSpPr>
                <a:xfrm>
                  <a:off x="9432736" y="4134904"/>
                  <a:ext cx="817670" cy="794840"/>
                  <a:chOff x="5028560" y="5765660"/>
                  <a:chExt cx="817670" cy="794840"/>
                </a:xfrm>
              </p:grpSpPr>
              <p:sp>
                <p:nvSpPr>
                  <p:cNvPr id="491" name="Rectangle 490"/>
                  <p:cNvSpPr/>
                  <p:nvPr/>
                </p:nvSpPr>
                <p:spPr>
                  <a:xfrm>
                    <a:off x="5028560" y="576566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92" name="Rectangle 491"/>
                  <p:cNvSpPr/>
                  <p:nvPr/>
                </p:nvSpPr>
                <p:spPr>
                  <a:xfrm>
                    <a:off x="5437395" y="5765660"/>
                    <a:ext cx="408835" cy="397420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93" name="Rectangle 492"/>
                  <p:cNvSpPr/>
                  <p:nvPr/>
                </p:nvSpPr>
                <p:spPr>
                  <a:xfrm>
                    <a:off x="5028560" y="6163080"/>
                    <a:ext cx="408835" cy="397420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94" name="Rectangle 493"/>
                  <p:cNvSpPr/>
                  <p:nvPr/>
                </p:nvSpPr>
                <p:spPr>
                  <a:xfrm>
                    <a:off x="5437395" y="616308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  <p:grpSp>
            <p:nvGrpSpPr>
              <p:cNvPr id="392" name="Group 391"/>
              <p:cNvGrpSpPr/>
              <p:nvPr/>
            </p:nvGrpSpPr>
            <p:grpSpPr>
              <a:xfrm>
                <a:off x="5827093" y="2139084"/>
                <a:ext cx="817670" cy="794840"/>
                <a:chOff x="5796179" y="2530943"/>
                <a:chExt cx="817670" cy="794840"/>
              </a:xfrm>
            </p:grpSpPr>
            <p:sp>
              <p:nvSpPr>
                <p:cNvPr id="484" name="Rectangle 483"/>
                <p:cNvSpPr/>
                <p:nvPr/>
              </p:nvSpPr>
              <p:spPr>
                <a:xfrm>
                  <a:off x="5796179" y="2530943"/>
                  <a:ext cx="408835" cy="397420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5" name="Rectangle 484"/>
                <p:cNvSpPr/>
                <p:nvPr/>
              </p:nvSpPr>
              <p:spPr>
                <a:xfrm>
                  <a:off x="6205014" y="2530943"/>
                  <a:ext cx="408835" cy="3974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6" name="Rectangle 485"/>
                <p:cNvSpPr/>
                <p:nvPr/>
              </p:nvSpPr>
              <p:spPr>
                <a:xfrm>
                  <a:off x="5796179" y="2928363"/>
                  <a:ext cx="408835" cy="397420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7" name="Rectangle 486"/>
                <p:cNvSpPr/>
                <p:nvPr/>
              </p:nvSpPr>
              <p:spPr>
                <a:xfrm>
                  <a:off x="6205014" y="2928363"/>
                  <a:ext cx="408835" cy="397420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474" name="Group 473"/>
              <p:cNvGrpSpPr/>
              <p:nvPr/>
            </p:nvGrpSpPr>
            <p:grpSpPr>
              <a:xfrm>
                <a:off x="5959869" y="2272082"/>
                <a:ext cx="817670" cy="794840"/>
                <a:chOff x="5796179" y="2530943"/>
                <a:chExt cx="817670" cy="794840"/>
              </a:xfrm>
            </p:grpSpPr>
            <p:sp>
              <p:nvSpPr>
                <p:cNvPr id="480" name="Rectangle 479"/>
                <p:cNvSpPr/>
                <p:nvPr/>
              </p:nvSpPr>
              <p:spPr>
                <a:xfrm>
                  <a:off x="5796179" y="2530943"/>
                  <a:ext cx="408835" cy="397420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1" name="Rectangle 480"/>
                <p:cNvSpPr/>
                <p:nvPr/>
              </p:nvSpPr>
              <p:spPr>
                <a:xfrm>
                  <a:off x="6205014" y="2530943"/>
                  <a:ext cx="408835" cy="3974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2" name="Rectangle 481"/>
                <p:cNvSpPr/>
                <p:nvPr/>
              </p:nvSpPr>
              <p:spPr>
                <a:xfrm>
                  <a:off x="5796179" y="2928363"/>
                  <a:ext cx="408835" cy="397420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3" name="Rectangle 482"/>
                <p:cNvSpPr/>
                <p:nvPr/>
              </p:nvSpPr>
              <p:spPr>
                <a:xfrm>
                  <a:off x="6205014" y="2928363"/>
                  <a:ext cx="408835" cy="397420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475" name="Group 474"/>
              <p:cNvGrpSpPr/>
              <p:nvPr/>
            </p:nvGrpSpPr>
            <p:grpSpPr>
              <a:xfrm>
                <a:off x="6100788" y="2410513"/>
                <a:ext cx="817670" cy="794840"/>
                <a:chOff x="5796179" y="2530943"/>
                <a:chExt cx="817670" cy="794840"/>
              </a:xfrm>
            </p:grpSpPr>
            <p:sp>
              <p:nvSpPr>
                <p:cNvPr id="476" name="Rectangle 475"/>
                <p:cNvSpPr/>
                <p:nvPr/>
              </p:nvSpPr>
              <p:spPr>
                <a:xfrm>
                  <a:off x="5796179" y="2530943"/>
                  <a:ext cx="408835" cy="397420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77" name="Rectangle 476"/>
                <p:cNvSpPr/>
                <p:nvPr/>
              </p:nvSpPr>
              <p:spPr>
                <a:xfrm>
                  <a:off x="6205014" y="2530943"/>
                  <a:ext cx="408835" cy="3974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78" name="Rectangle 477"/>
                <p:cNvSpPr/>
                <p:nvPr/>
              </p:nvSpPr>
              <p:spPr>
                <a:xfrm>
                  <a:off x="5796179" y="2928363"/>
                  <a:ext cx="408835" cy="3974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79" name="Rectangle 478"/>
                <p:cNvSpPr/>
                <p:nvPr/>
              </p:nvSpPr>
              <p:spPr>
                <a:xfrm>
                  <a:off x="6205014" y="2928363"/>
                  <a:ext cx="408835" cy="397420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</p:grpSp>
        </p:grpSp>
        <p:sp>
          <p:nvSpPr>
            <p:cNvPr id="378" name="TextBox 377"/>
            <p:cNvSpPr txBox="1"/>
            <p:nvPr/>
          </p:nvSpPr>
          <p:spPr>
            <a:xfrm>
              <a:off x="3654963" y="4315769"/>
              <a:ext cx="685655" cy="83099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4800" smtClean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3</a:t>
              </a:r>
              <a:endParaRPr lang="en-US" sz="480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379" name="TextBox 378"/>
            <p:cNvSpPr txBox="1"/>
            <p:nvPr/>
          </p:nvSpPr>
          <p:spPr>
            <a:xfrm>
              <a:off x="5270210" y="4296576"/>
              <a:ext cx="685655" cy="83099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4800" smtClean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3</a:t>
              </a:r>
              <a:endParaRPr lang="en-US" sz="480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380" name="TextBox 379"/>
            <p:cNvSpPr txBox="1"/>
            <p:nvPr/>
          </p:nvSpPr>
          <p:spPr>
            <a:xfrm>
              <a:off x="6823591" y="4323353"/>
              <a:ext cx="685655" cy="83099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4800" smtClean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3</a:t>
              </a:r>
              <a:endParaRPr lang="en-US" sz="480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</p:grpSp>
      <p:sp>
        <p:nvSpPr>
          <p:cNvPr id="518" name="TextBox 517"/>
          <p:cNvSpPr txBox="1"/>
          <p:nvPr/>
        </p:nvSpPr>
        <p:spPr>
          <a:xfrm>
            <a:off x="5579323" y="3010857"/>
            <a:ext cx="303416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grpSp>
        <p:nvGrpSpPr>
          <p:cNvPr id="162" name="Group 161"/>
          <p:cNvGrpSpPr/>
          <p:nvPr/>
        </p:nvGrpSpPr>
        <p:grpSpPr>
          <a:xfrm>
            <a:off x="2374242" y="3966523"/>
            <a:ext cx="1061024" cy="1033272"/>
            <a:chOff x="6378112" y="2790475"/>
            <a:chExt cx="1328928" cy="1320884"/>
          </a:xfrm>
          <a:solidFill>
            <a:schemeClr val="bg1"/>
          </a:solidFill>
        </p:grpSpPr>
        <p:grpSp>
          <p:nvGrpSpPr>
            <p:cNvPr id="163" name="Group 162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174" name="Rectangle 173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5" name="Rectangle 174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6" name="Rectangle 175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7" name="Rectangle 176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64" name="Group 163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170" name="Rectangle 169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1" name="Rectangle 170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2" name="Rectangle 171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3" name="Rectangle 172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65" name="Group 164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166" name="Rectangle 165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7" name="Rectangle 166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8" name="Rectangle 167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9" name="Rectangle 168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78" name="Group 177"/>
          <p:cNvGrpSpPr/>
          <p:nvPr/>
        </p:nvGrpSpPr>
        <p:grpSpPr>
          <a:xfrm>
            <a:off x="3980392" y="3962902"/>
            <a:ext cx="1061024" cy="1033272"/>
            <a:chOff x="6378112" y="2790475"/>
            <a:chExt cx="1328928" cy="1320884"/>
          </a:xfrm>
          <a:solidFill>
            <a:schemeClr val="bg1"/>
          </a:solidFill>
        </p:grpSpPr>
        <p:grpSp>
          <p:nvGrpSpPr>
            <p:cNvPr id="179" name="Group 178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190" name="Rectangle 189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1" name="Rectangle 190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2" name="Rectangle 191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3" name="Rectangle 192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80" name="Group 179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186" name="Rectangle 185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7" name="Rectangle 186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8" name="Rectangle 187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9" name="Rectangle 188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81" name="Group 180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182" name="Rectangle 181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3" name="Rectangle 182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4" name="Rectangle 183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5" name="Rectangle 184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94" name="Group 193"/>
          <p:cNvGrpSpPr/>
          <p:nvPr/>
        </p:nvGrpSpPr>
        <p:grpSpPr>
          <a:xfrm>
            <a:off x="9541857" y="2568582"/>
            <a:ext cx="1061024" cy="1033272"/>
            <a:chOff x="6378112" y="2790475"/>
            <a:chExt cx="1328928" cy="1320884"/>
          </a:xfrm>
          <a:solidFill>
            <a:schemeClr val="bg1"/>
          </a:solidFill>
        </p:grpSpPr>
        <p:grpSp>
          <p:nvGrpSpPr>
            <p:cNvPr id="195" name="Group 194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206" name="Rectangle 205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7" name="Rectangle 206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8" name="Rectangle 207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9" name="Rectangle 208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96" name="Group 195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202" name="Rectangle 201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3" name="Rectangle 202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4" name="Rectangle 203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5" name="Rectangle 204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97" name="Group 196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198" name="Rectangle 197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9" name="Rectangle 198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0" name="Rectangle 199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1" name="Rectangle 200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267" name="Group 266"/>
          <p:cNvGrpSpPr/>
          <p:nvPr/>
        </p:nvGrpSpPr>
        <p:grpSpPr>
          <a:xfrm>
            <a:off x="6330409" y="2542177"/>
            <a:ext cx="1083132" cy="1064723"/>
            <a:chOff x="9168308" y="2368061"/>
            <a:chExt cx="1083132" cy="1064723"/>
          </a:xfrm>
        </p:grpSpPr>
        <p:grpSp>
          <p:nvGrpSpPr>
            <p:cNvPr id="302" name="Group 301"/>
            <p:cNvGrpSpPr/>
            <p:nvPr/>
          </p:nvGrpSpPr>
          <p:grpSpPr>
            <a:xfrm>
              <a:off x="9168308" y="2368061"/>
              <a:ext cx="818704" cy="793294"/>
              <a:chOff x="3844758" y="2528397"/>
              <a:chExt cx="818704" cy="793294"/>
            </a:xfrm>
          </p:grpSpPr>
          <p:sp>
            <p:nvSpPr>
              <p:cNvPr id="384" name="Rectangle 383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85" name="Rectangle 384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86" name="Rectangle 385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87" name="Rectangle 386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303" name="Group 302"/>
            <p:cNvGrpSpPr/>
            <p:nvPr/>
          </p:nvGrpSpPr>
          <p:grpSpPr>
            <a:xfrm>
              <a:off x="9302044" y="2502674"/>
              <a:ext cx="818704" cy="793294"/>
              <a:chOff x="3844758" y="2528397"/>
              <a:chExt cx="818704" cy="793294"/>
            </a:xfrm>
          </p:grpSpPr>
          <p:sp>
            <p:nvSpPr>
              <p:cNvPr id="310" name="Rectangle 309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" name="Rectangle 380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82" name="Rectangle 381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83" name="Rectangle 382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304" name="Group 303"/>
            <p:cNvGrpSpPr/>
            <p:nvPr/>
          </p:nvGrpSpPr>
          <p:grpSpPr>
            <a:xfrm>
              <a:off x="9432736" y="2639490"/>
              <a:ext cx="818704" cy="793294"/>
              <a:chOff x="3844758" y="2528397"/>
              <a:chExt cx="818704" cy="793294"/>
            </a:xfrm>
          </p:grpSpPr>
          <p:sp>
            <p:nvSpPr>
              <p:cNvPr id="305" name="Rectangle 304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06" name="Rectangle 305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07" name="Rectangle 306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08" name="Rectangle 307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268" name="Group 267"/>
          <p:cNvGrpSpPr/>
          <p:nvPr/>
        </p:nvGrpSpPr>
        <p:grpSpPr>
          <a:xfrm>
            <a:off x="7930565" y="2556801"/>
            <a:ext cx="1082098" cy="1033272"/>
            <a:chOff x="9168308" y="3896472"/>
            <a:chExt cx="1082098" cy="1033272"/>
          </a:xfrm>
        </p:grpSpPr>
        <p:grpSp>
          <p:nvGrpSpPr>
            <p:cNvPr id="287" name="Group 286"/>
            <p:cNvGrpSpPr/>
            <p:nvPr/>
          </p:nvGrpSpPr>
          <p:grpSpPr>
            <a:xfrm>
              <a:off x="9168308" y="3896472"/>
              <a:ext cx="817670" cy="794840"/>
              <a:chOff x="5028560" y="5765660"/>
              <a:chExt cx="817670" cy="794840"/>
            </a:xfrm>
          </p:grpSpPr>
          <p:sp>
            <p:nvSpPr>
              <p:cNvPr id="298" name="Rectangle 297"/>
              <p:cNvSpPr/>
              <p:nvPr/>
            </p:nvSpPr>
            <p:spPr>
              <a:xfrm>
                <a:off x="5028560" y="5765660"/>
                <a:ext cx="408835" cy="39742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299" name="Rectangle 298"/>
              <p:cNvSpPr/>
              <p:nvPr/>
            </p:nvSpPr>
            <p:spPr>
              <a:xfrm>
                <a:off x="5437395" y="5765660"/>
                <a:ext cx="408835" cy="39742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00" name="Rectangle 299"/>
              <p:cNvSpPr/>
              <p:nvPr/>
            </p:nvSpPr>
            <p:spPr>
              <a:xfrm>
                <a:off x="5028560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01" name="Rectangle 300"/>
              <p:cNvSpPr/>
              <p:nvPr/>
            </p:nvSpPr>
            <p:spPr>
              <a:xfrm>
                <a:off x="5437395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288" name="Group 287"/>
            <p:cNvGrpSpPr/>
            <p:nvPr/>
          </p:nvGrpSpPr>
          <p:grpSpPr>
            <a:xfrm>
              <a:off x="9296496" y="4015688"/>
              <a:ext cx="817670" cy="794840"/>
              <a:chOff x="5028560" y="5765660"/>
              <a:chExt cx="817670" cy="794840"/>
            </a:xfrm>
          </p:grpSpPr>
          <p:sp>
            <p:nvSpPr>
              <p:cNvPr id="294" name="Rectangle 293"/>
              <p:cNvSpPr/>
              <p:nvPr/>
            </p:nvSpPr>
            <p:spPr>
              <a:xfrm>
                <a:off x="5028560" y="576566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295" name="Rectangle 294"/>
              <p:cNvSpPr/>
              <p:nvPr/>
            </p:nvSpPr>
            <p:spPr>
              <a:xfrm>
                <a:off x="5437395" y="5765660"/>
                <a:ext cx="408835" cy="39742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296" name="Rectangle 295"/>
              <p:cNvSpPr/>
              <p:nvPr/>
            </p:nvSpPr>
            <p:spPr>
              <a:xfrm>
                <a:off x="5028560" y="616308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297" name="Rectangle 296"/>
              <p:cNvSpPr/>
              <p:nvPr/>
            </p:nvSpPr>
            <p:spPr>
              <a:xfrm>
                <a:off x="5437395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289" name="Group 288"/>
            <p:cNvGrpSpPr/>
            <p:nvPr/>
          </p:nvGrpSpPr>
          <p:grpSpPr>
            <a:xfrm>
              <a:off x="9432736" y="4134904"/>
              <a:ext cx="817670" cy="794840"/>
              <a:chOff x="5028560" y="5765660"/>
              <a:chExt cx="817670" cy="794840"/>
            </a:xfrm>
          </p:grpSpPr>
          <p:sp>
            <p:nvSpPr>
              <p:cNvPr id="290" name="Rectangle 289"/>
              <p:cNvSpPr/>
              <p:nvPr/>
            </p:nvSpPr>
            <p:spPr>
              <a:xfrm>
                <a:off x="5028560" y="576566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291" name="Rectangle 290"/>
              <p:cNvSpPr/>
              <p:nvPr/>
            </p:nvSpPr>
            <p:spPr>
              <a:xfrm>
                <a:off x="5437395" y="5765660"/>
                <a:ext cx="408835" cy="39742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292" name="Rectangle 291"/>
              <p:cNvSpPr/>
              <p:nvPr/>
            </p:nvSpPr>
            <p:spPr>
              <a:xfrm>
                <a:off x="5028560" y="616308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293" name="Rectangle 292"/>
              <p:cNvSpPr/>
              <p:nvPr/>
            </p:nvSpPr>
            <p:spPr>
              <a:xfrm>
                <a:off x="5437395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264" name="TextBox 263"/>
          <p:cNvSpPr txBox="1"/>
          <p:nvPr/>
        </p:nvSpPr>
        <p:spPr>
          <a:xfrm>
            <a:off x="6462941" y="2597638"/>
            <a:ext cx="685655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48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3</a:t>
            </a:r>
            <a:endParaRPr lang="en-US" sz="48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265" name="TextBox 264"/>
          <p:cNvSpPr txBox="1"/>
          <p:nvPr/>
        </p:nvSpPr>
        <p:spPr>
          <a:xfrm>
            <a:off x="8078188" y="2578445"/>
            <a:ext cx="685655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48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3</a:t>
            </a:r>
            <a:endParaRPr lang="en-US" sz="48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pSp>
        <p:nvGrpSpPr>
          <p:cNvPr id="396" name="Group 395"/>
          <p:cNvGrpSpPr/>
          <p:nvPr/>
        </p:nvGrpSpPr>
        <p:grpSpPr>
          <a:xfrm>
            <a:off x="785745" y="3951899"/>
            <a:ext cx="1083132" cy="1064723"/>
            <a:chOff x="9168308" y="2368061"/>
            <a:chExt cx="1083132" cy="1064723"/>
          </a:xfrm>
        </p:grpSpPr>
        <p:grpSp>
          <p:nvGrpSpPr>
            <p:cNvPr id="428" name="Group 427"/>
            <p:cNvGrpSpPr/>
            <p:nvPr/>
          </p:nvGrpSpPr>
          <p:grpSpPr>
            <a:xfrm>
              <a:off x="9168308" y="2368061"/>
              <a:ext cx="818704" cy="793294"/>
              <a:chOff x="3844758" y="2528397"/>
              <a:chExt cx="818704" cy="793294"/>
            </a:xfrm>
          </p:grpSpPr>
          <p:sp>
            <p:nvSpPr>
              <p:cNvPr id="440" name="Rectangle 439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441" name="Rectangle 440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442" name="Rectangle 441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443" name="Rectangle 442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429" name="Group 428"/>
            <p:cNvGrpSpPr/>
            <p:nvPr/>
          </p:nvGrpSpPr>
          <p:grpSpPr>
            <a:xfrm>
              <a:off x="9302044" y="2502674"/>
              <a:ext cx="818704" cy="793294"/>
              <a:chOff x="3844758" y="2528397"/>
              <a:chExt cx="818704" cy="793294"/>
            </a:xfrm>
          </p:grpSpPr>
          <p:sp>
            <p:nvSpPr>
              <p:cNvPr id="435" name="Rectangle 434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436" name="Rectangle 435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437" name="Rectangle 436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439" name="Rectangle 438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430" name="Group 429"/>
            <p:cNvGrpSpPr/>
            <p:nvPr/>
          </p:nvGrpSpPr>
          <p:grpSpPr>
            <a:xfrm>
              <a:off x="9432736" y="2639490"/>
              <a:ext cx="818704" cy="793294"/>
              <a:chOff x="3844758" y="2528397"/>
              <a:chExt cx="818704" cy="793294"/>
            </a:xfrm>
          </p:grpSpPr>
          <p:sp>
            <p:nvSpPr>
              <p:cNvPr id="431" name="Rectangle 430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432" name="Rectangle 431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433" name="Rectangle 432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434" name="Rectangle 433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393" name="TextBox 392"/>
          <p:cNvSpPr txBox="1"/>
          <p:nvPr/>
        </p:nvSpPr>
        <p:spPr>
          <a:xfrm>
            <a:off x="918277" y="4007360"/>
            <a:ext cx="685655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48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3</a:t>
            </a:r>
            <a:endParaRPr lang="en-US" sz="48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pSp>
        <p:nvGrpSpPr>
          <p:cNvPr id="675" name="Group 674"/>
          <p:cNvGrpSpPr/>
          <p:nvPr/>
        </p:nvGrpSpPr>
        <p:grpSpPr>
          <a:xfrm>
            <a:off x="7951639" y="4008346"/>
            <a:ext cx="1061024" cy="1033272"/>
            <a:chOff x="6378112" y="2790475"/>
            <a:chExt cx="1328928" cy="1320884"/>
          </a:xfrm>
          <a:solidFill>
            <a:schemeClr val="bg1"/>
          </a:solidFill>
        </p:grpSpPr>
        <p:grpSp>
          <p:nvGrpSpPr>
            <p:cNvPr id="676" name="Group 675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687" name="Rectangle 686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8" name="Rectangle 687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9" name="Rectangle 688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0" name="Rectangle 689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77" name="Group 676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683" name="Rectangle 682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4" name="Rectangle 683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5" name="Rectangle 684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6" name="Rectangle 685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78" name="Group 677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679" name="Rectangle 678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0" name="Rectangle 679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1" name="Rectangle 680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2" name="Rectangle 681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691" name="Group 690"/>
          <p:cNvGrpSpPr/>
          <p:nvPr/>
        </p:nvGrpSpPr>
        <p:grpSpPr>
          <a:xfrm>
            <a:off x="9557789" y="4004725"/>
            <a:ext cx="1061024" cy="1033272"/>
            <a:chOff x="6378112" y="2790475"/>
            <a:chExt cx="1328928" cy="1320884"/>
          </a:xfrm>
          <a:solidFill>
            <a:schemeClr val="bg1"/>
          </a:solidFill>
        </p:grpSpPr>
        <p:grpSp>
          <p:nvGrpSpPr>
            <p:cNvPr id="692" name="Group 691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703" name="Rectangle 702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4" name="Rectangle 703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5" name="Rectangle 704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6" name="Rectangle 705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93" name="Group 692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699" name="Rectangle 698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0" name="Rectangle 699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1" name="Rectangle 700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2" name="Rectangle 701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94" name="Group 693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695" name="Rectangle 694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6" name="Rectangle 695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7" name="Rectangle 696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8" name="Rectangle 697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707" name="Group 706"/>
          <p:cNvGrpSpPr/>
          <p:nvPr/>
        </p:nvGrpSpPr>
        <p:grpSpPr>
          <a:xfrm>
            <a:off x="6348575" y="3971188"/>
            <a:ext cx="1061024" cy="1033272"/>
            <a:chOff x="6378112" y="2790475"/>
            <a:chExt cx="1328928" cy="1320884"/>
          </a:xfrm>
          <a:solidFill>
            <a:schemeClr val="bg1"/>
          </a:solidFill>
        </p:grpSpPr>
        <p:grpSp>
          <p:nvGrpSpPr>
            <p:cNvPr id="708" name="Group 707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719" name="Rectangle 718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20" name="Rectangle 719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21" name="Rectangle 720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22" name="Rectangle 721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709" name="Group 708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715" name="Rectangle 714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6" name="Rectangle 715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7" name="Rectangle 716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8" name="Rectangle 717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710" name="Group 709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711" name="Rectangle 710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2" name="Rectangle 711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3" name="Rectangle 712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4" name="Rectangle 713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723" name="TextBox 722"/>
          <p:cNvSpPr txBox="1"/>
          <p:nvPr/>
        </p:nvSpPr>
        <p:spPr>
          <a:xfrm>
            <a:off x="5577646" y="4209620"/>
            <a:ext cx="303416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724" name="TextBox 723"/>
          <p:cNvSpPr txBox="1"/>
          <p:nvPr/>
        </p:nvSpPr>
        <p:spPr>
          <a:xfrm>
            <a:off x="11132075" y="3101812"/>
            <a:ext cx="303416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725" name="TextBox 724"/>
          <p:cNvSpPr txBox="1"/>
          <p:nvPr/>
        </p:nvSpPr>
        <p:spPr>
          <a:xfrm>
            <a:off x="589308" y="5434814"/>
            <a:ext cx="1070312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4. Find and store the configuration thet meets the maximal </a:t>
            </a:r>
          </a:p>
          <a:p>
            <a:r>
              <a:rPr lang="en-US" sz="2800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 </a:t>
            </a:r>
            <a:r>
              <a:rPr lang="en-US" sz="2800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   allowed accuracy loss</a:t>
            </a:r>
            <a:endParaRPr lang="en-US" sz="2800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9250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" name="Group 100"/>
          <p:cNvGrpSpPr/>
          <p:nvPr/>
        </p:nvGrpSpPr>
        <p:grpSpPr>
          <a:xfrm>
            <a:off x="113453" y="156685"/>
            <a:ext cx="11820347" cy="6492310"/>
            <a:chOff x="95492" y="240112"/>
            <a:chExt cx="11820347" cy="6492310"/>
          </a:xfrm>
        </p:grpSpPr>
        <p:grpSp>
          <p:nvGrpSpPr>
            <p:cNvPr id="97" name="Group 96"/>
            <p:cNvGrpSpPr/>
            <p:nvPr/>
          </p:nvGrpSpPr>
          <p:grpSpPr>
            <a:xfrm>
              <a:off x="99975" y="240112"/>
              <a:ext cx="11815864" cy="6492310"/>
              <a:chOff x="164369" y="265869"/>
              <a:chExt cx="11815864" cy="6492310"/>
            </a:xfrm>
          </p:grpSpPr>
          <p:grpSp>
            <p:nvGrpSpPr>
              <p:cNvPr id="83" name="Group 82"/>
              <p:cNvGrpSpPr/>
              <p:nvPr/>
            </p:nvGrpSpPr>
            <p:grpSpPr>
              <a:xfrm>
                <a:off x="164369" y="265869"/>
                <a:ext cx="10667350" cy="6492310"/>
                <a:chOff x="177248" y="201475"/>
                <a:chExt cx="10667350" cy="6492310"/>
              </a:xfrm>
            </p:grpSpPr>
            <p:grpSp>
              <p:nvGrpSpPr>
                <p:cNvPr id="79" name="Group 78"/>
                <p:cNvGrpSpPr/>
                <p:nvPr/>
              </p:nvGrpSpPr>
              <p:grpSpPr>
                <a:xfrm>
                  <a:off x="177248" y="201475"/>
                  <a:ext cx="10667350" cy="6492310"/>
                  <a:chOff x="99974" y="317386"/>
                  <a:chExt cx="10667350" cy="6492310"/>
                </a:xfrm>
              </p:grpSpPr>
              <p:grpSp>
                <p:nvGrpSpPr>
                  <p:cNvPr id="26" name="Group 25"/>
                  <p:cNvGrpSpPr/>
                  <p:nvPr/>
                </p:nvGrpSpPr>
                <p:grpSpPr>
                  <a:xfrm>
                    <a:off x="99974" y="317386"/>
                    <a:ext cx="2079227" cy="6492310"/>
                    <a:chOff x="349503" y="-204360"/>
                    <a:chExt cx="2079227" cy="6492310"/>
                  </a:xfrm>
                  <a:solidFill>
                    <a:schemeClr val="accent1">
                      <a:lumMod val="50000"/>
                    </a:schemeClr>
                  </a:solidFill>
                </p:grpSpPr>
                <p:sp>
                  <p:nvSpPr>
                    <p:cNvPr id="18" name="Oval 17"/>
                    <p:cNvSpPr/>
                    <p:nvPr/>
                  </p:nvSpPr>
                  <p:spPr>
                    <a:xfrm>
                      <a:off x="349503" y="-204360"/>
                      <a:ext cx="2053099" cy="774877"/>
                    </a:xfrm>
                    <a:prstGeom prst="ellipse">
                      <a:avLst/>
                    </a:prstGeom>
                    <a:grpFill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sz="2000" dirty="0" smtClean="0"/>
                        <a:t>CNN</a:t>
                      </a:r>
                      <a:endParaRPr lang="en-US" sz="2000" dirty="0"/>
                    </a:p>
                  </p:txBody>
                </p:sp>
                <p:sp>
                  <p:nvSpPr>
                    <p:cNvPr id="21" name="Oval 20"/>
                    <p:cNvSpPr/>
                    <p:nvPr/>
                  </p:nvSpPr>
                  <p:spPr>
                    <a:xfrm>
                      <a:off x="357387" y="1639349"/>
                      <a:ext cx="2053099" cy="774877"/>
                    </a:xfrm>
                    <a:prstGeom prst="ellipse">
                      <a:avLst/>
                    </a:prstGeom>
                    <a:grpFill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2000" dirty="0"/>
                    </a:p>
                  </p:txBody>
                </p:sp>
                <p:sp>
                  <p:nvSpPr>
                    <p:cNvPr id="22" name="Oval 21"/>
                    <p:cNvSpPr/>
                    <p:nvPr/>
                  </p:nvSpPr>
                  <p:spPr>
                    <a:xfrm>
                      <a:off x="359296" y="2607780"/>
                      <a:ext cx="2053099" cy="774877"/>
                    </a:xfrm>
                    <a:prstGeom prst="ellipse">
                      <a:avLst/>
                    </a:prstGeom>
                    <a:grpFill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sz="2000" dirty="0" smtClean="0"/>
                        <a:t>Mode</a:t>
                      </a:r>
                      <a:endParaRPr lang="en-US" sz="2000" dirty="0"/>
                    </a:p>
                  </p:txBody>
                </p:sp>
                <p:sp>
                  <p:nvSpPr>
                    <p:cNvPr id="23" name="Oval 22"/>
                    <p:cNvSpPr/>
                    <p:nvPr/>
                  </p:nvSpPr>
                  <p:spPr>
                    <a:xfrm>
                      <a:off x="357386" y="3576211"/>
                      <a:ext cx="2053099" cy="774877"/>
                    </a:xfrm>
                    <a:prstGeom prst="ellipse">
                      <a:avLst/>
                    </a:prstGeom>
                    <a:grpFill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sz="2000" dirty="0" smtClean="0"/>
                        <a:t>Patch Size</a:t>
                      </a:r>
                      <a:endParaRPr lang="en-US" sz="2000" dirty="0"/>
                    </a:p>
                  </p:txBody>
                </p:sp>
                <p:sp>
                  <p:nvSpPr>
                    <p:cNvPr id="24" name="Oval 23"/>
                    <p:cNvSpPr/>
                    <p:nvPr/>
                  </p:nvSpPr>
                  <p:spPr>
                    <a:xfrm>
                      <a:off x="375631" y="4544642"/>
                      <a:ext cx="2053099" cy="774877"/>
                    </a:xfrm>
                    <a:prstGeom prst="ellipse">
                      <a:avLst/>
                    </a:prstGeom>
                    <a:grpFill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sz="2000" dirty="0" smtClean="0"/>
                        <a:t>Patterns/</a:t>
                      </a:r>
                    </a:p>
                    <a:p>
                      <a:pPr algn="ctr"/>
                      <a:r>
                        <a:rPr lang="en-US" sz="2000" dirty="0" smtClean="0"/>
                        <a:t>Ones Range</a:t>
                      </a:r>
                      <a:endParaRPr lang="en-US" sz="2000" dirty="0"/>
                    </a:p>
                  </p:txBody>
                </p:sp>
                <p:sp>
                  <p:nvSpPr>
                    <p:cNvPr id="25" name="Oval 24"/>
                    <p:cNvSpPr/>
                    <p:nvPr/>
                  </p:nvSpPr>
                  <p:spPr>
                    <a:xfrm>
                      <a:off x="375630" y="5513073"/>
                      <a:ext cx="2053099" cy="774877"/>
                    </a:xfrm>
                    <a:prstGeom prst="ellipse">
                      <a:avLst/>
                    </a:prstGeom>
                    <a:grpFill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sz="2000" dirty="0" smtClean="0"/>
                        <a:t>GT</a:t>
                      </a:r>
                      <a:endParaRPr lang="en-US" sz="2000" dirty="0"/>
                    </a:p>
                  </p:txBody>
                </p:sp>
              </p:grpSp>
              <p:grpSp>
                <p:nvGrpSpPr>
                  <p:cNvPr id="38" name="Group 37"/>
                  <p:cNvGrpSpPr/>
                  <p:nvPr/>
                </p:nvGrpSpPr>
                <p:grpSpPr>
                  <a:xfrm>
                    <a:off x="1863994" y="334853"/>
                    <a:ext cx="754114" cy="6413678"/>
                    <a:chOff x="2095816" y="128789"/>
                    <a:chExt cx="754114" cy="6413678"/>
                  </a:xfrm>
                </p:grpSpPr>
                <p:sp>
                  <p:nvSpPr>
                    <p:cNvPr id="37" name="Right Brace 36"/>
                    <p:cNvSpPr/>
                    <p:nvPr/>
                  </p:nvSpPr>
                  <p:spPr>
                    <a:xfrm>
                      <a:off x="2095816" y="128789"/>
                      <a:ext cx="734096" cy="6413678"/>
                    </a:xfrm>
                    <a:prstGeom prst="rightBrace">
                      <a:avLst/>
                    </a:prstGeom>
                    <a:ln w="38100">
                      <a:solidFill>
                        <a:schemeClr val="accent1">
                          <a:lumMod val="5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2000"/>
                    </a:p>
                  </p:txBody>
                </p:sp>
                <p:sp>
                  <p:nvSpPr>
                    <p:cNvPr id="36" name="Right Arrow 35"/>
                    <p:cNvSpPr/>
                    <p:nvPr/>
                  </p:nvSpPr>
                  <p:spPr>
                    <a:xfrm>
                      <a:off x="2450945" y="3192485"/>
                      <a:ext cx="398985" cy="325712"/>
                    </a:xfrm>
                    <a:prstGeom prst="rightArrow">
                      <a:avLst/>
                    </a:prstGeom>
                    <a:solidFill>
                      <a:schemeClr val="accent1">
                        <a:lumMod val="50000"/>
                      </a:schemeClr>
                    </a:solidFill>
                    <a:ln>
                      <a:solidFill>
                        <a:schemeClr val="accent1">
                          <a:lumMod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2000"/>
                    </a:p>
                  </p:txBody>
                </p:sp>
              </p:grpSp>
              <p:grpSp>
                <p:nvGrpSpPr>
                  <p:cNvPr id="64" name="Group 63"/>
                  <p:cNvGrpSpPr/>
                  <p:nvPr/>
                </p:nvGrpSpPr>
                <p:grpSpPr>
                  <a:xfrm>
                    <a:off x="2628654" y="627204"/>
                    <a:ext cx="4964804" cy="6014434"/>
                    <a:chOff x="2640802" y="270457"/>
                    <a:chExt cx="4964804" cy="6014434"/>
                  </a:xfrm>
                </p:grpSpPr>
                <p:grpSp>
                  <p:nvGrpSpPr>
                    <p:cNvPr id="34" name="Group 33"/>
                    <p:cNvGrpSpPr/>
                    <p:nvPr/>
                  </p:nvGrpSpPr>
                  <p:grpSpPr>
                    <a:xfrm>
                      <a:off x="2640802" y="270457"/>
                      <a:ext cx="4964804" cy="6014434"/>
                      <a:chOff x="2588654" y="579998"/>
                      <a:chExt cx="4964804" cy="6014434"/>
                    </a:xfrm>
                  </p:grpSpPr>
                  <p:sp>
                    <p:nvSpPr>
                      <p:cNvPr id="33" name="Rectangle 32"/>
                      <p:cNvSpPr/>
                      <p:nvPr/>
                    </p:nvSpPr>
                    <p:spPr>
                      <a:xfrm>
                        <a:off x="2588654" y="579998"/>
                        <a:ext cx="4964804" cy="6014434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2000"/>
                      </a:p>
                    </p:txBody>
                  </p:sp>
                  <p:grpSp>
                    <p:nvGrpSpPr>
                      <p:cNvPr id="14" name="Group 13"/>
                      <p:cNvGrpSpPr/>
                      <p:nvPr/>
                    </p:nvGrpSpPr>
                    <p:grpSpPr>
                      <a:xfrm>
                        <a:off x="2794715" y="1348126"/>
                        <a:ext cx="1854558" cy="3108237"/>
                        <a:chOff x="2794715" y="1348126"/>
                        <a:chExt cx="1854558" cy="3108237"/>
                      </a:xfrm>
                    </p:grpSpPr>
                    <p:grpSp>
                      <p:nvGrpSpPr>
                        <p:cNvPr id="12" name="Group 11"/>
                        <p:cNvGrpSpPr/>
                        <p:nvPr/>
                      </p:nvGrpSpPr>
                      <p:grpSpPr>
                        <a:xfrm>
                          <a:off x="2794716" y="1348126"/>
                          <a:ext cx="1854557" cy="2176529"/>
                          <a:chOff x="2975020" y="2356834"/>
                          <a:chExt cx="1854557" cy="2176529"/>
                        </a:xfrm>
                      </p:grpSpPr>
                      <p:sp>
                        <p:nvSpPr>
                          <p:cNvPr id="11" name="Rectangle 10"/>
                          <p:cNvSpPr/>
                          <p:nvPr/>
                        </p:nvSpPr>
                        <p:spPr>
                          <a:xfrm>
                            <a:off x="2975020" y="2356834"/>
                            <a:ext cx="1854557" cy="2176529"/>
                          </a:xfrm>
                          <a:prstGeom prst="rect">
                            <a:avLst/>
                          </a:prstGeom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en-US" sz="2000"/>
                          </a:p>
                        </p:txBody>
                      </p:sp>
                      <p:sp>
                        <p:nvSpPr>
                          <p:cNvPr id="6" name="TextBox 5"/>
                          <p:cNvSpPr txBox="1"/>
                          <p:nvPr/>
                        </p:nvSpPr>
                        <p:spPr>
                          <a:xfrm>
                            <a:off x="3198253" y="2517681"/>
                            <a:ext cx="1446727" cy="400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r>
                              <a:rPr lang="en-US" sz="2000" dirty="0" smtClean="0"/>
                              <a:t>Neural Net</a:t>
                            </a:r>
                            <a:endParaRPr lang="en-US" sz="2000" dirty="0"/>
                          </a:p>
                        </p:txBody>
                      </p:sp>
                      <p:sp>
                        <p:nvSpPr>
                          <p:cNvPr id="7" name="Rounded Rectangle 6"/>
                          <p:cNvSpPr/>
                          <p:nvPr/>
                        </p:nvSpPr>
                        <p:spPr>
                          <a:xfrm>
                            <a:off x="3303431" y="3039413"/>
                            <a:ext cx="1036749" cy="927279"/>
                          </a:xfrm>
                          <a:prstGeom prst="roundRect">
                            <a:avLst/>
                          </a:prstGeom>
                          <a:solidFill>
                            <a:schemeClr val="accent6">
                              <a:lumMod val="50000"/>
                            </a:schemeClr>
                          </a:solidFill>
                          <a:ln>
                            <a:solidFill>
                              <a:schemeClr val="accent6">
                                <a:lumMod val="75000"/>
                              </a:schemeClr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r>
                              <a:rPr lang="en-US" sz="2000" dirty="0" smtClean="0"/>
                              <a:t>Spatial</a:t>
                            </a:r>
                          </a:p>
                          <a:p>
                            <a:pPr algn="ctr"/>
                            <a:r>
                              <a:rPr lang="en-US" sz="2000" dirty="0" smtClean="0"/>
                              <a:t>Layer</a:t>
                            </a:r>
                            <a:endParaRPr lang="en-US" sz="2000" dirty="0"/>
                          </a:p>
                        </p:txBody>
                      </p:sp>
                      <p:sp>
                        <p:nvSpPr>
                          <p:cNvPr id="8" name="Rounded Rectangle 7"/>
                          <p:cNvSpPr/>
                          <p:nvPr/>
                        </p:nvSpPr>
                        <p:spPr>
                          <a:xfrm>
                            <a:off x="3455831" y="3191813"/>
                            <a:ext cx="1036749" cy="927279"/>
                          </a:xfrm>
                          <a:prstGeom prst="roundRect">
                            <a:avLst/>
                          </a:prstGeom>
                          <a:solidFill>
                            <a:schemeClr val="accent6">
                              <a:lumMod val="50000"/>
                            </a:schemeClr>
                          </a:solidFill>
                          <a:ln>
                            <a:solidFill>
                              <a:schemeClr val="accent6">
                                <a:lumMod val="75000"/>
                              </a:schemeClr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r>
                              <a:rPr lang="en-US" sz="2000" dirty="0" smtClean="0"/>
                              <a:t>Spatial</a:t>
                            </a:r>
                          </a:p>
                          <a:p>
                            <a:pPr algn="ctr"/>
                            <a:r>
                              <a:rPr lang="en-US" sz="2000" dirty="0" smtClean="0"/>
                              <a:t>Layer</a:t>
                            </a:r>
                            <a:endParaRPr lang="en-US" sz="2000" dirty="0"/>
                          </a:p>
                        </p:txBody>
                      </p:sp>
                      <p:sp>
                        <p:nvSpPr>
                          <p:cNvPr id="9" name="Rounded Rectangle 8"/>
                          <p:cNvSpPr/>
                          <p:nvPr/>
                        </p:nvSpPr>
                        <p:spPr>
                          <a:xfrm>
                            <a:off x="3608231" y="3344213"/>
                            <a:ext cx="1036749" cy="927279"/>
                          </a:xfrm>
                          <a:prstGeom prst="roundRect">
                            <a:avLst/>
                          </a:prstGeom>
                          <a:solidFill>
                            <a:schemeClr val="accent6">
                              <a:lumMod val="50000"/>
                            </a:schemeClr>
                          </a:solidFill>
                          <a:ln>
                            <a:solidFill>
                              <a:schemeClr val="accent6">
                                <a:lumMod val="75000"/>
                              </a:schemeClr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r>
                              <a:rPr lang="en-US" sz="2000" dirty="0" smtClean="0"/>
                              <a:t>Spatial</a:t>
                            </a:r>
                          </a:p>
                          <a:p>
                            <a:pPr algn="ctr"/>
                            <a:r>
                              <a:rPr lang="en-US" sz="2000" dirty="0" smtClean="0"/>
                              <a:t>Layer</a:t>
                            </a:r>
                            <a:endParaRPr lang="en-US" sz="2000" dirty="0"/>
                          </a:p>
                        </p:txBody>
                      </p:sp>
                    </p:grpSp>
                    <p:sp>
                      <p:nvSpPr>
                        <p:cNvPr id="13" name="Rectangle 12"/>
                        <p:cNvSpPr/>
                        <p:nvPr/>
                      </p:nvSpPr>
                      <p:spPr>
                        <a:xfrm>
                          <a:off x="2794715" y="3677055"/>
                          <a:ext cx="1854557" cy="779308"/>
                        </a:xfrm>
                        <a:prstGeom prst="rect">
                          <a:avLst/>
                        </a:prstGeom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r>
                            <a:rPr lang="en-US" sz="2000" dirty="0" smtClean="0">
                              <a:solidFill>
                                <a:schemeClr val="tx1"/>
                              </a:solidFill>
                            </a:rPr>
                            <a:t>Test generator</a:t>
                          </a:r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p:txBody>
                    </p:sp>
                  </p:grpSp>
                  <p:sp>
                    <p:nvSpPr>
                      <p:cNvPr id="27" name="Rectangle 26"/>
                      <p:cNvSpPr/>
                      <p:nvPr/>
                    </p:nvSpPr>
                    <p:spPr>
                      <a:xfrm>
                        <a:off x="2794715" y="4638062"/>
                        <a:ext cx="2242770" cy="779308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r>
                          <a:rPr lang="en-US" sz="2000" dirty="0" smtClean="0">
                            <a:solidFill>
                              <a:schemeClr val="tx1"/>
                            </a:solidFill>
                          </a:rPr>
                          <a:t>Run Time Evaluation</a:t>
                        </a:r>
                        <a:endParaRPr lang="en-US" sz="2000" dirty="0">
                          <a:solidFill>
                            <a:schemeClr val="tx1"/>
                          </a:solidFill>
                        </a:endParaRPr>
                      </a:p>
                    </p:txBody>
                  </p:sp>
                  <p:sp>
                    <p:nvSpPr>
                      <p:cNvPr id="28" name="Rectangle 27"/>
                      <p:cNvSpPr/>
                      <p:nvPr/>
                    </p:nvSpPr>
                    <p:spPr>
                      <a:xfrm>
                        <a:off x="2794715" y="5599069"/>
                        <a:ext cx="2242770" cy="779308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r>
                          <a:rPr lang="en-US" sz="2000" dirty="0" smtClean="0">
                            <a:solidFill>
                              <a:schemeClr val="tx1"/>
                            </a:solidFill>
                          </a:rPr>
                          <a:t>Baseline calculation</a:t>
                        </a:r>
                        <a:endParaRPr lang="en-US" sz="2000" dirty="0">
                          <a:solidFill>
                            <a:schemeClr val="tx1"/>
                          </a:solidFill>
                        </a:endParaRPr>
                      </a:p>
                    </p:txBody>
                  </p:sp>
                  <p:sp>
                    <p:nvSpPr>
                      <p:cNvPr id="29" name="Right Brace 28"/>
                      <p:cNvSpPr/>
                      <p:nvPr/>
                    </p:nvSpPr>
                    <p:spPr>
                      <a:xfrm>
                        <a:off x="4726933" y="1348126"/>
                        <a:ext cx="734096" cy="3138707"/>
                      </a:xfrm>
                      <a:prstGeom prst="rightBrace">
                        <a:avLst/>
                      </a:prstGeom>
                      <a:ln w="38100">
                        <a:solidFill>
                          <a:schemeClr val="accent1">
                            <a:lumMod val="50000"/>
                          </a:schemeClr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2000"/>
                      </a:p>
                    </p:txBody>
                  </p:sp>
                  <p:sp>
                    <p:nvSpPr>
                      <p:cNvPr id="31" name="Rectangle 30"/>
                      <p:cNvSpPr/>
                      <p:nvPr/>
                    </p:nvSpPr>
                    <p:spPr>
                      <a:xfrm>
                        <a:off x="5608749" y="1348126"/>
                        <a:ext cx="1614001" cy="3108237"/>
                      </a:xfrm>
                      <a:prstGeom prst="rect">
                        <a:avLst/>
                      </a:prstGeom>
                      <a:solidFill>
                        <a:srgbClr val="8DCCD3"/>
                      </a:solidFill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r>
                          <a:rPr lang="en-US" sz="2000" dirty="0" smtClean="0">
                            <a:solidFill>
                              <a:schemeClr val="tx1"/>
                            </a:solidFill>
                          </a:rPr>
                          <a:t>First Level Optimization Pass</a:t>
                        </a:r>
                        <a:endParaRPr lang="en-US" sz="2000" dirty="0">
                          <a:solidFill>
                            <a:schemeClr val="tx1"/>
                          </a:solidFill>
                        </a:endParaRPr>
                      </a:p>
                    </p:txBody>
                  </p:sp>
                  <p:sp>
                    <p:nvSpPr>
                      <p:cNvPr id="32" name="Rectangle 31"/>
                      <p:cNvSpPr/>
                      <p:nvPr/>
                    </p:nvSpPr>
                    <p:spPr>
                      <a:xfrm>
                        <a:off x="5241381" y="4638062"/>
                        <a:ext cx="1981369" cy="17403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r>
                          <a:rPr lang="en-US" sz="2000" dirty="0" smtClean="0">
                            <a:solidFill>
                              <a:schemeClr val="tx1"/>
                            </a:solidFill>
                          </a:rPr>
                          <a:t>Retraining</a:t>
                        </a:r>
                      </a:p>
                      <a:p>
                        <a:pPr algn="ctr"/>
                        <a:r>
                          <a:rPr lang="en-US" sz="2000" dirty="0" smtClean="0">
                            <a:solidFill>
                              <a:schemeClr val="tx1"/>
                            </a:solidFill>
                          </a:rPr>
                          <a:t>module</a:t>
                        </a:r>
                        <a:endParaRPr lang="en-US" sz="2000" dirty="0">
                          <a:solidFill>
                            <a:schemeClr val="tx1"/>
                          </a:solidFill>
                        </a:endParaRPr>
                      </a:p>
                    </p:txBody>
                  </p:sp>
                </p:grpSp>
                <p:sp>
                  <p:nvSpPr>
                    <p:cNvPr id="3" name="TextBox 2"/>
                    <p:cNvSpPr txBox="1"/>
                    <p:nvPr/>
                  </p:nvSpPr>
                  <p:spPr>
                    <a:xfrm>
                      <a:off x="4346125" y="379129"/>
                      <a:ext cx="1495461" cy="461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:r>
                        <a:rPr lang="en-US" sz="2400" dirty="0" smtClean="0"/>
                        <a:t>Optimizer</a:t>
                      </a:r>
                      <a:endParaRPr lang="en-US" sz="2400" dirty="0"/>
                    </a:p>
                  </p:txBody>
                </p:sp>
                <p:sp>
                  <p:nvSpPr>
                    <p:cNvPr id="39" name="Right Arrow 38"/>
                    <p:cNvSpPr/>
                    <p:nvPr/>
                  </p:nvSpPr>
                  <p:spPr>
                    <a:xfrm>
                      <a:off x="5127847" y="2445082"/>
                      <a:ext cx="532413" cy="325712"/>
                    </a:xfrm>
                    <a:prstGeom prst="rightArrow">
                      <a:avLst/>
                    </a:prstGeom>
                    <a:solidFill>
                      <a:schemeClr val="accent1">
                        <a:lumMod val="50000"/>
                      </a:schemeClr>
                    </a:solidFill>
                    <a:ln>
                      <a:solidFill>
                        <a:schemeClr val="accent1">
                          <a:lumMod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2000"/>
                    </a:p>
                  </p:txBody>
                </p:sp>
              </p:grpSp>
              <p:sp>
                <p:nvSpPr>
                  <p:cNvPr id="57" name="Rectangle 56"/>
                  <p:cNvSpPr/>
                  <p:nvPr/>
                </p:nvSpPr>
                <p:spPr>
                  <a:xfrm>
                    <a:off x="8189707" y="1088795"/>
                    <a:ext cx="2146214" cy="1215737"/>
                  </a:xfrm>
                  <a:prstGeom prst="rect">
                    <a:avLst/>
                  </a:prstGeom>
                  <a:solidFill>
                    <a:srgbClr val="8DCCD3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sz="2000" dirty="0" smtClean="0">
                        <a:solidFill>
                          <a:schemeClr val="tx1"/>
                        </a:solidFill>
                      </a:rPr>
                      <a:t>Patch Quantizer</a:t>
                    </a:r>
                    <a:endParaRPr lang="en-US" sz="2000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8" name="Right Arrow 57"/>
                  <p:cNvSpPr/>
                  <p:nvPr/>
                </p:nvSpPr>
                <p:spPr>
                  <a:xfrm>
                    <a:off x="7262749" y="1306555"/>
                    <a:ext cx="796497" cy="325712"/>
                  </a:xfrm>
                  <a:prstGeom prst="rightArrow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>
                    <a:solidFill>
                      <a:schemeClr val="accent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  <p:sp>
                <p:nvSpPr>
                  <p:cNvPr id="59" name="Right Arrow 58"/>
                  <p:cNvSpPr/>
                  <p:nvPr/>
                </p:nvSpPr>
                <p:spPr>
                  <a:xfrm>
                    <a:off x="10350773" y="1553547"/>
                    <a:ext cx="416551" cy="325712"/>
                  </a:xfrm>
                  <a:prstGeom prst="rightArrow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>
                    <a:solidFill>
                      <a:schemeClr val="accent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  <p:sp>
                <p:nvSpPr>
                  <p:cNvPr id="60" name="Rectangle 59"/>
                  <p:cNvSpPr/>
                  <p:nvPr/>
                </p:nvSpPr>
                <p:spPr>
                  <a:xfrm>
                    <a:off x="8185567" y="2816421"/>
                    <a:ext cx="2146214" cy="1215737"/>
                  </a:xfrm>
                  <a:prstGeom prst="rect">
                    <a:avLst/>
                  </a:prstGeom>
                  <a:solidFill>
                    <a:srgbClr val="8DCCD3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sz="2000" dirty="0" smtClean="0">
                        <a:solidFill>
                          <a:schemeClr val="tx1"/>
                        </a:solidFill>
                      </a:rPr>
                      <a:t>Channel Quantizer</a:t>
                    </a:r>
                    <a:endParaRPr lang="en-US" sz="2000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61" name="Rectangle 60"/>
                  <p:cNvSpPr/>
                  <p:nvPr/>
                </p:nvSpPr>
                <p:spPr>
                  <a:xfrm>
                    <a:off x="8185567" y="4579845"/>
                    <a:ext cx="2146214" cy="1215737"/>
                  </a:xfrm>
                  <a:prstGeom prst="rect">
                    <a:avLst/>
                  </a:prstGeom>
                  <a:solidFill>
                    <a:srgbClr val="8DCCD3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sz="2000" dirty="0" smtClean="0">
                        <a:solidFill>
                          <a:schemeClr val="tx1"/>
                        </a:solidFill>
                      </a:rPr>
                      <a:t>Layer Quantizer</a:t>
                    </a:r>
                    <a:endParaRPr lang="en-US" sz="2000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62" name="Right Arrow 61"/>
                  <p:cNvSpPr/>
                  <p:nvPr/>
                </p:nvSpPr>
                <p:spPr>
                  <a:xfrm rot="5400000">
                    <a:off x="9009530" y="2381326"/>
                    <a:ext cx="506566" cy="345147"/>
                  </a:xfrm>
                  <a:prstGeom prst="rightArrow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>
                    <a:solidFill>
                      <a:schemeClr val="accent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  <p:sp>
                <p:nvSpPr>
                  <p:cNvPr id="65" name="Right Arrow 64"/>
                  <p:cNvSpPr/>
                  <p:nvPr/>
                </p:nvSpPr>
                <p:spPr>
                  <a:xfrm rot="5400000">
                    <a:off x="9009530" y="4122106"/>
                    <a:ext cx="506566" cy="345147"/>
                  </a:xfrm>
                  <a:prstGeom prst="rightArrow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>
                    <a:solidFill>
                      <a:schemeClr val="accent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  <p:sp>
                <p:nvSpPr>
                  <p:cNvPr id="66" name="Right Arrow 65"/>
                  <p:cNvSpPr/>
                  <p:nvPr/>
                </p:nvSpPr>
                <p:spPr>
                  <a:xfrm>
                    <a:off x="10338211" y="3249891"/>
                    <a:ext cx="416551" cy="325712"/>
                  </a:xfrm>
                  <a:prstGeom prst="rightArrow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>
                    <a:solidFill>
                      <a:schemeClr val="accent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  <p:sp>
                <p:nvSpPr>
                  <p:cNvPr id="67" name="Right Arrow 66"/>
                  <p:cNvSpPr/>
                  <p:nvPr/>
                </p:nvSpPr>
                <p:spPr>
                  <a:xfrm>
                    <a:off x="10338211" y="5024858"/>
                    <a:ext cx="416551" cy="325712"/>
                  </a:xfrm>
                  <a:prstGeom prst="rightArrow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>
                    <a:solidFill>
                      <a:schemeClr val="accent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  <p:sp>
                <p:nvSpPr>
                  <p:cNvPr id="68" name="Right Arrow 67"/>
                  <p:cNvSpPr/>
                  <p:nvPr/>
                </p:nvSpPr>
                <p:spPr>
                  <a:xfrm>
                    <a:off x="7262749" y="5975714"/>
                    <a:ext cx="922817" cy="325712"/>
                  </a:xfrm>
                  <a:prstGeom prst="rightArrow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>
                    <a:solidFill>
                      <a:schemeClr val="accent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  <p:sp>
                <p:nvSpPr>
                  <p:cNvPr id="69" name="Right Arrow 68"/>
                  <p:cNvSpPr/>
                  <p:nvPr/>
                </p:nvSpPr>
                <p:spPr>
                  <a:xfrm flipH="1">
                    <a:off x="7262749" y="5033131"/>
                    <a:ext cx="922817" cy="325712"/>
                  </a:xfrm>
                  <a:prstGeom prst="rightArrow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>
                    <a:solidFill>
                      <a:schemeClr val="accent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</p:grpSp>
            <p:sp>
              <p:nvSpPr>
                <p:cNvPr id="82" name="Right Brace 81"/>
                <p:cNvSpPr/>
                <p:nvPr/>
              </p:nvSpPr>
              <p:spPr>
                <a:xfrm flipH="1">
                  <a:off x="7739810" y="370512"/>
                  <a:ext cx="734096" cy="1870530"/>
                </a:xfrm>
                <a:prstGeom prst="rightBrace">
                  <a:avLst>
                    <a:gd name="adj1" fmla="val 8333"/>
                    <a:gd name="adj2" fmla="val 52754"/>
                  </a:avLst>
                </a:prstGeom>
                <a:ln w="38100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/>
                </a:p>
              </p:txBody>
            </p:sp>
          </p:grpSp>
          <p:sp>
            <p:nvSpPr>
              <p:cNvPr id="91" name="Rounded Rectangle 90"/>
              <p:cNvSpPr/>
              <p:nvPr/>
            </p:nvSpPr>
            <p:spPr>
              <a:xfrm>
                <a:off x="10846571" y="1429156"/>
                <a:ext cx="1133662" cy="431979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 err="1" smtClean="0"/>
                  <a:t>PQrec</a:t>
                </a:r>
                <a:endParaRPr lang="en-US" sz="2000" dirty="0"/>
              </a:p>
            </p:txBody>
          </p:sp>
          <p:sp>
            <p:nvSpPr>
              <p:cNvPr id="92" name="Rounded Rectangle 91"/>
              <p:cNvSpPr/>
              <p:nvPr/>
            </p:nvSpPr>
            <p:spPr>
              <a:xfrm>
                <a:off x="10846571" y="4685767"/>
                <a:ext cx="1133662" cy="431979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 err="1" smtClean="0"/>
                  <a:t>LQrec</a:t>
                </a:r>
                <a:endParaRPr lang="en-US" sz="2000" dirty="0"/>
              </a:p>
            </p:txBody>
          </p:sp>
          <p:sp>
            <p:nvSpPr>
              <p:cNvPr id="93" name="Rounded Rectangle 92"/>
              <p:cNvSpPr/>
              <p:nvPr/>
            </p:nvSpPr>
            <p:spPr>
              <a:xfrm>
                <a:off x="10846571" y="3140841"/>
                <a:ext cx="1133662" cy="431979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 err="1" smtClean="0"/>
                  <a:t>CQrec</a:t>
                </a:r>
                <a:endParaRPr lang="en-US" sz="2000" dirty="0"/>
              </a:p>
            </p:txBody>
          </p:sp>
          <p:sp>
            <p:nvSpPr>
              <p:cNvPr id="94" name="Rounded Rectangle 93"/>
              <p:cNvSpPr/>
              <p:nvPr/>
            </p:nvSpPr>
            <p:spPr>
              <a:xfrm>
                <a:off x="10846571" y="5170136"/>
                <a:ext cx="1133662" cy="667543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 smtClean="0"/>
                  <a:t>Final mask</a:t>
                </a:r>
                <a:endParaRPr lang="en-US" sz="2000" dirty="0"/>
              </a:p>
            </p:txBody>
          </p:sp>
          <p:sp>
            <p:nvSpPr>
              <p:cNvPr id="95" name="Rounded Rectangle 94"/>
              <p:cNvSpPr/>
              <p:nvPr/>
            </p:nvSpPr>
            <p:spPr>
              <a:xfrm>
                <a:off x="8249960" y="523614"/>
                <a:ext cx="2146215" cy="431979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 err="1" smtClean="0"/>
                  <a:t>FLrec</a:t>
                </a:r>
                <a:endParaRPr lang="en-US" sz="2000" dirty="0"/>
              </a:p>
            </p:txBody>
          </p:sp>
          <p:sp>
            <p:nvSpPr>
              <p:cNvPr id="96" name="Rounded Rectangle 95"/>
              <p:cNvSpPr/>
              <p:nvPr/>
            </p:nvSpPr>
            <p:spPr>
              <a:xfrm>
                <a:off x="8277375" y="5824800"/>
                <a:ext cx="2146215" cy="627726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 smtClean="0"/>
                  <a:t>Final result</a:t>
                </a:r>
              </a:p>
              <a:p>
                <a:pPr algn="ctr"/>
                <a:r>
                  <a:rPr lang="en-US" sz="2000" dirty="0" smtClean="0"/>
                  <a:t>after retraining</a:t>
                </a:r>
                <a:endParaRPr lang="en-US" sz="2000" dirty="0"/>
              </a:p>
            </p:txBody>
          </p:sp>
        </p:grpSp>
        <p:sp>
          <p:nvSpPr>
            <p:cNvPr id="98" name="Oval 97"/>
            <p:cNvSpPr/>
            <p:nvPr/>
          </p:nvSpPr>
          <p:spPr>
            <a:xfrm>
              <a:off x="95492" y="1208543"/>
              <a:ext cx="2053099" cy="774877"/>
            </a:xfrm>
            <a:prstGeom prst="ellipse">
              <a:avLst/>
            </a:prstGeom>
            <a:solidFill>
              <a:schemeClr val="accent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/>
                <a:t>Dataset</a:t>
              </a:r>
              <a:endParaRPr lang="en-US" sz="2000" dirty="0"/>
            </a:p>
          </p:txBody>
        </p:sp>
        <p:graphicFrame>
          <p:nvGraphicFramePr>
            <p:cNvPr id="100" name="Object 99"/>
            <p:cNvGraphicFramePr>
              <a:graphicFrameLocks noChangeAspect="1"/>
            </p:cNvGraphicFramePr>
            <p:nvPr/>
          </p:nvGraphicFramePr>
          <p:xfrm>
            <a:off x="959707" y="2271276"/>
            <a:ext cx="369332" cy="393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8" name="Equation" r:id="rId3" imgW="177480" imgH="190440" progId="Equation.DSMT4">
                    <p:embed/>
                  </p:oleObj>
                </mc:Choice>
                <mc:Fallback>
                  <p:oleObj name="Equation" r:id="rId3" imgW="177480" imgH="190440" progId="Equation.DSMT4">
                    <p:embed/>
                    <p:pic>
                      <p:nvPicPr>
                        <p:cNvPr id="100" name="Object 9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59707" y="2271276"/>
                          <a:ext cx="369332" cy="3934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94461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10" name="Picture 10" descr="Related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542778"/>
            <a:ext cx="12391383" cy="7710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TextBox 35"/>
          <p:cNvSpPr txBox="1"/>
          <p:nvPr/>
        </p:nvSpPr>
        <p:spPr>
          <a:xfrm>
            <a:off x="3315856" y="3083640"/>
            <a:ext cx="5759669" cy="97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5333"/>
              </a:lnSpc>
            </a:pPr>
            <a:r>
              <a:rPr lang="en-US" sz="11500" b="1" spc="151" dirty="0" smtClean="0">
                <a:solidFill>
                  <a:schemeClr val="tx2"/>
                </a:solidFill>
                <a:latin typeface="Goudy Old Style" panose="02020502050305020303" pitchFamily="18" charset="0"/>
                <a:ea typeface="CMU Typewriter Text Variable Wi" panose="02000603000000000000" pitchFamily="2" charset="0"/>
                <a:cs typeface="CMU Typewriter Text Variable Wi" panose="02000603000000000000" pitchFamily="2" charset="0"/>
              </a:rPr>
              <a:t>Results</a:t>
            </a:r>
            <a:endParaRPr lang="en-US" sz="11500" b="1" spc="151" dirty="0">
              <a:solidFill>
                <a:schemeClr val="tx2"/>
              </a:solidFill>
              <a:latin typeface="Goudy Old Style" panose="02020502050305020303" pitchFamily="18" charset="0"/>
              <a:ea typeface="CMU Typewriter Text Variable Wi" panose="02000603000000000000" pitchFamily="2" charset="0"/>
              <a:cs typeface="CMU Typewriter Text Variable Wi" panose="02000603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16905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616569"/>
            <a:ext cx="67153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/>
            <a:r>
              <a:rPr lang="en-US" sz="3200" b="1" dirty="0" err="1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lexNet</a:t>
            </a:r>
            <a:r>
              <a:rPr lang="en-US" sz="3200" b="1" dirty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 CIFAR10, 5 Spatial layers</a:t>
            </a:r>
          </a:p>
        </p:txBody>
      </p:sp>
      <p:sp>
        <p:nvSpPr>
          <p:cNvPr id="4" name="Rectangle 3"/>
          <p:cNvSpPr/>
          <p:nvPr/>
        </p:nvSpPr>
        <p:spPr>
          <a:xfrm>
            <a:off x="518160" y="1690243"/>
            <a:ext cx="6197140" cy="36445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ts val="2933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work was trained to a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75.8%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1-0 classification accuracy on CIFAR10 (10 classes). </a:t>
            </a:r>
            <a:endParaRPr lang="en-US" sz="2400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342900" indent="-342900">
              <a:lnSpc>
                <a:spcPts val="2933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We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test our various optimization modes in contrast to the baseline result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f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ll diagonal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uniform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work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mask. </a:t>
            </a:r>
          </a:p>
          <a:p>
            <a:pPr marL="342900" indent="-342900">
              <a:lnSpc>
                <a:spcPts val="2933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We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receive a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14.1%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decrease in accuracy, with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34%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MAC operations saved for this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onfiguration with a patch size of 3x3.  </a:t>
            </a:r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28674" name="Picture 2" descr="Related image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7701" y="1036320"/>
            <a:ext cx="4753308" cy="54346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27253928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hart 4"/>
          <p:cNvGraphicFramePr/>
          <p:nvPr>
            <p:extLst>
              <p:ext uri="{D42A27DB-BD31-4B8C-83A1-F6EECF244321}">
                <p14:modId xmlns:p14="http://schemas.microsoft.com/office/powerpoint/2010/main" val="4257100321"/>
              </p:ext>
            </p:extLst>
          </p:nvPr>
        </p:nvGraphicFramePr>
        <p:xfrm>
          <a:off x="2636520" y="0"/>
          <a:ext cx="6781800" cy="6858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916445650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05268348"/>
              </p:ext>
            </p:extLst>
          </p:nvPr>
        </p:nvGraphicFramePr>
        <p:xfrm>
          <a:off x="2516451" y="83836"/>
          <a:ext cx="7088760" cy="677416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859211420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Chart 2"/>
          <p:cNvGraphicFramePr/>
          <p:nvPr>
            <p:extLst>
              <p:ext uri="{D42A27DB-BD31-4B8C-83A1-F6EECF244321}">
                <p14:modId xmlns:p14="http://schemas.microsoft.com/office/powerpoint/2010/main" val="191495854"/>
              </p:ext>
            </p:extLst>
          </p:nvPr>
        </p:nvGraphicFramePr>
        <p:xfrm>
          <a:off x="1724416" y="402078"/>
          <a:ext cx="9365616" cy="623318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00370052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Chart 2"/>
          <p:cNvGraphicFramePr/>
          <p:nvPr>
            <p:extLst>
              <p:ext uri="{D42A27DB-BD31-4B8C-83A1-F6EECF244321}">
                <p14:modId xmlns:p14="http://schemas.microsoft.com/office/powerpoint/2010/main" val="2245880487"/>
              </p:ext>
            </p:extLst>
          </p:nvPr>
        </p:nvGraphicFramePr>
        <p:xfrm>
          <a:off x="1553845" y="363416"/>
          <a:ext cx="9266554" cy="611563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487890296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Chart 2"/>
          <p:cNvGraphicFramePr/>
          <p:nvPr>
            <p:extLst>
              <p:ext uri="{D42A27DB-BD31-4B8C-83A1-F6EECF244321}">
                <p14:modId xmlns:p14="http://schemas.microsoft.com/office/powerpoint/2010/main" val="2805459977"/>
              </p:ext>
            </p:extLst>
          </p:nvPr>
        </p:nvGraphicFramePr>
        <p:xfrm>
          <a:off x="1202225" y="562708"/>
          <a:ext cx="10180883" cy="588596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195819086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/>
          <a:stretch>
            <a:fillRect/>
          </a:stretch>
        </p:blipFill>
        <p:spPr>
          <a:xfrm>
            <a:off x="2817520" y="515817"/>
            <a:ext cx="7487066" cy="58056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7319395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ubtitle 2"/>
          <p:cNvSpPr txBox="1">
            <a:spLocks/>
          </p:cNvSpPr>
          <p:nvPr/>
        </p:nvSpPr>
        <p:spPr>
          <a:xfrm>
            <a:off x="-1048788" y="626213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  Convolution </a:t>
            </a:r>
            <a:r>
              <a:rPr lang="en-US" sz="4800" dirty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s</a:t>
            </a:r>
          </a:p>
        </p:txBody>
      </p:sp>
      <p:sp>
        <p:nvSpPr>
          <p:cNvPr id="2" name="Rectangle 1"/>
          <p:cNvSpPr/>
          <p:nvPr/>
        </p:nvSpPr>
        <p:spPr>
          <a:xfrm>
            <a:off x="439524" y="1357684"/>
            <a:ext cx="4340820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232" name="Picture 16" descr="https://png2.kisspng.com/sh/42737fe6a9f527134ec921a5abb0fc6a/L0KzQYm3U8AzN5hsj5H0aYP2gLBuTfxqdpYyf9d4bXX3gsq0gCVzfpYyedR8dILkc8XwjB4ua5DxhARvdXywcbP6lQJia6Uyf9d4bXX3grrqTfN2eqdqRd5ybnX2PYboWck1PJdoe6JsN0izPoq4VMQ4PWQ7Sac6OUm8RIK3WMc5QWcziNDw/kisspng-line-geometry-curve-abstraction-colorful-abstract-geometric-curve-lines-5a9944fcc0c780.914475361519994108789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887738">
            <a:off x="5448240" y="-246380"/>
            <a:ext cx="11125200" cy="4181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https://cdn-images-1.medium.com/max/1600/1*EuSjHyyDRPAQUdKCKLTgIQ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605" y="2250502"/>
            <a:ext cx="5980286" cy="4075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2570" y="2250503"/>
            <a:ext cx="5615812" cy="4075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66890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/>
          <p:nvPr/>
        </p:nvPicPr>
        <p:blipFill>
          <a:blip r:embed="rId2"/>
          <a:stretch>
            <a:fillRect/>
          </a:stretch>
        </p:blipFill>
        <p:spPr>
          <a:xfrm>
            <a:off x="2890276" y="375139"/>
            <a:ext cx="6664032" cy="6045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8828317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4285" y="211013"/>
            <a:ext cx="11710152" cy="56036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5992675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122" y="1032449"/>
            <a:ext cx="11801841" cy="43627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3093384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40252" y="814689"/>
            <a:ext cx="7255576" cy="8105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667" b="1" spc="151" dirty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Tables to compare data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41CE638-2BF0-4545-B27B-AF1BA4AFC124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8838781">
            <a:off x="7506229" y="-2305920"/>
            <a:ext cx="12192000" cy="8763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211649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id="{67E1503B-5A7F-8446-A229-E9FB6114A976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8838781">
            <a:off x="5240867" y="-774125"/>
            <a:ext cx="12192000" cy="8763672"/>
          </a:xfrm>
          <a:prstGeom prst="rect">
            <a:avLst/>
          </a:prstGeom>
        </p:spPr>
      </p:pic>
      <p:sp>
        <p:nvSpPr>
          <p:cNvPr id="8" name="Triangle 7"/>
          <p:cNvSpPr/>
          <p:nvPr/>
        </p:nvSpPr>
        <p:spPr>
          <a:xfrm>
            <a:off x="1138786" y="4201556"/>
            <a:ext cx="1758820" cy="1516224"/>
          </a:xfrm>
          <a:prstGeom prst="triangle">
            <a:avLst/>
          </a:prstGeom>
          <a:solidFill>
            <a:schemeClr val="accent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9" name="Triangle 8"/>
          <p:cNvSpPr/>
          <p:nvPr/>
        </p:nvSpPr>
        <p:spPr>
          <a:xfrm>
            <a:off x="2018196" y="2905130"/>
            <a:ext cx="2468457" cy="2812193"/>
          </a:xfrm>
          <a:prstGeom prst="triangle">
            <a:avLst/>
          </a:prstGeom>
          <a:solidFill>
            <a:schemeClr val="accent6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0782" y="5878898"/>
            <a:ext cx="4975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spc="151" dirty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Q4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420211" y="5878898"/>
            <a:ext cx="4975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spc="151" dirty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Q3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003671" y="5878898"/>
            <a:ext cx="4975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spc="151" dirty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Q2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816558" y="5878898"/>
            <a:ext cx="4975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spc="151" dirty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Q1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102571" y="4020737"/>
            <a:ext cx="8599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400" b="1" spc="151" dirty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37%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596701" y="3607712"/>
            <a:ext cx="8599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spc="151" dirty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50%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840717" y="2424917"/>
            <a:ext cx="8599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spc="151" dirty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86%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248805" y="3194628"/>
            <a:ext cx="8599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spc="151" dirty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59%</a:t>
            </a:r>
          </a:p>
        </p:txBody>
      </p:sp>
      <p:sp>
        <p:nvSpPr>
          <p:cNvPr id="20" name="Triangle 19"/>
          <p:cNvSpPr/>
          <p:nvPr/>
        </p:nvSpPr>
        <p:spPr>
          <a:xfrm>
            <a:off x="3607243" y="3887225"/>
            <a:ext cx="2123443" cy="1830555"/>
          </a:xfrm>
          <a:prstGeom prst="triangle">
            <a:avLst/>
          </a:prstGeom>
          <a:solidFill>
            <a:schemeClr val="accent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21" name="Triangle 20"/>
          <p:cNvSpPr/>
          <p:nvPr/>
        </p:nvSpPr>
        <p:spPr>
          <a:xfrm>
            <a:off x="4909028" y="4561732"/>
            <a:ext cx="1341017" cy="1156049"/>
          </a:xfrm>
          <a:prstGeom prst="triangle">
            <a:avLst/>
          </a:prstGeom>
          <a:solidFill>
            <a:schemeClr val="accent6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77907" y="599808"/>
            <a:ext cx="4516173" cy="15287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667" b="1" spc="151" dirty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Use Charts to </a:t>
            </a:r>
          </a:p>
          <a:p>
            <a:r>
              <a:rPr lang="en-US" sz="4667" b="1" spc="151" dirty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Present data</a:t>
            </a:r>
          </a:p>
        </p:txBody>
      </p:sp>
    </p:spTree>
    <p:extLst>
      <p:ext uri="{BB962C8B-B14F-4D97-AF65-F5344CB8AC3E}">
        <p14:creationId xmlns:p14="http://schemas.microsoft.com/office/powerpoint/2010/main" val="3031098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6432331" y="691403"/>
            <a:ext cx="5759669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5333"/>
              </a:lnSpc>
            </a:pPr>
            <a:r>
              <a:rPr lang="en-US" sz="4400" b="1" spc="151" dirty="0" smtClean="0">
                <a:solidFill>
                  <a:schemeClr val="bg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ummary</a:t>
            </a:r>
            <a:endParaRPr lang="en-US" sz="4400" b="1" spc="151" dirty="0">
              <a:solidFill>
                <a:schemeClr val="bg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7534873" y="2107570"/>
            <a:ext cx="4809527" cy="12080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We </a:t>
            </a:r>
          </a:p>
          <a:p>
            <a:pPr marL="457200" indent="-45720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Love</a:t>
            </a:r>
          </a:p>
          <a:p>
            <a:pPr marL="457200" indent="-45720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Optimizations</a:t>
            </a:r>
          </a:p>
        </p:txBody>
      </p:sp>
    </p:spTree>
    <p:extLst>
      <p:ext uri="{BB962C8B-B14F-4D97-AF65-F5344CB8AC3E}">
        <p14:creationId xmlns:p14="http://schemas.microsoft.com/office/powerpoint/2010/main" val="183551480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47224513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ubtitle 2"/>
          <p:cNvSpPr txBox="1">
            <a:spLocks/>
          </p:cNvSpPr>
          <p:nvPr/>
        </p:nvSpPr>
        <p:spPr>
          <a:xfrm>
            <a:off x="-921466" y="614022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 Collaterals</a:t>
            </a:r>
            <a:endParaRPr lang="en-US" sz="4800" dirty="0">
              <a:solidFill>
                <a:schemeClr val="tx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39524" y="1357684"/>
            <a:ext cx="3840480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232" name="Picture 16" descr="https://png2.kisspng.com/sh/42737fe6a9f527134ec921a5abb0fc6a/L0KzQYm3U8AzN5hsj5H0aYP2gLBuTfxqdpYyf9d4bXX3gsq0gCVzfpYyedR8dILkc8XwjB4ua5DxhARvdXywcbP6lQJia6Uyf9d4bXX3grrqTfN2eqdqRd5ybnX2PYboWck1PJdoe6JsN0izPoq4VMQ4PWQ7Sac6OUm8RIK3WMc5QWcziNDw/kisspng-line-geometry-curve-abstraction-colorful-abstract-geometric-curve-lines-5a9944fcc0c780.914475361519994108789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887738">
            <a:off x="5492240" y="-246380"/>
            <a:ext cx="11125200" cy="4181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 descr="https://cdn-images-1.medium.com/max/1600/0*44z992IXd9rqyIWk.png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447" r="52920"/>
          <a:stretch/>
        </p:blipFill>
        <p:spPr bwMode="auto">
          <a:xfrm>
            <a:off x="117416" y="2156209"/>
            <a:ext cx="4475436" cy="3751374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96605" y="1517296"/>
            <a:ext cx="5924550" cy="502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233654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ubtitle 2"/>
          <p:cNvSpPr txBox="1">
            <a:spLocks/>
          </p:cNvSpPr>
          <p:nvPr/>
        </p:nvSpPr>
        <p:spPr>
          <a:xfrm>
            <a:off x="-870030" y="614022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err="1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lexNet</a:t>
            </a:r>
            <a:r>
              <a:rPr lang="en-US" sz="4800" dirty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- 2012</a:t>
            </a:r>
            <a:endParaRPr lang="en-US" sz="4800" dirty="0">
              <a:solidFill>
                <a:schemeClr val="tx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39524" y="1357684"/>
            <a:ext cx="3931920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232" name="Picture 16" descr="https://png2.kisspng.com/sh/42737fe6a9f527134ec921a5abb0fc6a/L0KzQYm3U8AzN5hsj5H0aYP2gLBuTfxqdpYyf9d4bXX3gsq0gCVzfpYyedR8dILkc8XwjB4ua5DxhARvdXywcbP6lQJia6Uyf9d4bXX3grrqTfN2eqdqRd5ybnX2PYboWck1PJdoe6JsN0izPoq4VMQ4PWQ7Sac6OUm8RIK3WMc5QWcziNDw/kisspng-line-geometry-curve-abstraction-colorful-abstract-geometric-curve-lines-5a9944fcc0c780.914475361519994108789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887738">
            <a:off x="5448240" y="-246380"/>
            <a:ext cx="11125200" cy="4181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0" name="Picture 2" descr="Alexnet architecture in convolutional neural network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5117" y="2587428"/>
            <a:ext cx="10128626" cy="31153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9348434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644324" y="1079515"/>
            <a:ext cx="5759669" cy="14516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5333"/>
              </a:lnSpc>
            </a:pPr>
            <a:r>
              <a:rPr lang="en-US" sz="4400" b="1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ower Considerations in CNNs</a:t>
            </a:r>
            <a:endParaRPr lang="en-US" sz="4400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1119394" y="2801207"/>
            <a:ext cx="4809527" cy="12080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933"/>
              </a:lnSpc>
            </a:pPr>
            <a:r>
              <a:rPr lang="en-US" sz="2800" dirty="0" smtClean="0">
                <a:solidFill>
                  <a:schemeClr val="tx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Can we make Machine Learning portable to battery powered mobile devices? </a:t>
            </a:r>
            <a:endParaRPr lang="en-US" dirty="0">
              <a:solidFill>
                <a:schemeClr val="tx2"/>
              </a:solidFill>
              <a:latin typeface="Lato Light" panose="020F0502020204030203" pitchFamily="34" charset="0"/>
              <a:ea typeface="Lato Light" panose="020F0502020204030203" pitchFamily="34" charset="0"/>
              <a:cs typeface="Lato Light" panose="020F0502020204030203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3257" y="694481"/>
            <a:ext cx="7456560" cy="4971040"/>
          </a:xfrm>
          <a:prstGeom prst="rect">
            <a:avLst/>
          </a:prstGeom>
        </p:spPr>
      </p:pic>
      <p:sp>
        <p:nvSpPr>
          <p:cNvPr id="7" name="Action Button: Movie 6">
            <a:hlinkClick r:id="rId4" highlightClick="1"/>
          </p:cNvPr>
          <p:cNvSpPr/>
          <p:nvPr/>
        </p:nvSpPr>
        <p:spPr>
          <a:xfrm>
            <a:off x="3166321" y="4560426"/>
            <a:ext cx="416688" cy="428263"/>
          </a:xfrm>
          <a:prstGeom prst="actionButtonMovi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590755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8E5C122-8725-DE49-912E-0F89A2BC98A4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24819" y="-762000"/>
            <a:ext cx="9942363" cy="8498115"/>
          </a:xfrm>
          <a:prstGeom prst="rect">
            <a:avLst/>
          </a:prstGeom>
        </p:spPr>
      </p:pic>
      <p:sp>
        <p:nvSpPr>
          <p:cNvPr id="2" name="Oval 1"/>
          <p:cNvSpPr/>
          <p:nvPr/>
        </p:nvSpPr>
        <p:spPr>
          <a:xfrm>
            <a:off x="3368188" y="854461"/>
            <a:ext cx="5455624" cy="5455624"/>
          </a:xfrm>
          <a:prstGeom prst="ellipse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3865786" y="1629458"/>
            <a:ext cx="446042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This work: </a:t>
            </a:r>
          </a:p>
          <a:p>
            <a:pPr algn="ctr"/>
            <a:r>
              <a:rPr lang="en-US" sz="3600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More than 25% of all MAC operations are redundant</a:t>
            </a:r>
          </a:p>
          <a:p>
            <a:pPr algn="ctr"/>
            <a:endParaRPr lang="en-US" sz="3600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algn="ctr"/>
            <a:r>
              <a:rPr lang="en-US" sz="3600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an we utilize this to save power?</a:t>
            </a:r>
          </a:p>
        </p:txBody>
      </p:sp>
    </p:spTree>
    <p:extLst>
      <p:ext uri="{BB962C8B-B14F-4D97-AF65-F5344CB8AC3E}">
        <p14:creationId xmlns:p14="http://schemas.microsoft.com/office/powerpoint/2010/main" val="3513312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556273" y="2134365"/>
            <a:ext cx="533511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cquire knowledge on CNNs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1" name="Shape 2540"/>
          <p:cNvSpPr/>
          <p:nvPr/>
        </p:nvSpPr>
        <p:spPr>
          <a:xfrm>
            <a:off x="1038113" y="2213095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6" name="Subtitle 2"/>
          <p:cNvSpPr txBox="1">
            <a:spLocks/>
          </p:cNvSpPr>
          <p:nvPr/>
        </p:nvSpPr>
        <p:spPr>
          <a:xfrm>
            <a:off x="-1048788" y="626213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roject Goals</a:t>
            </a:r>
            <a:endParaRPr lang="en-US" sz="4800" dirty="0">
              <a:solidFill>
                <a:schemeClr val="tx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555905" y="2776514"/>
            <a:ext cx="649729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Build an end-to-end framework for </a:t>
            </a:r>
          </a:p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ross Neuron Predictions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8" name="Shape 2540"/>
          <p:cNvSpPr/>
          <p:nvPr/>
        </p:nvSpPr>
        <p:spPr>
          <a:xfrm>
            <a:off x="1037746" y="2902748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10669" y="3859369"/>
            <a:ext cx="730039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Develop a prediction mask optimization </a:t>
            </a:r>
          </a:p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cheme</a:t>
            </a:r>
          </a:p>
        </p:txBody>
      </p:sp>
      <p:sp>
        <p:nvSpPr>
          <p:cNvPr id="20" name="Shape 2540"/>
          <p:cNvSpPr/>
          <p:nvPr/>
        </p:nvSpPr>
        <p:spPr>
          <a:xfrm>
            <a:off x="1037746" y="3949685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555905" y="4996089"/>
            <a:ext cx="764664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nalyze MAC operation savings on various</a:t>
            </a:r>
          </a:p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works and datasets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2" name="Shape 2540"/>
          <p:cNvSpPr/>
          <p:nvPr/>
        </p:nvSpPr>
        <p:spPr>
          <a:xfrm>
            <a:off x="1037746" y="5105596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4102" name="Picture 6" descr="Image result for ai images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72" r="34093"/>
          <a:stretch/>
        </p:blipFill>
        <p:spPr bwMode="auto">
          <a:xfrm>
            <a:off x="9234791" y="1777845"/>
            <a:ext cx="2457450" cy="2981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439524" y="1357685"/>
            <a:ext cx="3576577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884912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mph" presetSubtype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725"/>
                            </p:stCondLst>
                            <p:childTnLst>
                              <p:par>
                                <p:cTn id="8" presetID="15" presetClass="emph" presetSubtype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9" dur="indefinite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88</TotalTime>
  <Words>1350</Words>
  <Application>Microsoft Office PowerPoint</Application>
  <PresentationFormat>Widescreen</PresentationFormat>
  <Paragraphs>335</Paragraphs>
  <Slides>46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6</vt:i4>
      </vt:variant>
    </vt:vector>
  </HeadingPairs>
  <TitlesOfParts>
    <vt:vector size="60" baseType="lpstr">
      <vt:lpstr>Gill Sans</vt:lpstr>
      <vt:lpstr>Calibri Light</vt:lpstr>
      <vt:lpstr>Nunito Bold</vt:lpstr>
      <vt:lpstr>CMU Bright</vt:lpstr>
      <vt:lpstr>Montserrat Bold</vt:lpstr>
      <vt:lpstr>Lato Light</vt:lpstr>
      <vt:lpstr>Calibri</vt:lpstr>
      <vt:lpstr>Goudy Old Style</vt:lpstr>
      <vt:lpstr>Cambria Math</vt:lpstr>
      <vt:lpstr>Arial</vt:lpstr>
      <vt:lpstr>CMU Typewriter Text Variable Wi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put Paramete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indows Use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NN Spatial Optimization</dc:title>
  <dc:creator>Mano R</dc:creator>
  <cp:lastModifiedBy>Mano R</cp:lastModifiedBy>
  <cp:revision>51</cp:revision>
  <dcterms:created xsi:type="dcterms:W3CDTF">2019-03-27T12:16:02Z</dcterms:created>
  <dcterms:modified xsi:type="dcterms:W3CDTF">2019-04-01T11:02:05Z</dcterms:modified>
</cp:coreProperties>
</file>